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1D879B2" w14:textId="77777777" w:rsidR="00082A93" w:rsidRPr="00460D97" w:rsidRDefault="00082A93" w:rsidP="00082A93">
      <w:pPr>
        <w:spacing w:line="440" w:lineRule="exact"/>
        <w:rPr>
          <w:bCs/>
          <w:sz w:val="28"/>
        </w:rPr>
      </w:pPr>
      <w:bookmarkStart w:id="0" w:name="_Hlk513660543"/>
    </w:p>
    <w:p w14:paraId="78C18AC9" w14:textId="77777777" w:rsidR="000B6457" w:rsidRPr="00460D97" w:rsidRDefault="005E32BD" w:rsidP="00082A93">
      <w:pPr>
        <w:spacing w:line="440" w:lineRule="exact"/>
        <w:rPr>
          <w:bCs/>
          <w:sz w:val="28"/>
        </w:rPr>
      </w:pPr>
      <w:r>
        <w:rPr>
          <w:bCs/>
          <w:sz w:val="28"/>
        </w:rPr>
        <w:object w:dxaOrig="0" w:dyaOrig="0" w14:anchorId="2EF515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56" type="#_x0000_t75" style="position:absolute;left:0;text-align:left;margin-left:63pt;margin-top:47.5pt;width:4in;height:86.5pt;z-index:251657728;visibility:visible;mso-wrap-edited:f">
            <v:imagedata r:id="rId8" o:title="" gain="2147483647f" grayscale="t" bilevel="t"/>
            <o:lock v:ext="edit" aspectratio="f"/>
            <w10:wrap type="topAndBottom"/>
          </v:shape>
          <o:OLEObject Type="Embed" ProgID="Word.Picture.8" ShapeID="_x0000_s1256" DrawAspect="Content" ObjectID="_1588965183" r:id="rId9"/>
        </w:object>
      </w:r>
    </w:p>
    <w:p w14:paraId="33F63B27" w14:textId="77777777" w:rsidR="000B6457" w:rsidRPr="00460D97" w:rsidRDefault="000B6457" w:rsidP="000B6457">
      <w:pPr>
        <w:spacing w:line="440" w:lineRule="atLeast"/>
        <w:jc w:val="center"/>
        <w:rPr>
          <w:b/>
          <w:bCs/>
          <w:sz w:val="84"/>
          <w:szCs w:val="84"/>
        </w:rPr>
      </w:pPr>
      <w:r w:rsidRPr="00460D97">
        <w:rPr>
          <w:rFonts w:hint="eastAsia"/>
          <w:b/>
          <w:bCs/>
          <w:sz w:val="84"/>
          <w:szCs w:val="84"/>
        </w:rPr>
        <w:t>毕 业 论 文(设 计)</w:t>
      </w:r>
    </w:p>
    <w:p w14:paraId="08482402" w14:textId="77777777" w:rsidR="000B6457" w:rsidRPr="00460D97" w:rsidRDefault="000B6457" w:rsidP="000B6457">
      <w:pPr>
        <w:spacing w:beforeLines="50" w:before="156"/>
        <w:rPr>
          <w:b/>
          <w:bCs/>
        </w:rPr>
      </w:pPr>
    </w:p>
    <w:p w14:paraId="529A1639" w14:textId="77777777" w:rsidR="000B6457" w:rsidRPr="00460D97" w:rsidRDefault="000B6457" w:rsidP="000B6457">
      <w:pPr>
        <w:rPr>
          <w:b/>
          <w:bCs/>
          <w:sz w:val="36"/>
          <w:szCs w:val="36"/>
        </w:rPr>
      </w:pPr>
      <w:r w:rsidRPr="00460D97">
        <w:rPr>
          <w:rFonts w:hint="eastAsia"/>
          <w:b/>
          <w:bCs/>
          <w:sz w:val="36"/>
          <w:szCs w:val="36"/>
        </w:rPr>
        <w:t xml:space="preserve">论文（设计）题目: </w:t>
      </w:r>
    </w:p>
    <w:p w14:paraId="7C537D11" w14:textId="77777777" w:rsidR="00552BB2" w:rsidRPr="00460D97" w:rsidRDefault="00552BB2" w:rsidP="00552BB2">
      <w:pPr>
        <w:ind w:firstLineChars="350" w:firstLine="1265"/>
        <w:jc w:val="center"/>
        <w:rPr>
          <w:rFonts w:ascii="黑体" w:eastAsia="黑体" w:hAnsi="黑体"/>
          <w:b/>
          <w:bCs/>
          <w:sz w:val="36"/>
          <w:szCs w:val="36"/>
        </w:rPr>
      </w:pPr>
      <w:commentRangeStart w:id="1"/>
      <w:r w:rsidRPr="00460D97">
        <w:rPr>
          <w:rFonts w:ascii="黑体" w:eastAsia="黑体" w:hAnsi="黑体" w:hint="eastAsia"/>
          <w:b/>
          <w:bCs/>
          <w:sz w:val="36"/>
          <w:szCs w:val="36"/>
        </w:rPr>
        <w:t>基于流分解的转录组组装</w:t>
      </w:r>
      <w:r w:rsidR="0066668C">
        <w:rPr>
          <w:rFonts w:ascii="黑体" w:eastAsia="黑体" w:hAnsi="黑体" w:hint="eastAsia"/>
          <w:b/>
          <w:bCs/>
          <w:sz w:val="36"/>
          <w:szCs w:val="36"/>
        </w:rPr>
        <w:t>算法实现</w:t>
      </w:r>
      <w:commentRangeEnd w:id="1"/>
      <w:r w:rsidR="00FE10E6">
        <w:rPr>
          <w:rStyle w:val="af1"/>
        </w:rPr>
        <w:commentReference w:id="1"/>
      </w:r>
    </w:p>
    <w:p w14:paraId="29F1F8C0" w14:textId="77777777" w:rsidR="000B6457" w:rsidRPr="00460D97" w:rsidRDefault="000B6457" w:rsidP="000B6457">
      <w:pPr>
        <w:spacing w:line="600" w:lineRule="exact"/>
        <w:ind w:left="560" w:hangingChars="200" w:hanging="560"/>
        <w:rPr>
          <w:bCs/>
          <w:sz w:val="28"/>
        </w:rPr>
      </w:pPr>
      <w:r w:rsidRPr="00460D97">
        <w:rPr>
          <w:rFonts w:hint="eastAsia"/>
          <w:bCs/>
          <w:sz w:val="28"/>
        </w:rPr>
        <w:t xml:space="preserve">        </w:t>
      </w:r>
    </w:p>
    <w:p w14:paraId="42E0B617" w14:textId="77777777" w:rsidR="000B6457" w:rsidRPr="00460D97" w:rsidRDefault="000B6457" w:rsidP="000B6457">
      <w:pPr>
        <w:spacing w:line="600" w:lineRule="exact"/>
        <w:ind w:leftChars="304" w:left="730"/>
        <w:jc w:val="center"/>
        <w:rPr>
          <w:b/>
          <w:bCs/>
          <w:sz w:val="32"/>
          <w:szCs w:val="32"/>
        </w:rPr>
      </w:pPr>
    </w:p>
    <w:p w14:paraId="41B6701D" w14:textId="77777777" w:rsidR="000B6457" w:rsidRPr="00460D97" w:rsidRDefault="000B6457" w:rsidP="000B6457">
      <w:pPr>
        <w:spacing w:line="600" w:lineRule="exact"/>
        <w:ind w:left="643" w:hangingChars="200" w:hanging="643"/>
        <w:rPr>
          <w:b/>
          <w:bCs/>
          <w:sz w:val="32"/>
          <w:szCs w:val="32"/>
        </w:rPr>
      </w:pPr>
    </w:p>
    <w:p w14:paraId="0EF7E79F" w14:textId="77777777" w:rsidR="000B6457" w:rsidRPr="00460D97" w:rsidRDefault="000B6457" w:rsidP="000B6457">
      <w:pPr>
        <w:spacing w:line="600" w:lineRule="exact"/>
        <w:ind w:leftChars="770" w:left="1848" w:firstLineChars="150" w:firstLine="420"/>
        <w:rPr>
          <w:b/>
          <w:bCs/>
          <w:sz w:val="28"/>
          <w:szCs w:val="28"/>
          <w:u w:val="single"/>
        </w:rPr>
      </w:pPr>
      <w:r w:rsidRPr="00460D97">
        <w:rPr>
          <w:rFonts w:hint="eastAsia"/>
          <w:bCs/>
          <w:sz w:val="28"/>
          <w:szCs w:val="28"/>
        </w:rPr>
        <w:t>姓    名</w:t>
      </w:r>
      <w:r w:rsidRPr="00460D97">
        <w:rPr>
          <w:b/>
          <w:bCs/>
          <w:sz w:val="28"/>
          <w:szCs w:val="28"/>
          <w:u w:val="single"/>
        </w:rPr>
        <w:t xml:space="preserve"> </w:t>
      </w:r>
      <w:r w:rsidRPr="00460D97">
        <w:rPr>
          <w:rFonts w:hint="eastAsia"/>
          <w:b/>
          <w:bCs/>
          <w:sz w:val="28"/>
          <w:szCs w:val="28"/>
          <w:u w:val="single"/>
        </w:rPr>
        <w:t xml:space="preserve">    </w:t>
      </w:r>
      <w:r w:rsidR="00A6328D" w:rsidRPr="00460D97">
        <w:rPr>
          <w:rFonts w:hint="eastAsia"/>
          <w:b/>
          <w:bCs/>
          <w:sz w:val="28"/>
          <w:szCs w:val="28"/>
          <w:u w:val="single"/>
        </w:rPr>
        <w:t>张建喜</w:t>
      </w:r>
      <w:r w:rsidRPr="00460D97">
        <w:rPr>
          <w:rFonts w:hint="eastAsia"/>
          <w:b/>
          <w:bCs/>
          <w:sz w:val="28"/>
          <w:szCs w:val="28"/>
          <w:u w:val="single"/>
        </w:rPr>
        <w:t xml:space="preserve">      </w:t>
      </w:r>
      <w:r w:rsidRPr="00460D97">
        <w:rPr>
          <w:b/>
          <w:bCs/>
          <w:sz w:val="28"/>
          <w:szCs w:val="28"/>
          <w:u w:val="single"/>
        </w:rPr>
        <w:t xml:space="preserve"> </w:t>
      </w:r>
    </w:p>
    <w:p w14:paraId="577D857E" w14:textId="77777777" w:rsidR="000B6457" w:rsidRPr="00460D97" w:rsidRDefault="000B6457" w:rsidP="000B6457">
      <w:pPr>
        <w:spacing w:line="600" w:lineRule="exact"/>
        <w:ind w:leftChars="770" w:left="1848" w:firstLineChars="150" w:firstLine="420"/>
        <w:rPr>
          <w:b/>
          <w:bCs/>
          <w:sz w:val="28"/>
          <w:szCs w:val="28"/>
          <w:u w:val="single"/>
        </w:rPr>
      </w:pPr>
      <w:r w:rsidRPr="00460D97">
        <w:rPr>
          <w:rFonts w:hint="eastAsia"/>
          <w:bCs/>
          <w:sz w:val="28"/>
          <w:szCs w:val="28"/>
        </w:rPr>
        <w:t>学    号</w:t>
      </w:r>
      <w:r w:rsidRPr="00460D97">
        <w:rPr>
          <w:b/>
          <w:bCs/>
          <w:sz w:val="28"/>
          <w:szCs w:val="28"/>
          <w:u w:val="single"/>
        </w:rPr>
        <w:t xml:space="preserve"> </w:t>
      </w:r>
      <w:r w:rsidRPr="00460D97">
        <w:rPr>
          <w:rFonts w:hint="eastAsia"/>
          <w:b/>
          <w:bCs/>
          <w:sz w:val="28"/>
          <w:szCs w:val="28"/>
          <w:u w:val="single"/>
        </w:rPr>
        <w:t xml:space="preserve">  </w:t>
      </w:r>
      <w:r w:rsidR="00A6328D" w:rsidRPr="00460D97">
        <w:rPr>
          <w:rFonts w:hint="eastAsia"/>
          <w:b/>
          <w:bCs/>
          <w:sz w:val="28"/>
          <w:szCs w:val="28"/>
          <w:u w:val="single"/>
        </w:rPr>
        <w:t>201400220057</w:t>
      </w:r>
      <w:r w:rsidRPr="00460D97">
        <w:rPr>
          <w:rFonts w:hint="eastAsia"/>
          <w:b/>
          <w:bCs/>
          <w:sz w:val="28"/>
          <w:szCs w:val="28"/>
          <w:u w:val="single"/>
        </w:rPr>
        <w:t xml:space="preserve">   </w:t>
      </w:r>
    </w:p>
    <w:p w14:paraId="05771E99" w14:textId="77777777" w:rsidR="000B6457" w:rsidRPr="00460D97" w:rsidRDefault="000B6457" w:rsidP="000B6457">
      <w:pPr>
        <w:spacing w:line="600" w:lineRule="exact"/>
        <w:ind w:leftChars="770" w:left="1848" w:firstLineChars="150" w:firstLine="420"/>
        <w:rPr>
          <w:b/>
          <w:bCs/>
          <w:sz w:val="28"/>
          <w:szCs w:val="28"/>
          <w:u w:val="single"/>
        </w:rPr>
      </w:pPr>
      <w:r w:rsidRPr="00460D97">
        <w:rPr>
          <w:rFonts w:hint="eastAsia"/>
          <w:bCs/>
          <w:sz w:val="28"/>
          <w:szCs w:val="28"/>
        </w:rPr>
        <w:t>学    院</w:t>
      </w:r>
      <w:r w:rsidRPr="00460D97">
        <w:rPr>
          <w:rFonts w:hint="eastAsia"/>
          <w:b/>
          <w:bCs/>
          <w:sz w:val="28"/>
          <w:szCs w:val="28"/>
          <w:u w:val="single"/>
        </w:rPr>
        <w:t xml:space="preserve"> 山东大学软件学院 </w:t>
      </w:r>
    </w:p>
    <w:p w14:paraId="45DD95AB" w14:textId="77777777" w:rsidR="000B6457" w:rsidRPr="00460D97" w:rsidRDefault="000B6457" w:rsidP="000B6457">
      <w:pPr>
        <w:spacing w:line="600" w:lineRule="exact"/>
        <w:ind w:leftChars="770" w:left="1848" w:firstLineChars="150" w:firstLine="420"/>
        <w:rPr>
          <w:b/>
          <w:bCs/>
          <w:sz w:val="28"/>
          <w:szCs w:val="28"/>
          <w:u w:val="single"/>
        </w:rPr>
      </w:pPr>
      <w:r w:rsidRPr="00460D97">
        <w:rPr>
          <w:rFonts w:hint="eastAsia"/>
          <w:bCs/>
          <w:sz w:val="28"/>
          <w:szCs w:val="28"/>
        </w:rPr>
        <w:t>专</w:t>
      </w:r>
      <w:r w:rsidRPr="00460D97">
        <w:rPr>
          <w:bCs/>
          <w:sz w:val="28"/>
          <w:szCs w:val="28"/>
        </w:rPr>
        <w:t xml:space="preserve">    </w:t>
      </w:r>
      <w:r w:rsidRPr="00460D97">
        <w:rPr>
          <w:rFonts w:hint="eastAsia"/>
          <w:bCs/>
          <w:sz w:val="28"/>
          <w:szCs w:val="28"/>
        </w:rPr>
        <w:t>业</w:t>
      </w:r>
      <w:r w:rsidRPr="00460D97">
        <w:rPr>
          <w:b/>
          <w:bCs/>
          <w:sz w:val="28"/>
          <w:szCs w:val="28"/>
          <w:u w:val="single"/>
        </w:rPr>
        <w:t xml:space="preserve"> </w:t>
      </w:r>
      <w:r w:rsidRPr="00460D97">
        <w:rPr>
          <w:rFonts w:hint="eastAsia"/>
          <w:b/>
          <w:bCs/>
          <w:sz w:val="28"/>
          <w:szCs w:val="28"/>
          <w:u w:val="single"/>
        </w:rPr>
        <w:t xml:space="preserve">  软件工程       </w:t>
      </w:r>
    </w:p>
    <w:p w14:paraId="60C3A2E7" w14:textId="77777777" w:rsidR="000B6457" w:rsidRPr="00460D97" w:rsidRDefault="000B6457" w:rsidP="000B6457">
      <w:pPr>
        <w:spacing w:line="600" w:lineRule="exact"/>
        <w:ind w:leftChars="770" w:left="1848" w:firstLineChars="150" w:firstLine="420"/>
        <w:rPr>
          <w:b/>
          <w:bCs/>
          <w:sz w:val="28"/>
          <w:szCs w:val="28"/>
          <w:u w:val="single"/>
        </w:rPr>
      </w:pPr>
      <w:r w:rsidRPr="00460D97">
        <w:rPr>
          <w:rFonts w:hint="eastAsia"/>
          <w:bCs/>
          <w:sz w:val="28"/>
          <w:szCs w:val="28"/>
        </w:rPr>
        <w:t>年    级</w:t>
      </w:r>
      <w:r w:rsidRPr="00460D97">
        <w:rPr>
          <w:rFonts w:hint="eastAsia"/>
          <w:b/>
          <w:bCs/>
          <w:sz w:val="28"/>
          <w:szCs w:val="28"/>
          <w:u w:val="single"/>
        </w:rPr>
        <w:t xml:space="preserve">    20</w:t>
      </w:r>
      <w:r w:rsidR="00CC6C5D" w:rsidRPr="00460D97">
        <w:rPr>
          <w:b/>
          <w:bCs/>
          <w:sz w:val="28"/>
          <w:szCs w:val="28"/>
          <w:u w:val="single"/>
        </w:rPr>
        <w:t>1</w:t>
      </w:r>
      <w:r w:rsidR="00A6328D" w:rsidRPr="00460D97">
        <w:rPr>
          <w:rFonts w:hint="eastAsia"/>
          <w:b/>
          <w:bCs/>
          <w:sz w:val="28"/>
          <w:szCs w:val="28"/>
          <w:u w:val="single"/>
        </w:rPr>
        <w:t>4</w:t>
      </w:r>
      <w:r w:rsidRPr="00460D97">
        <w:rPr>
          <w:rFonts w:hint="eastAsia"/>
          <w:b/>
          <w:bCs/>
          <w:sz w:val="28"/>
          <w:szCs w:val="28"/>
          <w:u w:val="single"/>
        </w:rPr>
        <w:t xml:space="preserve">级       </w:t>
      </w:r>
    </w:p>
    <w:p w14:paraId="4C4D5354" w14:textId="77777777" w:rsidR="000B6457" w:rsidRPr="00460D97" w:rsidRDefault="000B6457" w:rsidP="000B6457">
      <w:pPr>
        <w:spacing w:line="600" w:lineRule="exact"/>
        <w:ind w:leftChars="770" w:left="1848" w:firstLineChars="150" w:firstLine="420"/>
        <w:rPr>
          <w:bCs/>
          <w:sz w:val="28"/>
          <w:szCs w:val="28"/>
          <w:u w:val="single"/>
        </w:rPr>
      </w:pPr>
      <w:r w:rsidRPr="00460D97">
        <w:rPr>
          <w:rFonts w:hint="eastAsia"/>
          <w:bCs/>
          <w:sz w:val="28"/>
          <w:szCs w:val="28"/>
        </w:rPr>
        <w:t>指导教师</w:t>
      </w:r>
      <w:r w:rsidRPr="00460D97">
        <w:rPr>
          <w:b/>
          <w:bCs/>
          <w:sz w:val="28"/>
          <w:szCs w:val="28"/>
          <w:u w:val="single"/>
        </w:rPr>
        <w:t xml:space="preserve"> </w:t>
      </w:r>
      <w:r w:rsidRPr="00460D97">
        <w:rPr>
          <w:rFonts w:hint="eastAsia"/>
          <w:b/>
          <w:bCs/>
          <w:sz w:val="28"/>
          <w:szCs w:val="28"/>
          <w:u w:val="single"/>
        </w:rPr>
        <w:t xml:space="preserve">    </w:t>
      </w:r>
      <w:r w:rsidR="00A6328D" w:rsidRPr="00460D97">
        <w:rPr>
          <w:rFonts w:hint="eastAsia"/>
          <w:b/>
          <w:bCs/>
          <w:sz w:val="28"/>
          <w:szCs w:val="28"/>
          <w:u w:val="single"/>
        </w:rPr>
        <w:t>冯好娣</w:t>
      </w:r>
      <w:r w:rsidRPr="00460D97">
        <w:rPr>
          <w:rFonts w:hint="eastAsia"/>
          <w:b/>
          <w:bCs/>
          <w:sz w:val="28"/>
          <w:szCs w:val="28"/>
          <w:u w:val="single"/>
        </w:rPr>
        <w:t xml:space="preserve"> </w:t>
      </w:r>
      <w:r w:rsidRPr="00460D97">
        <w:rPr>
          <w:b/>
          <w:bCs/>
          <w:sz w:val="28"/>
          <w:szCs w:val="28"/>
          <w:u w:val="single"/>
        </w:rPr>
        <w:t xml:space="preserve"> </w:t>
      </w:r>
      <w:r w:rsidRPr="00460D97">
        <w:rPr>
          <w:rFonts w:hint="eastAsia"/>
          <w:b/>
          <w:bCs/>
          <w:sz w:val="28"/>
          <w:szCs w:val="28"/>
          <w:u w:val="single"/>
        </w:rPr>
        <w:t xml:space="preserve">           </w:t>
      </w:r>
    </w:p>
    <w:p w14:paraId="4D82AE6F" w14:textId="77777777" w:rsidR="000B6457" w:rsidRPr="00460D97" w:rsidRDefault="000B6457" w:rsidP="000B6457">
      <w:pPr>
        <w:spacing w:line="600" w:lineRule="exact"/>
        <w:rPr>
          <w:bCs/>
          <w:sz w:val="28"/>
          <w:u w:val="single"/>
        </w:rPr>
      </w:pPr>
    </w:p>
    <w:p w14:paraId="296AA7E6" w14:textId="77777777" w:rsidR="000B6457" w:rsidRPr="00460D97" w:rsidRDefault="000B6457" w:rsidP="000B6457">
      <w:pPr>
        <w:spacing w:line="0" w:lineRule="atLeast"/>
        <w:rPr>
          <w:bCs/>
          <w:sz w:val="28"/>
          <w:szCs w:val="28"/>
        </w:rPr>
      </w:pPr>
    </w:p>
    <w:p w14:paraId="7BB7F8A5" w14:textId="77777777" w:rsidR="000B6457" w:rsidRPr="00460D97" w:rsidRDefault="000B6457" w:rsidP="000B6457">
      <w:pPr>
        <w:spacing w:line="0" w:lineRule="atLeast"/>
        <w:ind w:firstLineChars="1050" w:firstLine="2940"/>
        <w:rPr>
          <w:bCs/>
          <w:sz w:val="28"/>
          <w:szCs w:val="28"/>
        </w:rPr>
      </w:pPr>
      <w:commentRangeStart w:id="2"/>
      <w:r w:rsidRPr="00460D97">
        <w:rPr>
          <w:bCs/>
          <w:sz w:val="28"/>
          <w:szCs w:val="28"/>
        </w:rPr>
        <w:t>20</w:t>
      </w:r>
      <w:r w:rsidRPr="00460D97">
        <w:rPr>
          <w:rFonts w:hint="eastAsia"/>
          <w:bCs/>
          <w:sz w:val="28"/>
          <w:szCs w:val="28"/>
        </w:rPr>
        <w:t>1</w:t>
      </w:r>
      <w:r w:rsidR="00CC6C5D" w:rsidRPr="00460D97">
        <w:rPr>
          <w:bCs/>
          <w:sz w:val="28"/>
          <w:szCs w:val="28"/>
        </w:rPr>
        <w:t>4</w:t>
      </w:r>
      <w:r w:rsidRPr="00460D97">
        <w:rPr>
          <w:bCs/>
          <w:sz w:val="28"/>
          <w:szCs w:val="28"/>
        </w:rPr>
        <w:t>年</w:t>
      </w:r>
      <w:r w:rsidRPr="00460D97">
        <w:rPr>
          <w:rFonts w:hint="eastAsia"/>
          <w:bCs/>
          <w:sz w:val="28"/>
          <w:szCs w:val="28"/>
        </w:rPr>
        <w:t xml:space="preserve"> </w:t>
      </w:r>
      <w:r w:rsidR="00552BB2">
        <w:rPr>
          <w:rFonts w:hint="eastAsia"/>
          <w:bCs/>
          <w:sz w:val="28"/>
          <w:szCs w:val="28"/>
        </w:rPr>
        <w:t>5</w:t>
      </w:r>
      <w:r w:rsidRPr="00460D97">
        <w:rPr>
          <w:bCs/>
          <w:sz w:val="28"/>
          <w:szCs w:val="28"/>
        </w:rPr>
        <w:t>月</w:t>
      </w:r>
      <w:r w:rsidRPr="00460D97">
        <w:rPr>
          <w:rFonts w:hint="eastAsia"/>
          <w:bCs/>
          <w:sz w:val="28"/>
          <w:szCs w:val="28"/>
        </w:rPr>
        <w:t xml:space="preserve"> </w:t>
      </w:r>
      <w:r w:rsidR="00552BB2">
        <w:rPr>
          <w:rFonts w:hint="eastAsia"/>
          <w:bCs/>
          <w:sz w:val="28"/>
          <w:szCs w:val="28"/>
        </w:rPr>
        <w:t>11</w:t>
      </w:r>
      <w:r w:rsidRPr="00460D97">
        <w:rPr>
          <w:bCs/>
          <w:sz w:val="28"/>
          <w:szCs w:val="28"/>
        </w:rPr>
        <w:t>日</w:t>
      </w:r>
      <w:commentRangeEnd w:id="2"/>
      <w:r w:rsidR="00FE10E6">
        <w:rPr>
          <w:rStyle w:val="af1"/>
        </w:rPr>
        <w:commentReference w:id="2"/>
      </w:r>
    </w:p>
    <w:p w14:paraId="5BCAC6D4" w14:textId="77777777" w:rsidR="000B6457" w:rsidRPr="00460D97" w:rsidRDefault="000B6457" w:rsidP="00AE56DB">
      <w:pPr>
        <w:spacing w:line="0" w:lineRule="atLeast"/>
        <w:rPr>
          <w:bCs/>
          <w:sz w:val="28"/>
          <w:szCs w:val="28"/>
        </w:rPr>
      </w:pPr>
    </w:p>
    <w:p w14:paraId="0D3A9AA5" w14:textId="77777777" w:rsidR="000B6457" w:rsidRPr="00460D97" w:rsidRDefault="000B6457" w:rsidP="000B6457">
      <w:pPr>
        <w:sectPr w:rsidR="000B6457" w:rsidRPr="00460D97" w:rsidSect="00945AB3">
          <w:footerReference w:type="default" r:id="rId13"/>
          <w:headerReference w:type="first" r:id="rId14"/>
          <w:footerReference w:type="first" r:id="rId15"/>
          <w:pgSz w:w="11906" w:h="16838" w:code="9"/>
          <w:pgMar w:top="1440" w:right="1797" w:bottom="1440" w:left="1797" w:header="851" w:footer="992" w:gutter="0"/>
          <w:pgNumType w:start="1"/>
          <w:cols w:space="425"/>
          <w:docGrid w:type="linesAndChars" w:linePitch="312"/>
        </w:sectPr>
      </w:pPr>
      <w:bookmarkStart w:id="3" w:name="_Toc158450690"/>
      <w:bookmarkStart w:id="4" w:name="_Toc158710205"/>
      <w:bookmarkStart w:id="5" w:name="_Toc160623599"/>
      <w:bookmarkStart w:id="6" w:name="_Toc160623858"/>
      <w:bookmarkStart w:id="7" w:name="_Toc162187659"/>
      <w:bookmarkStart w:id="8" w:name="_Toc162614878"/>
      <w:bookmarkStart w:id="9" w:name="_Toc162959796"/>
      <w:bookmarkStart w:id="10" w:name="_Toc162960291"/>
      <w:bookmarkStart w:id="11" w:name="_Toc163048144"/>
      <w:bookmarkStart w:id="12" w:name="_Toc261417168"/>
    </w:p>
    <w:bookmarkEnd w:id="3"/>
    <w:bookmarkEnd w:id="4"/>
    <w:bookmarkEnd w:id="5"/>
    <w:bookmarkEnd w:id="6"/>
    <w:bookmarkEnd w:id="7"/>
    <w:bookmarkEnd w:id="8"/>
    <w:bookmarkEnd w:id="9"/>
    <w:bookmarkEnd w:id="10"/>
    <w:bookmarkEnd w:id="11"/>
    <w:bookmarkEnd w:id="12"/>
    <w:p w14:paraId="1C4B6770" w14:textId="77777777" w:rsidR="00062CC1" w:rsidRPr="00D65E9F" w:rsidRDefault="00062CC1" w:rsidP="00D65E9F">
      <w:pPr>
        <w:pStyle w:val="TOC"/>
        <w:spacing w:after="468"/>
        <w:jc w:val="center"/>
        <w:rPr>
          <w:rFonts w:ascii="黑体" w:eastAsia="黑体" w:hAnsi="黑体"/>
          <w:b/>
          <w:color w:val="auto"/>
          <w:sz w:val="30"/>
          <w:szCs w:val="30"/>
        </w:rPr>
      </w:pPr>
      <w:commentRangeStart w:id="13"/>
      <w:r w:rsidRPr="00D65E9F">
        <w:rPr>
          <w:rFonts w:ascii="黑体" w:eastAsia="黑体" w:hAnsi="黑体"/>
          <w:b/>
          <w:color w:val="auto"/>
          <w:sz w:val="30"/>
          <w:szCs w:val="30"/>
          <w:lang w:val="zh-CN"/>
        </w:rPr>
        <w:lastRenderedPageBreak/>
        <w:t>目录</w:t>
      </w:r>
      <w:commentRangeEnd w:id="13"/>
      <w:r w:rsidR="00FC2D40">
        <w:rPr>
          <w:rStyle w:val="af1"/>
          <w:rFonts w:ascii="宋体" w:eastAsia="宋体" w:hAnsi="宋体" w:cs="宋体"/>
          <w:color w:val="000000"/>
          <w:kern w:val="2"/>
        </w:rPr>
        <w:commentReference w:id="13"/>
      </w:r>
    </w:p>
    <w:p w14:paraId="12FBEB1C" w14:textId="2BB6A59C" w:rsidR="00DA35EF" w:rsidRPr="00DA35EF" w:rsidRDefault="006729E5">
      <w:pPr>
        <w:pStyle w:val="10"/>
        <w:rPr>
          <w:rFonts w:asciiTheme="minorHAnsi" w:eastAsiaTheme="minorEastAsia" w:hAnsiTheme="minorHAnsi" w:cstheme="minorBidi"/>
          <w:noProof/>
          <w:color w:val="auto"/>
          <w:sz w:val="21"/>
          <w:szCs w:val="22"/>
        </w:rPr>
      </w:pPr>
      <w:r w:rsidRPr="00DA35EF">
        <w:fldChar w:fldCharType="begin"/>
      </w:r>
      <w:r w:rsidRPr="00DA35EF">
        <w:instrText xml:space="preserve"> TOC \o "1-3" \h \z \u </w:instrText>
      </w:r>
      <w:r w:rsidRPr="00DA35EF">
        <w:fldChar w:fldCharType="separate"/>
      </w:r>
      <w:hyperlink w:anchor="_Toc514853829" w:history="1">
        <w:r w:rsidR="00DA35EF" w:rsidRPr="00DA35EF">
          <w:rPr>
            <w:rStyle w:val="aa"/>
            <w:noProof/>
          </w:rPr>
          <w:t>摘要</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29 \h </w:instrText>
        </w:r>
        <w:r w:rsidR="00DA35EF" w:rsidRPr="00DA35EF">
          <w:rPr>
            <w:noProof/>
            <w:webHidden/>
          </w:rPr>
        </w:r>
        <w:r w:rsidR="00DA35EF" w:rsidRPr="00DA35EF">
          <w:rPr>
            <w:noProof/>
            <w:webHidden/>
          </w:rPr>
          <w:fldChar w:fldCharType="separate"/>
        </w:r>
        <w:r w:rsidR="00D70998">
          <w:rPr>
            <w:noProof/>
            <w:webHidden/>
          </w:rPr>
          <w:t>1</w:t>
        </w:r>
        <w:r w:rsidR="00DA35EF" w:rsidRPr="00DA35EF">
          <w:rPr>
            <w:noProof/>
            <w:webHidden/>
          </w:rPr>
          <w:fldChar w:fldCharType="end"/>
        </w:r>
      </w:hyperlink>
    </w:p>
    <w:p w14:paraId="65774FF6" w14:textId="1B434317" w:rsidR="00DA35EF" w:rsidRPr="00DA35EF" w:rsidRDefault="005E32BD">
      <w:pPr>
        <w:pStyle w:val="10"/>
        <w:rPr>
          <w:rFonts w:asciiTheme="minorHAnsi" w:eastAsiaTheme="minorEastAsia" w:hAnsiTheme="minorHAnsi" w:cstheme="minorBidi"/>
          <w:noProof/>
          <w:color w:val="auto"/>
          <w:sz w:val="21"/>
          <w:szCs w:val="22"/>
        </w:rPr>
      </w:pPr>
      <w:hyperlink w:anchor="_Toc514853830" w:history="1">
        <w:r w:rsidR="00DA35EF" w:rsidRPr="00DA35EF">
          <w:rPr>
            <w:rStyle w:val="aa"/>
            <w:noProof/>
          </w:rPr>
          <w:t>ABSTRACT</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30 \h </w:instrText>
        </w:r>
        <w:r w:rsidR="00DA35EF" w:rsidRPr="00DA35EF">
          <w:rPr>
            <w:noProof/>
            <w:webHidden/>
          </w:rPr>
        </w:r>
        <w:r w:rsidR="00DA35EF" w:rsidRPr="00DA35EF">
          <w:rPr>
            <w:noProof/>
            <w:webHidden/>
          </w:rPr>
          <w:fldChar w:fldCharType="separate"/>
        </w:r>
        <w:r w:rsidR="00D70998">
          <w:rPr>
            <w:noProof/>
            <w:webHidden/>
          </w:rPr>
          <w:t>2</w:t>
        </w:r>
        <w:r w:rsidR="00DA35EF" w:rsidRPr="00DA35EF">
          <w:rPr>
            <w:noProof/>
            <w:webHidden/>
          </w:rPr>
          <w:fldChar w:fldCharType="end"/>
        </w:r>
      </w:hyperlink>
    </w:p>
    <w:p w14:paraId="2D437273" w14:textId="6475560A" w:rsidR="00DA35EF" w:rsidRPr="00DA35EF" w:rsidRDefault="005E32BD">
      <w:pPr>
        <w:pStyle w:val="10"/>
        <w:rPr>
          <w:rFonts w:asciiTheme="minorHAnsi" w:eastAsiaTheme="minorEastAsia" w:hAnsiTheme="minorHAnsi" w:cstheme="minorBidi"/>
          <w:noProof/>
          <w:color w:val="auto"/>
          <w:sz w:val="21"/>
          <w:szCs w:val="22"/>
        </w:rPr>
      </w:pPr>
      <w:hyperlink w:anchor="_Toc514853831" w:history="1">
        <w:r w:rsidR="00DA35EF" w:rsidRPr="00DA35EF">
          <w:rPr>
            <w:rStyle w:val="aa"/>
            <w:noProof/>
          </w:rPr>
          <w:t>第1章 绪论</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31 \h </w:instrText>
        </w:r>
        <w:r w:rsidR="00DA35EF" w:rsidRPr="00DA35EF">
          <w:rPr>
            <w:noProof/>
            <w:webHidden/>
          </w:rPr>
        </w:r>
        <w:r w:rsidR="00DA35EF" w:rsidRPr="00DA35EF">
          <w:rPr>
            <w:noProof/>
            <w:webHidden/>
          </w:rPr>
          <w:fldChar w:fldCharType="separate"/>
        </w:r>
        <w:r w:rsidR="00D70998">
          <w:rPr>
            <w:noProof/>
            <w:webHidden/>
          </w:rPr>
          <w:t>3</w:t>
        </w:r>
        <w:r w:rsidR="00DA35EF" w:rsidRPr="00DA35EF">
          <w:rPr>
            <w:noProof/>
            <w:webHidden/>
          </w:rPr>
          <w:fldChar w:fldCharType="end"/>
        </w:r>
      </w:hyperlink>
    </w:p>
    <w:p w14:paraId="0F8A76B4" w14:textId="3C4F0170" w:rsidR="00DA35EF" w:rsidRPr="00DA35EF" w:rsidRDefault="005E32BD">
      <w:pPr>
        <w:pStyle w:val="20"/>
        <w:rPr>
          <w:rFonts w:asciiTheme="minorHAnsi" w:eastAsiaTheme="minorEastAsia" w:hAnsiTheme="minorHAnsi" w:cstheme="minorBidi"/>
          <w:b w:val="0"/>
          <w:color w:val="auto"/>
          <w:sz w:val="21"/>
          <w:szCs w:val="22"/>
        </w:rPr>
      </w:pPr>
      <w:hyperlink w:anchor="_Toc514853832" w:history="1">
        <w:r w:rsidR="00DA35EF" w:rsidRPr="00DA35EF">
          <w:rPr>
            <w:rStyle w:val="aa"/>
            <w:b w:val="0"/>
          </w:rPr>
          <w:t>1.1 研究背景</w:t>
        </w:r>
        <w:r w:rsidR="00DA35EF" w:rsidRPr="00DA35EF">
          <w:rPr>
            <w:b w:val="0"/>
            <w:webHidden/>
          </w:rPr>
          <w:tab/>
        </w:r>
        <w:r w:rsidR="00DA35EF" w:rsidRPr="00DA35EF">
          <w:rPr>
            <w:b w:val="0"/>
            <w:webHidden/>
          </w:rPr>
          <w:fldChar w:fldCharType="begin"/>
        </w:r>
        <w:r w:rsidR="00DA35EF" w:rsidRPr="00DA35EF">
          <w:rPr>
            <w:b w:val="0"/>
            <w:webHidden/>
          </w:rPr>
          <w:instrText xml:space="preserve"> PAGEREF _Toc514853832 \h </w:instrText>
        </w:r>
        <w:r w:rsidR="00DA35EF" w:rsidRPr="00DA35EF">
          <w:rPr>
            <w:b w:val="0"/>
            <w:webHidden/>
          </w:rPr>
        </w:r>
        <w:r w:rsidR="00DA35EF" w:rsidRPr="00DA35EF">
          <w:rPr>
            <w:b w:val="0"/>
            <w:webHidden/>
          </w:rPr>
          <w:fldChar w:fldCharType="separate"/>
        </w:r>
        <w:r w:rsidR="00D70998">
          <w:rPr>
            <w:b w:val="0"/>
            <w:webHidden/>
          </w:rPr>
          <w:t>3</w:t>
        </w:r>
        <w:r w:rsidR="00DA35EF" w:rsidRPr="00DA35EF">
          <w:rPr>
            <w:b w:val="0"/>
            <w:webHidden/>
          </w:rPr>
          <w:fldChar w:fldCharType="end"/>
        </w:r>
      </w:hyperlink>
    </w:p>
    <w:p w14:paraId="4DF89176" w14:textId="47E3ADA5" w:rsidR="00DA35EF" w:rsidRPr="00DA35EF" w:rsidRDefault="005E32BD">
      <w:pPr>
        <w:pStyle w:val="20"/>
        <w:rPr>
          <w:rFonts w:asciiTheme="minorHAnsi" w:eastAsiaTheme="minorEastAsia" w:hAnsiTheme="minorHAnsi" w:cstheme="minorBidi"/>
          <w:b w:val="0"/>
          <w:color w:val="auto"/>
          <w:sz w:val="21"/>
          <w:szCs w:val="22"/>
        </w:rPr>
      </w:pPr>
      <w:hyperlink w:anchor="_Toc514853833" w:history="1">
        <w:r w:rsidR="00DA35EF" w:rsidRPr="00DA35EF">
          <w:rPr>
            <w:rStyle w:val="aa"/>
            <w:b w:val="0"/>
          </w:rPr>
          <w:t>1.2 研究意义</w:t>
        </w:r>
        <w:r w:rsidR="00DA35EF" w:rsidRPr="00DA35EF">
          <w:rPr>
            <w:b w:val="0"/>
            <w:webHidden/>
          </w:rPr>
          <w:tab/>
        </w:r>
        <w:r w:rsidR="00DA35EF" w:rsidRPr="00DA35EF">
          <w:rPr>
            <w:b w:val="0"/>
            <w:webHidden/>
          </w:rPr>
          <w:fldChar w:fldCharType="begin"/>
        </w:r>
        <w:r w:rsidR="00DA35EF" w:rsidRPr="00DA35EF">
          <w:rPr>
            <w:b w:val="0"/>
            <w:webHidden/>
          </w:rPr>
          <w:instrText xml:space="preserve"> PAGEREF _Toc514853833 \h </w:instrText>
        </w:r>
        <w:r w:rsidR="00DA35EF" w:rsidRPr="00DA35EF">
          <w:rPr>
            <w:b w:val="0"/>
            <w:webHidden/>
          </w:rPr>
        </w:r>
        <w:r w:rsidR="00DA35EF" w:rsidRPr="00DA35EF">
          <w:rPr>
            <w:b w:val="0"/>
            <w:webHidden/>
          </w:rPr>
          <w:fldChar w:fldCharType="separate"/>
        </w:r>
        <w:r w:rsidR="00D70998">
          <w:rPr>
            <w:b w:val="0"/>
            <w:webHidden/>
          </w:rPr>
          <w:t>3</w:t>
        </w:r>
        <w:r w:rsidR="00DA35EF" w:rsidRPr="00DA35EF">
          <w:rPr>
            <w:b w:val="0"/>
            <w:webHidden/>
          </w:rPr>
          <w:fldChar w:fldCharType="end"/>
        </w:r>
      </w:hyperlink>
    </w:p>
    <w:p w14:paraId="53F12CF0" w14:textId="28ABB47C" w:rsidR="00DA35EF" w:rsidRPr="00DA35EF" w:rsidRDefault="005E32BD">
      <w:pPr>
        <w:pStyle w:val="10"/>
        <w:rPr>
          <w:rFonts w:asciiTheme="minorHAnsi" w:eastAsiaTheme="minorEastAsia" w:hAnsiTheme="minorHAnsi" w:cstheme="minorBidi"/>
          <w:noProof/>
          <w:color w:val="auto"/>
          <w:sz w:val="21"/>
          <w:szCs w:val="22"/>
        </w:rPr>
      </w:pPr>
      <w:hyperlink w:anchor="_Toc514853834" w:history="1">
        <w:r w:rsidR="00DA35EF" w:rsidRPr="00DA35EF">
          <w:rPr>
            <w:rStyle w:val="aa"/>
            <w:noProof/>
          </w:rPr>
          <w:t>第2章 转录组组装算法设计</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34 \h </w:instrText>
        </w:r>
        <w:r w:rsidR="00DA35EF" w:rsidRPr="00DA35EF">
          <w:rPr>
            <w:noProof/>
            <w:webHidden/>
          </w:rPr>
        </w:r>
        <w:r w:rsidR="00DA35EF" w:rsidRPr="00DA35EF">
          <w:rPr>
            <w:noProof/>
            <w:webHidden/>
          </w:rPr>
          <w:fldChar w:fldCharType="separate"/>
        </w:r>
        <w:r w:rsidR="00D70998">
          <w:rPr>
            <w:noProof/>
            <w:webHidden/>
          </w:rPr>
          <w:t>7</w:t>
        </w:r>
        <w:r w:rsidR="00DA35EF" w:rsidRPr="00DA35EF">
          <w:rPr>
            <w:noProof/>
            <w:webHidden/>
          </w:rPr>
          <w:fldChar w:fldCharType="end"/>
        </w:r>
      </w:hyperlink>
    </w:p>
    <w:p w14:paraId="6655E18E" w14:textId="19D3D77E" w:rsidR="00DA35EF" w:rsidRPr="00DA35EF" w:rsidRDefault="005E32BD">
      <w:pPr>
        <w:pStyle w:val="20"/>
        <w:rPr>
          <w:rFonts w:asciiTheme="minorHAnsi" w:eastAsiaTheme="minorEastAsia" w:hAnsiTheme="minorHAnsi" w:cstheme="minorBidi"/>
          <w:b w:val="0"/>
          <w:color w:val="auto"/>
          <w:sz w:val="21"/>
          <w:szCs w:val="22"/>
        </w:rPr>
      </w:pPr>
      <w:hyperlink w:anchor="_Toc514853835" w:history="1">
        <w:r w:rsidR="00DA35EF" w:rsidRPr="00DA35EF">
          <w:rPr>
            <w:rStyle w:val="aa"/>
            <w:b w:val="0"/>
          </w:rPr>
          <w:t>2.1 构建splicing graph</w:t>
        </w:r>
        <w:r w:rsidR="00DA35EF" w:rsidRPr="00DA35EF">
          <w:rPr>
            <w:b w:val="0"/>
            <w:webHidden/>
          </w:rPr>
          <w:tab/>
        </w:r>
        <w:r w:rsidR="00DA35EF" w:rsidRPr="00DA35EF">
          <w:rPr>
            <w:b w:val="0"/>
            <w:webHidden/>
          </w:rPr>
          <w:fldChar w:fldCharType="begin"/>
        </w:r>
        <w:r w:rsidR="00DA35EF" w:rsidRPr="00DA35EF">
          <w:rPr>
            <w:b w:val="0"/>
            <w:webHidden/>
          </w:rPr>
          <w:instrText xml:space="preserve"> PAGEREF _Toc514853835 \h </w:instrText>
        </w:r>
        <w:r w:rsidR="00DA35EF" w:rsidRPr="00DA35EF">
          <w:rPr>
            <w:b w:val="0"/>
            <w:webHidden/>
          </w:rPr>
        </w:r>
        <w:r w:rsidR="00DA35EF" w:rsidRPr="00DA35EF">
          <w:rPr>
            <w:b w:val="0"/>
            <w:webHidden/>
          </w:rPr>
          <w:fldChar w:fldCharType="separate"/>
        </w:r>
        <w:r w:rsidR="00D70998">
          <w:rPr>
            <w:b w:val="0"/>
            <w:webHidden/>
          </w:rPr>
          <w:t>7</w:t>
        </w:r>
        <w:r w:rsidR="00DA35EF" w:rsidRPr="00DA35EF">
          <w:rPr>
            <w:b w:val="0"/>
            <w:webHidden/>
          </w:rPr>
          <w:fldChar w:fldCharType="end"/>
        </w:r>
      </w:hyperlink>
    </w:p>
    <w:p w14:paraId="07BAF3C9" w14:textId="3B889B40" w:rsidR="00DA35EF" w:rsidRPr="00DA35EF" w:rsidRDefault="005E32BD">
      <w:pPr>
        <w:pStyle w:val="20"/>
        <w:rPr>
          <w:rFonts w:asciiTheme="minorHAnsi" w:eastAsiaTheme="minorEastAsia" w:hAnsiTheme="minorHAnsi" w:cstheme="minorBidi"/>
          <w:b w:val="0"/>
          <w:color w:val="auto"/>
          <w:sz w:val="21"/>
          <w:szCs w:val="22"/>
        </w:rPr>
      </w:pPr>
      <w:hyperlink w:anchor="_Toc514853836" w:history="1">
        <w:r w:rsidR="00DA35EF" w:rsidRPr="00DA35EF">
          <w:rPr>
            <w:rStyle w:val="aa"/>
            <w:b w:val="0"/>
          </w:rPr>
          <w:t>2.2 转录本的鉴定与定量</w:t>
        </w:r>
        <w:r w:rsidR="00DA35EF" w:rsidRPr="00DA35EF">
          <w:rPr>
            <w:b w:val="0"/>
            <w:webHidden/>
          </w:rPr>
          <w:tab/>
        </w:r>
        <w:r w:rsidR="00DA35EF" w:rsidRPr="00DA35EF">
          <w:rPr>
            <w:b w:val="0"/>
            <w:webHidden/>
          </w:rPr>
          <w:fldChar w:fldCharType="begin"/>
        </w:r>
        <w:r w:rsidR="00DA35EF" w:rsidRPr="00DA35EF">
          <w:rPr>
            <w:b w:val="0"/>
            <w:webHidden/>
          </w:rPr>
          <w:instrText xml:space="preserve"> PAGEREF _Toc514853836 \h </w:instrText>
        </w:r>
        <w:r w:rsidR="00DA35EF" w:rsidRPr="00DA35EF">
          <w:rPr>
            <w:b w:val="0"/>
            <w:webHidden/>
          </w:rPr>
        </w:r>
        <w:r w:rsidR="00DA35EF" w:rsidRPr="00DA35EF">
          <w:rPr>
            <w:b w:val="0"/>
            <w:webHidden/>
          </w:rPr>
          <w:fldChar w:fldCharType="separate"/>
        </w:r>
        <w:r w:rsidR="00D70998">
          <w:rPr>
            <w:b w:val="0"/>
            <w:webHidden/>
          </w:rPr>
          <w:t>8</w:t>
        </w:r>
        <w:r w:rsidR="00DA35EF" w:rsidRPr="00DA35EF">
          <w:rPr>
            <w:b w:val="0"/>
            <w:webHidden/>
          </w:rPr>
          <w:fldChar w:fldCharType="end"/>
        </w:r>
      </w:hyperlink>
    </w:p>
    <w:p w14:paraId="2A27086A" w14:textId="043B0934" w:rsidR="00DA35EF" w:rsidRPr="00DA35EF" w:rsidRDefault="005E32BD">
      <w:pPr>
        <w:pStyle w:val="10"/>
        <w:rPr>
          <w:rFonts w:asciiTheme="minorHAnsi" w:eastAsiaTheme="minorEastAsia" w:hAnsiTheme="minorHAnsi" w:cstheme="minorBidi"/>
          <w:noProof/>
          <w:color w:val="auto"/>
          <w:sz w:val="21"/>
          <w:szCs w:val="22"/>
        </w:rPr>
      </w:pPr>
      <w:hyperlink w:anchor="_Toc514853837" w:history="1">
        <w:r w:rsidR="00DA35EF" w:rsidRPr="00DA35EF">
          <w:rPr>
            <w:rStyle w:val="aa"/>
            <w:noProof/>
          </w:rPr>
          <w:t>第3章 转录组组装详细设计</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37 \h </w:instrText>
        </w:r>
        <w:r w:rsidR="00DA35EF" w:rsidRPr="00DA35EF">
          <w:rPr>
            <w:noProof/>
            <w:webHidden/>
          </w:rPr>
        </w:r>
        <w:r w:rsidR="00DA35EF" w:rsidRPr="00DA35EF">
          <w:rPr>
            <w:noProof/>
            <w:webHidden/>
          </w:rPr>
          <w:fldChar w:fldCharType="separate"/>
        </w:r>
        <w:r w:rsidR="00D70998">
          <w:rPr>
            <w:noProof/>
            <w:webHidden/>
          </w:rPr>
          <w:t>11</w:t>
        </w:r>
        <w:r w:rsidR="00DA35EF" w:rsidRPr="00DA35EF">
          <w:rPr>
            <w:noProof/>
            <w:webHidden/>
          </w:rPr>
          <w:fldChar w:fldCharType="end"/>
        </w:r>
      </w:hyperlink>
    </w:p>
    <w:p w14:paraId="367A8C4C" w14:textId="1CE382EF" w:rsidR="00DA35EF" w:rsidRPr="00DA35EF" w:rsidRDefault="005E32BD">
      <w:pPr>
        <w:pStyle w:val="20"/>
        <w:rPr>
          <w:rFonts w:asciiTheme="minorHAnsi" w:eastAsiaTheme="minorEastAsia" w:hAnsiTheme="minorHAnsi" w:cstheme="minorBidi"/>
          <w:b w:val="0"/>
          <w:color w:val="auto"/>
          <w:sz w:val="21"/>
          <w:szCs w:val="22"/>
        </w:rPr>
      </w:pPr>
      <w:hyperlink w:anchor="_Toc514853838" w:history="1">
        <w:r w:rsidR="00DA35EF" w:rsidRPr="00DA35EF">
          <w:rPr>
            <w:rStyle w:val="aa"/>
            <w:b w:val="0"/>
          </w:rPr>
          <w:t>3.1 数据结构设计</w:t>
        </w:r>
        <w:r w:rsidR="00DA35EF" w:rsidRPr="00DA35EF">
          <w:rPr>
            <w:b w:val="0"/>
            <w:webHidden/>
          </w:rPr>
          <w:tab/>
        </w:r>
        <w:r w:rsidR="00DA35EF" w:rsidRPr="00DA35EF">
          <w:rPr>
            <w:b w:val="0"/>
            <w:webHidden/>
          </w:rPr>
          <w:fldChar w:fldCharType="begin"/>
        </w:r>
        <w:r w:rsidR="00DA35EF" w:rsidRPr="00DA35EF">
          <w:rPr>
            <w:b w:val="0"/>
            <w:webHidden/>
          </w:rPr>
          <w:instrText xml:space="preserve"> PAGEREF _Toc514853838 \h </w:instrText>
        </w:r>
        <w:r w:rsidR="00DA35EF" w:rsidRPr="00DA35EF">
          <w:rPr>
            <w:b w:val="0"/>
            <w:webHidden/>
          </w:rPr>
        </w:r>
        <w:r w:rsidR="00DA35EF" w:rsidRPr="00DA35EF">
          <w:rPr>
            <w:b w:val="0"/>
            <w:webHidden/>
          </w:rPr>
          <w:fldChar w:fldCharType="separate"/>
        </w:r>
        <w:r w:rsidR="00D70998">
          <w:rPr>
            <w:b w:val="0"/>
            <w:webHidden/>
          </w:rPr>
          <w:t>11</w:t>
        </w:r>
        <w:r w:rsidR="00DA35EF" w:rsidRPr="00DA35EF">
          <w:rPr>
            <w:b w:val="0"/>
            <w:webHidden/>
          </w:rPr>
          <w:fldChar w:fldCharType="end"/>
        </w:r>
      </w:hyperlink>
    </w:p>
    <w:p w14:paraId="16650585" w14:textId="56C55549" w:rsidR="00DA35EF" w:rsidRPr="00DA35EF" w:rsidRDefault="005E32BD">
      <w:pPr>
        <w:pStyle w:val="20"/>
        <w:rPr>
          <w:rFonts w:asciiTheme="minorHAnsi" w:eastAsiaTheme="minorEastAsia" w:hAnsiTheme="minorHAnsi" w:cstheme="minorBidi"/>
          <w:b w:val="0"/>
          <w:color w:val="auto"/>
          <w:sz w:val="21"/>
          <w:szCs w:val="22"/>
        </w:rPr>
      </w:pPr>
      <w:hyperlink w:anchor="_Toc514853839" w:history="1">
        <w:r w:rsidR="00DA35EF" w:rsidRPr="00DA35EF">
          <w:rPr>
            <w:rStyle w:val="aa"/>
            <w:b w:val="0"/>
          </w:rPr>
          <w:t>3.2 图结构设计</w:t>
        </w:r>
        <w:r w:rsidR="00DA35EF" w:rsidRPr="00DA35EF">
          <w:rPr>
            <w:b w:val="0"/>
            <w:webHidden/>
          </w:rPr>
          <w:tab/>
        </w:r>
        <w:r w:rsidR="00DA35EF" w:rsidRPr="00DA35EF">
          <w:rPr>
            <w:b w:val="0"/>
            <w:webHidden/>
          </w:rPr>
          <w:fldChar w:fldCharType="begin"/>
        </w:r>
        <w:r w:rsidR="00DA35EF" w:rsidRPr="00DA35EF">
          <w:rPr>
            <w:b w:val="0"/>
            <w:webHidden/>
          </w:rPr>
          <w:instrText xml:space="preserve"> PAGEREF _Toc514853839 \h </w:instrText>
        </w:r>
        <w:r w:rsidR="00DA35EF" w:rsidRPr="00DA35EF">
          <w:rPr>
            <w:b w:val="0"/>
            <w:webHidden/>
          </w:rPr>
        </w:r>
        <w:r w:rsidR="00DA35EF" w:rsidRPr="00DA35EF">
          <w:rPr>
            <w:b w:val="0"/>
            <w:webHidden/>
          </w:rPr>
          <w:fldChar w:fldCharType="separate"/>
        </w:r>
        <w:r w:rsidR="00D70998">
          <w:rPr>
            <w:b w:val="0"/>
            <w:webHidden/>
          </w:rPr>
          <w:t>11</w:t>
        </w:r>
        <w:r w:rsidR="00DA35EF" w:rsidRPr="00DA35EF">
          <w:rPr>
            <w:b w:val="0"/>
            <w:webHidden/>
          </w:rPr>
          <w:fldChar w:fldCharType="end"/>
        </w:r>
      </w:hyperlink>
    </w:p>
    <w:p w14:paraId="3C9184DA" w14:textId="373D90A7"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40" w:history="1">
        <w:r w:rsidR="00DA35EF" w:rsidRPr="00DA35EF">
          <w:rPr>
            <w:rStyle w:val="aa"/>
            <w:noProof/>
          </w:rPr>
          <w:t>3.2.1 addChildren(int child)</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40 \h </w:instrText>
        </w:r>
        <w:r w:rsidR="00DA35EF" w:rsidRPr="00DA35EF">
          <w:rPr>
            <w:noProof/>
            <w:webHidden/>
          </w:rPr>
        </w:r>
        <w:r w:rsidR="00DA35EF" w:rsidRPr="00DA35EF">
          <w:rPr>
            <w:noProof/>
            <w:webHidden/>
          </w:rPr>
          <w:fldChar w:fldCharType="separate"/>
        </w:r>
        <w:r w:rsidR="00D70998">
          <w:rPr>
            <w:noProof/>
            <w:webHidden/>
          </w:rPr>
          <w:t>12</w:t>
        </w:r>
        <w:r w:rsidR="00DA35EF" w:rsidRPr="00DA35EF">
          <w:rPr>
            <w:noProof/>
            <w:webHidden/>
          </w:rPr>
          <w:fldChar w:fldCharType="end"/>
        </w:r>
      </w:hyperlink>
    </w:p>
    <w:p w14:paraId="35A26840" w14:textId="5AA33311"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41" w:history="1">
        <w:r w:rsidR="00DA35EF" w:rsidRPr="00DA35EF">
          <w:rPr>
            <w:rStyle w:val="aa"/>
            <w:noProof/>
          </w:rPr>
          <w:t>3.2.2 getChildren()</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41 \h </w:instrText>
        </w:r>
        <w:r w:rsidR="00DA35EF" w:rsidRPr="00DA35EF">
          <w:rPr>
            <w:noProof/>
            <w:webHidden/>
          </w:rPr>
        </w:r>
        <w:r w:rsidR="00DA35EF" w:rsidRPr="00DA35EF">
          <w:rPr>
            <w:noProof/>
            <w:webHidden/>
          </w:rPr>
          <w:fldChar w:fldCharType="separate"/>
        </w:r>
        <w:r w:rsidR="00D70998">
          <w:rPr>
            <w:noProof/>
            <w:webHidden/>
          </w:rPr>
          <w:t>13</w:t>
        </w:r>
        <w:r w:rsidR="00DA35EF" w:rsidRPr="00DA35EF">
          <w:rPr>
            <w:noProof/>
            <w:webHidden/>
          </w:rPr>
          <w:fldChar w:fldCharType="end"/>
        </w:r>
      </w:hyperlink>
    </w:p>
    <w:p w14:paraId="32863CE9" w14:textId="71508D8C"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42" w:history="1">
        <w:r w:rsidR="00DA35EF" w:rsidRPr="00DA35EF">
          <w:rPr>
            <w:rStyle w:val="aa"/>
            <w:noProof/>
          </w:rPr>
          <w:t>3.2.3 isChild(int child)</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42 \h </w:instrText>
        </w:r>
        <w:r w:rsidR="00DA35EF" w:rsidRPr="00DA35EF">
          <w:rPr>
            <w:noProof/>
            <w:webHidden/>
          </w:rPr>
        </w:r>
        <w:r w:rsidR="00DA35EF" w:rsidRPr="00DA35EF">
          <w:rPr>
            <w:noProof/>
            <w:webHidden/>
          </w:rPr>
          <w:fldChar w:fldCharType="separate"/>
        </w:r>
        <w:r w:rsidR="00D70998">
          <w:rPr>
            <w:noProof/>
            <w:webHidden/>
          </w:rPr>
          <w:t>13</w:t>
        </w:r>
        <w:r w:rsidR="00DA35EF" w:rsidRPr="00DA35EF">
          <w:rPr>
            <w:noProof/>
            <w:webHidden/>
          </w:rPr>
          <w:fldChar w:fldCharType="end"/>
        </w:r>
      </w:hyperlink>
    </w:p>
    <w:p w14:paraId="62DB926E" w14:textId="23073253"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43" w:history="1">
        <w:r w:rsidR="00DA35EF" w:rsidRPr="00DA35EF">
          <w:rPr>
            <w:rStyle w:val="aa"/>
            <w:noProof/>
          </w:rPr>
          <w:t>3.2.4 deleteChild(int child)</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43 \h </w:instrText>
        </w:r>
        <w:r w:rsidR="00DA35EF" w:rsidRPr="00DA35EF">
          <w:rPr>
            <w:noProof/>
            <w:webHidden/>
          </w:rPr>
        </w:r>
        <w:r w:rsidR="00DA35EF" w:rsidRPr="00DA35EF">
          <w:rPr>
            <w:noProof/>
            <w:webHidden/>
          </w:rPr>
          <w:fldChar w:fldCharType="separate"/>
        </w:r>
        <w:r w:rsidR="00D70998">
          <w:rPr>
            <w:noProof/>
            <w:webHidden/>
          </w:rPr>
          <w:t>13</w:t>
        </w:r>
        <w:r w:rsidR="00DA35EF" w:rsidRPr="00DA35EF">
          <w:rPr>
            <w:noProof/>
            <w:webHidden/>
          </w:rPr>
          <w:fldChar w:fldCharType="end"/>
        </w:r>
      </w:hyperlink>
    </w:p>
    <w:p w14:paraId="1C8D735C" w14:textId="4D79061E"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44" w:history="1">
        <w:r w:rsidR="00DA35EF" w:rsidRPr="00DA35EF">
          <w:rPr>
            <w:rStyle w:val="aa"/>
            <w:noProof/>
          </w:rPr>
          <w:t>3.2.5 clearChildren()</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44 \h </w:instrText>
        </w:r>
        <w:r w:rsidR="00DA35EF" w:rsidRPr="00DA35EF">
          <w:rPr>
            <w:noProof/>
            <w:webHidden/>
          </w:rPr>
        </w:r>
        <w:r w:rsidR="00DA35EF" w:rsidRPr="00DA35EF">
          <w:rPr>
            <w:noProof/>
            <w:webHidden/>
          </w:rPr>
          <w:fldChar w:fldCharType="separate"/>
        </w:r>
        <w:r w:rsidR="00D70998">
          <w:rPr>
            <w:noProof/>
            <w:webHidden/>
          </w:rPr>
          <w:t>14</w:t>
        </w:r>
        <w:r w:rsidR="00DA35EF" w:rsidRPr="00DA35EF">
          <w:rPr>
            <w:noProof/>
            <w:webHidden/>
          </w:rPr>
          <w:fldChar w:fldCharType="end"/>
        </w:r>
      </w:hyperlink>
    </w:p>
    <w:p w14:paraId="798F4B63" w14:textId="29D1BFA7"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45" w:history="1">
        <w:r w:rsidR="00DA35EF" w:rsidRPr="00DA35EF">
          <w:rPr>
            <w:rStyle w:val="aa"/>
            <w:noProof/>
          </w:rPr>
          <w:t>3.2.6 addParents(int parent)</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45 \h </w:instrText>
        </w:r>
        <w:r w:rsidR="00DA35EF" w:rsidRPr="00DA35EF">
          <w:rPr>
            <w:noProof/>
            <w:webHidden/>
          </w:rPr>
        </w:r>
        <w:r w:rsidR="00DA35EF" w:rsidRPr="00DA35EF">
          <w:rPr>
            <w:noProof/>
            <w:webHidden/>
          </w:rPr>
          <w:fldChar w:fldCharType="separate"/>
        </w:r>
        <w:r w:rsidR="00D70998">
          <w:rPr>
            <w:noProof/>
            <w:webHidden/>
          </w:rPr>
          <w:t>14</w:t>
        </w:r>
        <w:r w:rsidR="00DA35EF" w:rsidRPr="00DA35EF">
          <w:rPr>
            <w:noProof/>
            <w:webHidden/>
          </w:rPr>
          <w:fldChar w:fldCharType="end"/>
        </w:r>
      </w:hyperlink>
    </w:p>
    <w:p w14:paraId="094C134C" w14:textId="48224068"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46" w:history="1">
        <w:r w:rsidR="00DA35EF" w:rsidRPr="00DA35EF">
          <w:rPr>
            <w:rStyle w:val="aa"/>
            <w:noProof/>
          </w:rPr>
          <w:t>3.2.7 getParents()</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46 \h </w:instrText>
        </w:r>
        <w:r w:rsidR="00DA35EF" w:rsidRPr="00DA35EF">
          <w:rPr>
            <w:noProof/>
            <w:webHidden/>
          </w:rPr>
        </w:r>
        <w:r w:rsidR="00DA35EF" w:rsidRPr="00DA35EF">
          <w:rPr>
            <w:noProof/>
            <w:webHidden/>
          </w:rPr>
          <w:fldChar w:fldCharType="separate"/>
        </w:r>
        <w:r w:rsidR="00D70998">
          <w:rPr>
            <w:noProof/>
            <w:webHidden/>
          </w:rPr>
          <w:t>14</w:t>
        </w:r>
        <w:r w:rsidR="00DA35EF" w:rsidRPr="00DA35EF">
          <w:rPr>
            <w:noProof/>
            <w:webHidden/>
          </w:rPr>
          <w:fldChar w:fldCharType="end"/>
        </w:r>
      </w:hyperlink>
    </w:p>
    <w:p w14:paraId="468D07AD" w14:textId="599B727C"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47" w:history="1">
        <w:r w:rsidR="00DA35EF" w:rsidRPr="00DA35EF">
          <w:rPr>
            <w:rStyle w:val="aa"/>
            <w:noProof/>
          </w:rPr>
          <w:t>3.2.8 isParent(int parent)</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47 \h </w:instrText>
        </w:r>
        <w:r w:rsidR="00DA35EF" w:rsidRPr="00DA35EF">
          <w:rPr>
            <w:noProof/>
            <w:webHidden/>
          </w:rPr>
        </w:r>
        <w:r w:rsidR="00DA35EF" w:rsidRPr="00DA35EF">
          <w:rPr>
            <w:noProof/>
            <w:webHidden/>
          </w:rPr>
          <w:fldChar w:fldCharType="separate"/>
        </w:r>
        <w:r w:rsidR="00D70998">
          <w:rPr>
            <w:noProof/>
            <w:webHidden/>
          </w:rPr>
          <w:t>15</w:t>
        </w:r>
        <w:r w:rsidR="00DA35EF" w:rsidRPr="00DA35EF">
          <w:rPr>
            <w:noProof/>
            <w:webHidden/>
          </w:rPr>
          <w:fldChar w:fldCharType="end"/>
        </w:r>
      </w:hyperlink>
    </w:p>
    <w:p w14:paraId="2B6C531D" w14:textId="4C694B08"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48" w:history="1">
        <w:r w:rsidR="00DA35EF" w:rsidRPr="00DA35EF">
          <w:rPr>
            <w:rStyle w:val="aa"/>
            <w:noProof/>
          </w:rPr>
          <w:t>3.2.9 deleteParent(int parent)</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48 \h </w:instrText>
        </w:r>
        <w:r w:rsidR="00DA35EF" w:rsidRPr="00DA35EF">
          <w:rPr>
            <w:noProof/>
            <w:webHidden/>
          </w:rPr>
        </w:r>
        <w:r w:rsidR="00DA35EF" w:rsidRPr="00DA35EF">
          <w:rPr>
            <w:noProof/>
            <w:webHidden/>
          </w:rPr>
          <w:fldChar w:fldCharType="separate"/>
        </w:r>
        <w:r w:rsidR="00D70998">
          <w:rPr>
            <w:noProof/>
            <w:webHidden/>
          </w:rPr>
          <w:t>15</w:t>
        </w:r>
        <w:r w:rsidR="00DA35EF" w:rsidRPr="00DA35EF">
          <w:rPr>
            <w:noProof/>
            <w:webHidden/>
          </w:rPr>
          <w:fldChar w:fldCharType="end"/>
        </w:r>
      </w:hyperlink>
    </w:p>
    <w:p w14:paraId="75BD3C26" w14:textId="377254E7"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49" w:history="1">
        <w:r w:rsidR="00DA35EF" w:rsidRPr="00DA35EF">
          <w:rPr>
            <w:rStyle w:val="aa"/>
            <w:noProof/>
          </w:rPr>
          <w:t>3.2.10 clearParents()</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49 \h </w:instrText>
        </w:r>
        <w:r w:rsidR="00DA35EF" w:rsidRPr="00DA35EF">
          <w:rPr>
            <w:noProof/>
            <w:webHidden/>
          </w:rPr>
        </w:r>
        <w:r w:rsidR="00DA35EF" w:rsidRPr="00DA35EF">
          <w:rPr>
            <w:noProof/>
            <w:webHidden/>
          </w:rPr>
          <w:fldChar w:fldCharType="separate"/>
        </w:r>
        <w:r w:rsidR="00D70998">
          <w:rPr>
            <w:noProof/>
            <w:webHidden/>
          </w:rPr>
          <w:t>16</w:t>
        </w:r>
        <w:r w:rsidR="00DA35EF" w:rsidRPr="00DA35EF">
          <w:rPr>
            <w:noProof/>
            <w:webHidden/>
          </w:rPr>
          <w:fldChar w:fldCharType="end"/>
        </w:r>
      </w:hyperlink>
    </w:p>
    <w:p w14:paraId="77B97BFB" w14:textId="2092B8EA"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50" w:history="1">
        <w:r w:rsidR="00DA35EF" w:rsidRPr="00DA35EF">
          <w:rPr>
            <w:rStyle w:val="aa"/>
            <w:noProof/>
          </w:rPr>
          <w:t>3.2.11 setSequence(String seq)</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50 \h </w:instrText>
        </w:r>
        <w:r w:rsidR="00DA35EF" w:rsidRPr="00DA35EF">
          <w:rPr>
            <w:noProof/>
            <w:webHidden/>
          </w:rPr>
        </w:r>
        <w:r w:rsidR="00DA35EF" w:rsidRPr="00DA35EF">
          <w:rPr>
            <w:noProof/>
            <w:webHidden/>
          </w:rPr>
          <w:fldChar w:fldCharType="separate"/>
        </w:r>
        <w:r w:rsidR="00D70998">
          <w:rPr>
            <w:noProof/>
            <w:webHidden/>
          </w:rPr>
          <w:t>16</w:t>
        </w:r>
        <w:r w:rsidR="00DA35EF" w:rsidRPr="00DA35EF">
          <w:rPr>
            <w:noProof/>
            <w:webHidden/>
          </w:rPr>
          <w:fldChar w:fldCharType="end"/>
        </w:r>
      </w:hyperlink>
    </w:p>
    <w:p w14:paraId="21D647E4" w14:textId="41A73B2E"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51" w:history="1">
        <w:r w:rsidR="00DA35EF" w:rsidRPr="00DA35EF">
          <w:rPr>
            <w:rStyle w:val="aa"/>
            <w:noProof/>
          </w:rPr>
          <w:t>3.2.12 getSequence()</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51 \h </w:instrText>
        </w:r>
        <w:r w:rsidR="00DA35EF" w:rsidRPr="00DA35EF">
          <w:rPr>
            <w:noProof/>
            <w:webHidden/>
          </w:rPr>
        </w:r>
        <w:r w:rsidR="00DA35EF" w:rsidRPr="00DA35EF">
          <w:rPr>
            <w:noProof/>
            <w:webHidden/>
          </w:rPr>
          <w:fldChar w:fldCharType="separate"/>
        </w:r>
        <w:r w:rsidR="00D70998">
          <w:rPr>
            <w:noProof/>
            <w:webHidden/>
          </w:rPr>
          <w:t>16</w:t>
        </w:r>
        <w:r w:rsidR="00DA35EF" w:rsidRPr="00DA35EF">
          <w:rPr>
            <w:noProof/>
            <w:webHidden/>
          </w:rPr>
          <w:fldChar w:fldCharType="end"/>
        </w:r>
      </w:hyperlink>
    </w:p>
    <w:p w14:paraId="3490CB79" w14:textId="69E22EEC" w:rsidR="00DA35EF" w:rsidRPr="00DA35EF" w:rsidRDefault="005E32BD">
      <w:pPr>
        <w:pStyle w:val="20"/>
        <w:rPr>
          <w:rFonts w:asciiTheme="minorHAnsi" w:eastAsiaTheme="minorEastAsia" w:hAnsiTheme="minorHAnsi" w:cstheme="minorBidi"/>
          <w:b w:val="0"/>
          <w:color w:val="auto"/>
          <w:sz w:val="21"/>
          <w:szCs w:val="22"/>
        </w:rPr>
      </w:pPr>
      <w:hyperlink w:anchor="_Toc514853852" w:history="1">
        <w:r w:rsidR="00DA35EF" w:rsidRPr="00DA35EF">
          <w:rPr>
            <w:rStyle w:val="aa"/>
            <w:b w:val="0"/>
          </w:rPr>
          <w:t>3.3 基本操作设计</w:t>
        </w:r>
        <w:r w:rsidR="00DA35EF" w:rsidRPr="00DA35EF">
          <w:rPr>
            <w:b w:val="0"/>
            <w:webHidden/>
          </w:rPr>
          <w:tab/>
        </w:r>
        <w:r w:rsidR="00DA35EF" w:rsidRPr="00DA35EF">
          <w:rPr>
            <w:b w:val="0"/>
            <w:webHidden/>
          </w:rPr>
          <w:fldChar w:fldCharType="begin"/>
        </w:r>
        <w:r w:rsidR="00DA35EF" w:rsidRPr="00DA35EF">
          <w:rPr>
            <w:b w:val="0"/>
            <w:webHidden/>
          </w:rPr>
          <w:instrText xml:space="preserve"> PAGEREF _Toc514853852 \h </w:instrText>
        </w:r>
        <w:r w:rsidR="00DA35EF" w:rsidRPr="00DA35EF">
          <w:rPr>
            <w:b w:val="0"/>
            <w:webHidden/>
          </w:rPr>
        </w:r>
        <w:r w:rsidR="00DA35EF" w:rsidRPr="00DA35EF">
          <w:rPr>
            <w:b w:val="0"/>
            <w:webHidden/>
          </w:rPr>
          <w:fldChar w:fldCharType="separate"/>
        </w:r>
        <w:r w:rsidR="00D70998">
          <w:rPr>
            <w:b w:val="0"/>
            <w:webHidden/>
          </w:rPr>
          <w:t>16</w:t>
        </w:r>
        <w:r w:rsidR="00DA35EF" w:rsidRPr="00DA35EF">
          <w:rPr>
            <w:b w:val="0"/>
            <w:webHidden/>
          </w:rPr>
          <w:fldChar w:fldCharType="end"/>
        </w:r>
      </w:hyperlink>
    </w:p>
    <w:p w14:paraId="31DAAC09" w14:textId="19AF74C7"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53" w:history="1">
        <w:r w:rsidR="00DA35EF" w:rsidRPr="00DA35EF">
          <w:rPr>
            <w:rStyle w:val="aa"/>
            <w:noProof/>
          </w:rPr>
          <w:t>3.3.1 intToBase(int c)</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53 \h </w:instrText>
        </w:r>
        <w:r w:rsidR="00DA35EF" w:rsidRPr="00DA35EF">
          <w:rPr>
            <w:noProof/>
            <w:webHidden/>
          </w:rPr>
        </w:r>
        <w:r w:rsidR="00DA35EF" w:rsidRPr="00DA35EF">
          <w:rPr>
            <w:noProof/>
            <w:webHidden/>
          </w:rPr>
          <w:fldChar w:fldCharType="separate"/>
        </w:r>
        <w:r w:rsidR="00D70998">
          <w:rPr>
            <w:noProof/>
            <w:webHidden/>
          </w:rPr>
          <w:t>16</w:t>
        </w:r>
        <w:r w:rsidR="00DA35EF" w:rsidRPr="00DA35EF">
          <w:rPr>
            <w:noProof/>
            <w:webHidden/>
          </w:rPr>
          <w:fldChar w:fldCharType="end"/>
        </w:r>
      </w:hyperlink>
    </w:p>
    <w:p w14:paraId="2D06AF43" w14:textId="09283796"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54" w:history="1">
        <w:r w:rsidR="00DA35EF" w:rsidRPr="00DA35EF">
          <w:rPr>
            <w:rStyle w:val="aa"/>
            <w:noProof/>
          </w:rPr>
          <w:t>3.3.2 baseToInt(char base_val)</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54 \h </w:instrText>
        </w:r>
        <w:r w:rsidR="00DA35EF" w:rsidRPr="00DA35EF">
          <w:rPr>
            <w:noProof/>
            <w:webHidden/>
          </w:rPr>
        </w:r>
        <w:r w:rsidR="00DA35EF" w:rsidRPr="00DA35EF">
          <w:rPr>
            <w:noProof/>
            <w:webHidden/>
          </w:rPr>
          <w:fldChar w:fldCharType="separate"/>
        </w:r>
        <w:r w:rsidR="00D70998">
          <w:rPr>
            <w:noProof/>
            <w:webHidden/>
          </w:rPr>
          <w:t>17</w:t>
        </w:r>
        <w:r w:rsidR="00DA35EF" w:rsidRPr="00DA35EF">
          <w:rPr>
            <w:noProof/>
            <w:webHidden/>
          </w:rPr>
          <w:fldChar w:fldCharType="end"/>
        </w:r>
      </w:hyperlink>
    </w:p>
    <w:p w14:paraId="747E5695" w14:textId="1A8D7B7E"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55" w:history="1">
        <w:r w:rsidR="00DA35EF" w:rsidRPr="00DA35EF">
          <w:rPr>
            <w:rStyle w:val="aa"/>
            <w:noProof/>
          </w:rPr>
          <w:t>3.3.3 intvalToKmer(long int_val,int kmer_length)</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55 \h </w:instrText>
        </w:r>
        <w:r w:rsidR="00DA35EF" w:rsidRPr="00DA35EF">
          <w:rPr>
            <w:noProof/>
            <w:webHidden/>
          </w:rPr>
        </w:r>
        <w:r w:rsidR="00DA35EF" w:rsidRPr="00DA35EF">
          <w:rPr>
            <w:noProof/>
            <w:webHidden/>
          </w:rPr>
          <w:fldChar w:fldCharType="separate"/>
        </w:r>
        <w:r w:rsidR="00D70998">
          <w:rPr>
            <w:noProof/>
            <w:webHidden/>
          </w:rPr>
          <w:t>17</w:t>
        </w:r>
        <w:r w:rsidR="00DA35EF" w:rsidRPr="00DA35EF">
          <w:rPr>
            <w:noProof/>
            <w:webHidden/>
          </w:rPr>
          <w:fldChar w:fldCharType="end"/>
        </w:r>
      </w:hyperlink>
    </w:p>
    <w:p w14:paraId="2DCC89A4" w14:textId="3838D56C"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56" w:history="1">
        <w:r w:rsidR="00DA35EF" w:rsidRPr="00DA35EF">
          <w:rPr>
            <w:rStyle w:val="aa"/>
            <w:noProof/>
          </w:rPr>
          <w:t>3.3.4 kmerToIntval(String kmer)</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56 \h </w:instrText>
        </w:r>
        <w:r w:rsidR="00DA35EF" w:rsidRPr="00DA35EF">
          <w:rPr>
            <w:noProof/>
            <w:webHidden/>
          </w:rPr>
        </w:r>
        <w:r w:rsidR="00DA35EF" w:rsidRPr="00DA35EF">
          <w:rPr>
            <w:noProof/>
            <w:webHidden/>
          </w:rPr>
          <w:fldChar w:fldCharType="separate"/>
        </w:r>
        <w:r w:rsidR="00D70998">
          <w:rPr>
            <w:noProof/>
            <w:webHidden/>
          </w:rPr>
          <w:t>17</w:t>
        </w:r>
        <w:r w:rsidR="00DA35EF" w:rsidRPr="00DA35EF">
          <w:rPr>
            <w:noProof/>
            <w:webHidden/>
          </w:rPr>
          <w:fldChar w:fldCharType="end"/>
        </w:r>
      </w:hyperlink>
    </w:p>
    <w:p w14:paraId="1AC927A1" w14:textId="476DBC9C"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57" w:history="1">
        <w:r w:rsidR="00DA35EF" w:rsidRPr="00DA35EF">
          <w:rPr>
            <w:rStyle w:val="aa"/>
            <w:noProof/>
          </w:rPr>
          <w:t>3.3.5 get_forward_candidates(long seed_kmer, Map&lt;Long, Vector&lt;Integer&gt;&gt; kmer_hash)</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57 \h </w:instrText>
        </w:r>
        <w:r w:rsidR="00DA35EF" w:rsidRPr="00DA35EF">
          <w:rPr>
            <w:noProof/>
            <w:webHidden/>
          </w:rPr>
        </w:r>
        <w:r w:rsidR="00DA35EF" w:rsidRPr="00DA35EF">
          <w:rPr>
            <w:noProof/>
            <w:webHidden/>
          </w:rPr>
          <w:fldChar w:fldCharType="separate"/>
        </w:r>
        <w:r w:rsidR="00D70998">
          <w:rPr>
            <w:noProof/>
            <w:webHidden/>
          </w:rPr>
          <w:t>18</w:t>
        </w:r>
        <w:r w:rsidR="00DA35EF" w:rsidRPr="00DA35EF">
          <w:rPr>
            <w:noProof/>
            <w:webHidden/>
          </w:rPr>
          <w:fldChar w:fldCharType="end"/>
        </w:r>
      </w:hyperlink>
    </w:p>
    <w:p w14:paraId="3202172B" w14:textId="36A60C92"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58" w:history="1">
        <w:r w:rsidR="00DA35EF" w:rsidRPr="00DA35EF">
          <w:rPr>
            <w:rStyle w:val="aa"/>
            <w:noProof/>
          </w:rPr>
          <w:t>3.3.6 get_reverse_candidates(long seed_kmer, Map&lt;Long, Vector&lt;Integer&gt;&gt; kmer_hash)</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58 \h </w:instrText>
        </w:r>
        <w:r w:rsidR="00DA35EF" w:rsidRPr="00DA35EF">
          <w:rPr>
            <w:noProof/>
            <w:webHidden/>
          </w:rPr>
        </w:r>
        <w:r w:rsidR="00DA35EF" w:rsidRPr="00DA35EF">
          <w:rPr>
            <w:noProof/>
            <w:webHidden/>
          </w:rPr>
          <w:fldChar w:fldCharType="separate"/>
        </w:r>
        <w:r w:rsidR="00D70998">
          <w:rPr>
            <w:noProof/>
            <w:webHidden/>
          </w:rPr>
          <w:t>19</w:t>
        </w:r>
        <w:r w:rsidR="00DA35EF" w:rsidRPr="00DA35EF">
          <w:rPr>
            <w:noProof/>
            <w:webHidden/>
          </w:rPr>
          <w:fldChar w:fldCharType="end"/>
        </w:r>
      </w:hyperlink>
    </w:p>
    <w:p w14:paraId="153F91A2" w14:textId="107E549B" w:rsidR="00DA35EF" w:rsidRPr="00DA35EF" w:rsidRDefault="005E32BD">
      <w:pPr>
        <w:pStyle w:val="20"/>
        <w:rPr>
          <w:rFonts w:asciiTheme="minorHAnsi" w:eastAsiaTheme="minorEastAsia" w:hAnsiTheme="minorHAnsi" w:cstheme="minorBidi"/>
          <w:b w:val="0"/>
          <w:color w:val="auto"/>
          <w:sz w:val="21"/>
          <w:szCs w:val="22"/>
        </w:rPr>
      </w:pPr>
      <w:hyperlink w:anchor="_Toc514853859" w:history="1">
        <w:r w:rsidR="00DA35EF" w:rsidRPr="00DA35EF">
          <w:rPr>
            <w:rStyle w:val="aa"/>
            <w:b w:val="0"/>
          </w:rPr>
          <w:t>3.4 读取输入数据，构建HashMap</w:t>
        </w:r>
        <w:r w:rsidR="00DA35EF" w:rsidRPr="00DA35EF">
          <w:rPr>
            <w:b w:val="0"/>
            <w:webHidden/>
          </w:rPr>
          <w:tab/>
        </w:r>
        <w:r w:rsidR="00DA35EF" w:rsidRPr="00DA35EF">
          <w:rPr>
            <w:b w:val="0"/>
            <w:webHidden/>
          </w:rPr>
          <w:fldChar w:fldCharType="begin"/>
        </w:r>
        <w:r w:rsidR="00DA35EF" w:rsidRPr="00DA35EF">
          <w:rPr>
            <w:b w:val="0"/>
            <w:webHidden/>
          </w:rPr>
          <w:instrText xml:space="preserve"> PAGEREF _Toc514853859 \h </w:instrText>
        </w:r>
        <w:r w:rsidR="00DA35EF" w:rsidRPr="00DA35EF">
          <w:rPr>
            <w:b w:val="0"/>
            <w:webHidden/>
          </w:rPr>
        </w:r>
        <w:r w:rsidR="00DA35EF" w:rsidRPr="00DA35EF">
          <w:rPr>
            <w:b w:val="0"/>
            <w:webHidden/>
          </w:rPr>
          <w:fldChar w:fldCharType="separate"/>
        </w:r>
        <w:r w:rsidR="00D70998">
          <w:rPr>
            <w:b w:val="0"/>
            <w:webHidden/>
          </w:rPr>
          <w:t>20</w:t>
        </w:r>
        <w:r w:rsidR="00DA35EF" w:rsidRPr="00DA35EF">
          <w:rPr>
            <w:b w:val="0"/>
            <w:webHidden/>
          </w:rPr>
          <w:fldChar w:fldCharType="end"/>
        </w:r>
      </w:hyperlink>
    </w:p>
    <w:p w14:paraId="42C2B27E" w14:textId="2F498150"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60" w:history="1">
        <w:r w:rsidR="00DA35EF" w:rsidRPr="00DA35EF">
          <w:rPr>
            <w:rStyle w:val="aa"/>
            <w:noProof/>
          </w:rPr>
          <w:t>3.4.1 提取输入文件中的reads信息</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60 \h </w:instrText>
        </w:r>
        <w:r w:rsidR="00DA35EF" w:rsidRPr="00DA35EF">
          <w:rPr>
            <w:noProof/>
            <w:webHidden/>
          </w:rPr>
        </w:r>
        <w:r w:rsidR="00DA35EF" w:rsidRPr="00DA35EF">
          <w:rPr>
            <w:noProof/>
            <w:webHidden/>
          </w:rPr>
          <w:fldChar w:fldCharType="separate"/>
        </w:r>
        <w:r w:rsidR="00D70998">
          <w:rPr>
            <w:noProof/>
            <w:webHidden/>
          </w:rPr>
          <w:t>20</w:t>
        </w:r>
        <w:r w:rsidR="00DA35EF" w:rsidRPr="00DA35EF">
          <w:rPr>
            <w:noProof/>
            <w:webHidden/>
          </w:rPr>
          <w:fldChar w:fldCharType="end"/>
        </w:r>
      </w:hyperlink>
    </w:p>
    <w:p w14:paraId="42465FEB" w14:textId="46E6B6D9"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61" w:history="1">
        <w:r w:rsidR="00DA35EF" w:rsidRPr="00DA35EF">
          <w:rPr>
            <w:rStyle w:val="aa"/>
            <w:noProof/>
          </w:rPr>
          <w:t>3.4.2 将提取的reads信息构建成HashMap</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61 \h </w:instrText>
        </w:r>
        <w:r w:rsidR="00DA35EF" w:rsidRPr="00DA35EF">
          <w:rPr>
            <w:noProof/>
            <w:webHidden/>
          </w:rPr>
        </w:r>
        <w:r w:rsidR="00DA35EF" w:rsidRPr="00DA35EF">
          <w:rPr>
            <w:noProof/>
            <w:webHidden/>
          </w:rPr>
          <w:fldChar w:fldCharType="separate"/>
        </w:r>
        <w:r w:rsidR="00D70998">
          <w:rPr>
            <w:noProof/>
            <w:webHidden/>
          </w:rPr>
          <w:t>20</w:t>
        </w:r>
        <w:r w:rsidR="00DA35EF" w:rsidRPr="00DA35EF">
          <w:rPr>
            <w:noProof/>
            <w:webHidden/>
          </w:rPr>
          <w:fldChar w:fldCharType="end"/>
        </w:r>
      </w:hyperlink>
    </w:p>
    <w:p w14:paraId="20DA938A" w14:textId="014396B6" w:rsidR="00DA35EF" w:rsidRPr="00DA35EF" w:rsidRDefault="005E32BD">
      <w:pPr>
        <w:pStyle w:val="20"/>
        <w:rPr>
          <w:rFonts w:asciiTheme="minorHAnsi" w:eastAsiaTheme="minorEastAsia" w:hAnsiTheme="minorHAnsi" w:cstheme="minorBidi"/>
          <w:b w:val="0"/>
          <w:color w:val="auto"/>
          <w:sz w:val="21"/>
          <w:szCs w:val="22"/>
        </w:rPr>
      </w:pPr>
      <w:hyperlink w:anchor="_Toc514853862" w:history="1">
        <w:r w:rsidR="00DA35EF" w:rsidRPr="00DA35EF">
          <w:rPr>
            <w:rStyle w:val="aa"/>
            <w:b w:val="0"/>
          </w:rPr>
          <w:t>3.5 根据kmer_hash构建splicing graph</w:t>
        </w:r>
        <w:r w:rsidR="00DA35EF" w:rsidRPr="00DA35EF">
          <w:rPr>
            <w:b w:val="0"/>
            <w:webHidden/>
          </w:rPr>
          <w:tab/>
        </w:r>
        <w:r w:rsidR="00DA35EF" w:rsidRPr="00DA35EF">
          <w:rPr>
            <w:b w:val="0"/>
            <w:webHidden/>
          </w:rPr>
          <w:fldChar w:fldCharType="begin"/>
        </w:r>
        <w:r w:rsidR="00DA35EF" w:rsidRPr="00DA35EF">
          <w:rPr>
            <w:b w:val="0"/>
            <w:webHidden/>
          </w:rPr>
          <w:instrText xml:space="preserve"> PAGEREF _Toc514853862 \h </w:instrText>
        </w:r>
        <w:r w:rsidR="00DA35EF" w:rsidRPr="00DA35EF">
          <w:rPr>
            <w:b w:val="0"/>
            <w:webHidden/>
          </w:rPr>
        </w:r>
        <w:r w:rsidR="00DA35EF" w:rsidRPr="00DA35EF">
          <w:rPr>
            <w:b w:val="0"/>
            <w:webHidden/>
          </w:rPr>
          <w:fldChar w:fldCharType="separate"/>
        </w:r>
        <w:r w:rsidR="00D70998">
          <w:rPr>
            <w:b w:val="0"/>
            <w:webHidden/>
          </w:rPr>
          <w:t>21</w:t>
        </w:r>
        <w:r w:rsidR="00DA35EF" w:rsidRPr="00DA35EF">
          <w:rPr>
            <w:b w:val="0"/>
            <w:webHidden/>
          </w:rPr>
          <w:fldChar w:fldCharType="end"/>
        </w:r>
      </w:hyperlink>
    </w:p>
    <w:p w14:paraId="7C5ACE73" w14:textId="345FA00D"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63" w:history="1">
        <w:r w:rsidR="00DA35EF" w:rsidRPr="00DA35EF">
          <w:rPr>
            <w:rStyle w:val="aa"/>
            <w:noProof/>
          </w:rPr>
          <w:t>3.5.1 对kmer_hash中的k-mer进行排序</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63 \h </w:instrText>
        </w:r>
        <w:r w:rsidR="00DA35EF" w:rsidRPr="00DA35EF">
          <w:rPr>
            <w:noProof/>
            <w:webHidden/>
          </w:rPr>
        </w:r>
        <w:r w:rsidR="00DA35EF" w:rsidRPr="00DA35EF">
          <w:rPr>
            <w:noProof/>
            <w:webHidden/>
          </w:rPr>
          <w:fldChar w:fldCharType="separate"/>
        </w:r>
        <w:r w:rsidR="00D70998">
          <w:rPr>
            <w:noProof/>
            <w:webHidden/>
          </w:rPr>
          <w:t>21</w:t>
        </w:r>
        <w:r w:rsidR="00DA35EF" w:rsidRPr="00DA35EF">
          <w:rPr>
            <w:noProof/>
            <w:webHidden/>
          </w:rPr>
          <w:fldChar w:fldCharType="end"/>
        </w:r>
      </w:hyperlink>
    </w:p>
    <w:p w14:paraId="42AF1042" w14:textId="36771AA9"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64" w:history="1">
        <w:r w:rsidR="00DA35EF" w:rsidRPr="00DA35EF">
          <w:rPr>
            <w:rStyle w:val="aa"/>
            <w:noProof/>
          </w:rPr>
          <w:t>3.5.2 构建树干</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64 \h </w:instrText>
        </w:r>
        <w:r w:rsidR="00DA35EF" w:rsidRPr="00DA35EF">
          <w:rPr>
            <w:noProof/>
            <w:webHidden/>
          </w:rPr>
        </w:r>
        <w:r w:rsidR="00DA35EF" w:rsidRPr="00DA35EF">
          <w:rPr>
            <w:noProof/>
            <w:webHidden/>
          </w:rPr>
          <w:fldChar w:fldCharType="separate"/>
        </w:r>
        <w:r w:rsidR="00D70998">
          <w:rPr>
            <w:noProof/>
            <w:webHidden/>
          </w:rPr>
          <w:t>21</w:t>
        </w:r>
        <w:r w:rsidR="00DA35EF" w:rsidRPr="00DA35EF">
          <w:rPr>
            <w:noProof/>
            <w:webHidden/>
          </w:rPr>
          <w:fldChar w:fldCharType="end"/>
        </w:r>
      </w:hyperlink>
    </w:p>
    <w:p w14:paraId="510F7ED4" w14:textId="362762B5"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65" w:history="1">
        <w:r w:rsidR="00DA35EF" w:rsidRPr="00DA35EF">
          <w:rPr>
            <w:rStyle w:val="aa"/>
            <w:noProof/>
          </w:rPr>
          <w:t>3.5.3 正向构图</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65 \h </w:instrText>
        </w:r>
        <w:r w:rsidR="00DA35EF" w:rsidRPr="00DA35EF">
          <w:rPr>
            <w:noProof/>
            <w:webHidden/>
          </w:rPr>
        </w:r>
        <w:r w:rsidR="00DA35EF" w:rsidRPr="00DA35EF">
          <w:rPr>
            <w:noProof/>
            <w:webHidden/>
          </w:rPr>
          <w:fldChar w:fldCharType="separate"/>
        </w:r>
        <w:r w:rsidR="00D70998">
          <w:rPr>
            <w:noProof/>
            <w:webHidden/>
          </w:rPr>
          <w:t>23</w:t>
        </w:r>
        <w:r w:rsidR="00DA35EF" w:rsidRPr="00DA35EF">
          <w:rPr>
            <w:noProof/>
            <w:webHidden/>
          </w:rPr>
          <w:fldChar w:fldCharType="end"/>
        </w:r>
      </w:hyperlink>
    </w:p>
    <w:p w14:paraId="5A817676" w14:textId="1E385C24"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66" w:history="1">
        <w:r w:rsidR="00DA35EF" w:rsidRPr="00DA35EF">
          <w:rPr>
            <w:rStyle w:val="aa"/>
            <w:noProof/>
          </w:rPr>
          <w:t>3.5.4 反向构图</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66 \h </w:instrText>
        </w:r>
        <w:r w:rsidR="00DA35EF" w:rsidRPr="00DA35EF">
          <w:rPr>
            <w:noProof/>
            <w:webHidden/>
          </w:rPr>
        </w:r>
        <w:r w:rsidR="00DA35EF" w:rsidRPr="00DA35EF">
          <w:rPr>
            <w:noProof/>
            <w:webHidden/>
          </w:rPr>
          <w:fldChar w:fldCharType="separate"/>
        </w:r>
        <w:r w:rsidR="00D70998">
          <w:rPr>
            <w:noProof/>
            <w:webHidden/>
          </w:rPr>
          <w:t>28</w:t>
        </w:r>
        <w:r w:rsidR="00DA35EF" w:rsidRPr="00DA35EF">
          <w:rPr>
            <w:noProof/>
            <w:webHidden/>
          </w:rPr>
          <w:fldChar w:fldCharType="end"/>
        </w:r>
      </w:hyperlink>
    </w:p>
    <w:p w14:paraId="33AA78D7" w14:textId="1F75F374"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67" w:history="1">
        <w:r w:rsidR="00DA35EF" w:rsidRPr="00DA35EF">
          <w:rPr>
            <w:rStyle w:val="aa"/>
            <w:noProof/>
          </w:rPr>
          <w:t>3.5.5 重置父节点</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67 \h </w:instrText>
        </w:r>
        <w:r w:rsidR="00DA35EF" w:rsidRPr="00DA35EF">
          <w:rPr>
            <w:noProof/>
            <w:webHidden/>
          </w:rPr>
        </w:r>
        <w:r w:rsidR="00DA35EF" w:rsidRPr="00DA35EF">
          <w:rPr>
            <w:noProof/>
            <w:webHidden/>
          </w:rPr>
          <w:fldChar w:fldCharType="separate"/>
        </w:r>
        <w:r w:rsidR="00D70998">
          <w:rPr>
            <w:noProof/>
            <w:webHidden/>
          </w:rPr>
          <w:t>31</w:t>
        </w:r>
        <w:r w:rsidR="00DA35EF" w:rsidRPr="00DA35EF">
          <w:rPr>
            <w:noProof/>
            <w:webHidden/>
          </w:rPr>
          <w:fldChar w:fldCharType="end"/>
        </w:r>
      </w:hyperlink>
    </w:p>
    <w:p w14:paraId="2DEAA021" w14:textId="010AACE3" w:rsidR="00DA35EF" w:rsidRPr="00DA35EF" w:rsidRDefault="005E32BD">
      <w:pPr>
        <w:pStyle w:val="20"/>
        <w:rPr>
          <w:rFonts w:asciiTheme="minorHAnsi" w:eastAsiaTheme="minorEastAsia" w:hAnsiTheme="minorHAnsi" w:cstheme="minorBidi"/>
          <w:b w:val="0"/>
          <w:color w:val="auto"/>
          <w:sz w:val="21"/>
          <w:szCs w:val="22"/>
        </w:rPr>
      </w:pPr>
      <w:hyperlink w:anchor="_Toc514853868" w:history="1">
        <w:r w:rsidR="00DA35EF" w:rsidRPr="00DA35EF">
          <w:rPr>
            <w:rStyle w:val="aa"/>
            <w:b w:val="0"/>
          </w:rPr>
          <w:t>3.6 根据splicing graph运行最大流算法</w:t>
        </w:r>
        <w:r w:rsidR="00DA35EF" w:rsidRPr="00DA35EF">
          <w:rPr>
            <w:b w:val="0"/>
            <w:webHidden/>
          </w:rPr>
          <w:tab/>
        </w:r>
        <w:r w:rsidR="00DA35EF" w:rsidRPr="00DA35EF">
          <w:rPr>
            <w:b w:val="0"/>
            <w:webHidden/>
          </w:rPr>
          <w:fldChar w:fldCharType="begin"/>
        </w:r>
        <w:r w:rsidR="00DA35EF" w:rsidRPr="00DA35EF">
          <w:rPr>
            <w:b w:val="0"/>
            <w:webHidden/>
          </w:rPr>
          <w:instrText xml:space="preserve"> PAGEREF _Toc514853868 \h </w:instrText>
        </w:r>
        <w:r w:rsidR="00DA35EF" w:rsidRPr="00DA35EF">
          <w:rPr>
            <w:b w:val="0"/>
            <w:webHidden/>
          </w:rPr>
        </w:r>
        <w:r w:rsidR="00DA35EF" w:rsidRPr="00DA35EF">
          <w:rPr>
            <w:b w:val="0"/>
            <w:webHidden/>
          </w:rPr>
          <w:fldChar w:fldCharType="separate"/>
        </w:r>
        <w:r w:rsidR="00D70998">
          <w:rPr>
            <w:b w:val="0"/>
            <w:webHidden/>
          </w:rPr>
          <w:t>31</w:t>
        </w:r>
        <w:r w:rsidR="00DA35EF" w:rsidRPr="00DA35EF">
          <w:rPr>
            <w:b w:val="0"/>
            <w:webHidden/>
          </w:rPr>
          <w:fldChar w:fldCharType="end"/>
        </w:r>
      </w:hyperlink>
    </w:p>
    <w:p w14:paraId="1D0DEB88" w14:textId="6DC517D9"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69" w:history="1">
        <w:r w:rsidR="00DA35EF" w:rsidRPr="00DA35EF">
          <w:rPr>
            <w:rStyle w:val="aa"/>
            <w:noProof/>
          </w:rPr>
          <w:t>3.6.1 计算每个顶点的权重</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69 \h </w:instrText>
        </w:r>
        <w:r w:rsidR="00DA35EF" w:rsidRPr="00DA35EF">
          <w:rPr>
            <w:noProof/>
            <w:webHidden/>
          </w:rPr>
        </w:r>
        <w:r w:rsidR="00DA35EF" w:rsidRPr="00DA35EF">
          <w:rPr>
            <w:noProof/>
            <w:webHidden/>
          </w:rPr>
          <w:fldChar w:fldCharType="separate"/>
        </w:r>
        <w:r w:rsidR="00D70998">
          <w:rPr>
            <w:noProof/>
            <w:webHidden/>
          </w:rPr>
          <w:t>31</w:t>
        </w:r>
        <w:r w:rsidR="00DA35EF" w:rsidRPr="00DA35EF">
          <w:rPr>
            <w:noProof/>
            <w:webHidden/>
          </w:rPr>
          <w:fldChar w:fldCharType="end"/>
        </w:r>
      </w:hyperlink>
    </w:p>
    <w:p w14:paraId="3A117635" w14:textId="12904EDA"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70" w:history="1">
        <w:r w:rsidR="00DA35EF" w:rsidRPr="00DA35EF">
          <w:rPr>
            <w:rStyle w:val="aa"/>
            <w:noProof/>
          </w:rPr>
          <w:t>3.6.2 对路径权重进行排序</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70 \h </w:instrText>
        </w:r>
        <w:r w:rsidR="00DA35EF" w:rsidRPr="00DA35EF">
          <w:rPr>
            <w:noProof/>
            <w:webHidden/>
          </w:rPr>
        </w:r>
        <w:r w:rsidR="00DA35EF" w:rsidRPr="00DA35EF">
          <w:rPr>
            <w:noProof/>
            <w:webHidden/>
          </w:rPr>
          <w:fldChar w:fldCharType="separate"/>
        </w:r>
        <w:r w:rsidR="00D70998">
          <w:rPr>
            <w:noProof/>
            <w:webHidden/>
          </w:rPr>
          <w:t>32</w:t>
        </w:r>
        <w:r w:rsidR="00DA35EF" w:rsidRPr="00DA35EF">
          <w:rPr>
            <w:noProof/>
            <w:webHidden/>
          </w:rPr>
          <w:fldChar w:fldCharType="end"/>
        </w:r>
      </w:hyperlink>
    </w:p>
    <w:p w14:paraId="4AF092C4" w14:textId="0719C968"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71" w:history="1">
        <w:r w:rsidR="00DA35EF" w:rsidRPr="00DA35EF">
          <w:rPr>
            <w:rStyle w:val="aa"/>
            <w:noProof/>
          </w:rPr>
          <w:t>3.6.3 计算流网络中边的权重</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71 \h </w:instrText>
        </w:r>
        <w:r w:rsidR="00DA35EF" w:rsidRPr="00DA35EF">
          <w:rPr>
            <w:noProof/>
            <w:webHidden/>
          </w:rPr>
        </w:r>
        <w:r w:rsidR="00DA35EF" w:rsidRPr="00DA35EF">
          <w:rPr>
            <w:noProof/>
            <w:webHidden/>
          </w:rPr>
          <w:fldChar w:fldCharType="separate"/>
        </w:r>
        <w:r w:rsidR="00D70998">
          <w:rPr>
            <w:noProof/>
            <w:webHidden/>
          </w:rPr>
          <w:t>33</w:t>
        </w:r>
        <w:r w:rsidR="00DA35EF" w:rsidRPr="00DA35EF">
          <w:rPr>
            <w:noProof/>
            <w:webHidden/>
          </w:rPr>
          <w:fldChar w:fldCharType="end"/>
        </w:r>
      </w:hyperlink>
    </w:p>
    <w:p w14:paraId="0A3B35EF" w14:textId="3D35905C" w:rsidR="00DA35EF" w:rsidRPr="00DA35EF" w:rsidRDefault="005E32BD">
      <w:pPr>
        <w:pStyle w:val="32"/>
        <w:tabs>
          <w:tab w:val="right" w:leader="dot" w:pos="8302"/>
        </w:tabs>
        <w:ind w:left="960"/>
        <w:rPr>
          <w:rFonts w:asciiTheme="minorHAnsi" w:eastAsiaTheme="minorEastAsia" w:hAnsiTheme="minorHAnsi" w:cstheme="minorBidi"/>
          <w:noProof/>
          <w:color w:val="auto"/>
          <w:sz w:val="21"/>
          <w:szCs w:val="22"/>
        </w:rPr>
      </w:pPr>
      <w:hyperlink w:anchor="_Toc514853872" w:history="1">
        <w:r w:rsidR="00DA35EF" w:rsidRPr="00DA35EF">
          <w:rPr>
            <w:rStyle w:val="aa"/>
            <w:noProof/>
          </w:rPr>
          <w:t>3.6.4 重构流网络运行最大流算法</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72 \h </w:instrText>
        </w:r>
        <w:r w:rsidR="00DA35EF" w:rsidRPr="00DA35EF">
          <w:rPr>
            <w:noProof/>
            <w:webHidden/>
          </w:rPr>
        </w:r>
        <w:r w:rsidR="00DA35EF" w:rsidRPr="00DA35EF">
          <w:rPr>
            <w:noProof/>
            <w:webHidden/>
          </w:rPr>
          <w:fldChar w:fldCharType="separate"/>
        </w:r>
        <w:r w:rsidR="00D70998">
          <w:rPr>
            <w:noProof/>
            <w:webHidden/>
          </w:rPr>
          <w:t>37</w:t>
        </w:r>
        <w:r w:rsidR="00DA35EF" w:rsidRPr="00DA35EF">
          <w:rPr>
            <w:noProof/>
            <w:webHidden/>
          </w:rPr>
          <w:fldChar w:fldCharType="end"/>
        </w:r>
      </w:hyperlink>
    </w:p>
    <w:p w14:paraId="1C90C54D" w14:textId="742E84AC" w:rsidR="00DA35EF" w:rsidRPr="00DA35EF" w:rsidRDefault="005E32BD">
      <w:pPr>
        <w:pStyle w:val="10"/>
        <w:rPr>
          <w:rFonts w:asciiTheme="minorHAnsi" w:eastAsiaTheme="minorEastAsia" w:hAnsiTheme="minorHAnsi" w:cstheme="minorBidi"/>
          <w:noProof/>
          <w:color w:val="auto"/>
          <w:sz w:val="21"/>
          <w:szCs w:val="22"/>
        </w:rPr>
      </w:pPr>
      <w:hyperlink w:anchor="_Toc514853873" w:history="1">
        <w:r w:rsidR="00DA35EF" w:rsidRPr="00DA35EF">
          <w:rPr>
            <w:rStyle w:val="aa"/>
            <w:noProof/>
          </w:rPr>
          <w:t>第4章 改进与总结</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73 \h </w:instrText>
        </w:r>
        <w:r w:rsidR="00DA35EF" w:rsidRPr="00DA35EF">
          <w:rPr>
            <w:noProof/>
            <w:webHidden/>
          </w:rPr>
        </w:r>
        <w:r w:rsidR="00DA35EF" w:rsidRPr="00DA35EF">
          <w:rPr>
            <w:noProof/>
            <w:webHidden/>
          </w:rPr>
          <w:fldChar w:fldCharType="separate"/>
        </w:r>
        <w:r w:rsidR="00D70998">
          <w:rPr>
            <w:noProof/>
            <w:webHidden/>
          </w:rPr>
          <w:t>41</w:t>
        </w:r>
        <w:r w:rsidR="00DA35EF" w:rsidRPr="00DA35EF">
          <w:rPr>
            <w:noProof/>
            <w:webHidden/>
          </w:rPr>
          <w:fldChar w:fldCharType="end"/>
        </w:r>
      </w:hyperlink>
    </w:p>
    <w:p w14:paraId="78EDECA4" w14:textId="45C301E0" w:rsidR="00DA35EF" w:rsidRPr="00DA35EF" w:rsidRDefault="005E32BD">
      <w:pPr>
        <w:pStyle w:val="20"/>
        <w:rPr>
          <w:rFonts w:asciiTheme="minorHAnsi" w:eastAsiaTheme="minorEastAsia" w:hAnsiTheme="minorHAnsi" w:cstheme="minorBidi"/>
          <w:b w:val="0"/>
          <w:color w:val="auto"/>
          <w:sz w:val="21"/>
          <w:szCs w:val="22"/>
        </w:rPr>
      </w:pPr>
      <w:hyperlink w:anchor="_Toc514853874" w:history="1">
        <w:r w:rsidR="00DA35EF" w:rsidRPr="00DA35EF">
          <w:rPr>
            <w:rStyle w:val="aa"/>
            <w:b w:val="0"/>
          </w:rPr>
          <w:t>4.1 结果分析</w:t>
        </w:r>
        <w:r w:rsidR="00DA35EF" w:rsidRPr="00DA35EF">
          <w:rPr>
            <w:b w:val="0"/>
            <w:webHidden/>
          </w:rPr>
          <w:tab/>
        </w:r>
        <w:r w:rsidR="00DA35EF" w:rsidRPr="00DA35EF">
          <w:rPr>
            <w:b w:val="0"/>
            <w:webHidden/>
          </w:rPr>
          <w:fldChar w:fldCharType="begin"/>
        </w:r>
        <w:r w:rsidR="00DA35EF" w:rsidRPr="00DA35EF">
          <w:rPr>
            <w:b w:val="0"/>
            <w:webHidden/>
          </w:rPr>
          <w:instrText xml:space="preserve"> PAGEREF _Toc514853874 \h </w:instrText>
        </w:r>
        <w:r w:rsidR="00DA35EF" w:rsidRPr="00DA35EF">
          <w:rPr>
            <w:b w:val="0"/>
            <w:webHidden/>
          </w:rPr>
        </w:r>
        <w:r w:rsidR="00DA35EF" w:rsidRPr="00DA35EF">
          <w:rPr>
            <w:b w:val="0"/>
            <w:webHidden/>
          </w:rPr>
          <w:fldChar w:fldCharType="separate"/>
        </w:r>
        <w:r w:rsidR="00D70998">
          <w:rPr>
            <w:b w:val="0"/>
            <w:webHidden/>
          </w:rPr>
          <w:t>41</w:t>
        </w:r>
        <w:r w:rsidR="00DA35EF" w:rsidRPr="00DA35EF">
          <w:rPr>
            <w:b w:val="0"/>
            <w:webHidden/>
          </w:rPr>
          <w:fldChar w:fldCharType="end"/>
        </w:r>
      </w:hyperlink>
    </w:p>
    <w:p w14:paraId="5A9C4F54" w14:textId="59C12DC4" w:rsidR="00DA35EF" w:rsidRPr="00DA35EF" w:rsidRDefault="005E32BD">
      <w:pPr>
        <w:pStyle w:val="20"/>
        <w:rPr>
          <w:rFonts w:asciiTheme="minorHAnsi" w:eastAsiaTheme="minorEastAsia" w:hAnsiTheme="minorHAnsi" w:cstheme="minorBidi"/>
          <w:b w:val="0"/>
          <w:color w:val="auto"/>
          <w:sz w:val="21"/>
          <w:szCs w:val="22"/>
        </w:rPr>
      </w:pPr>
      <w:hyperlink w:anchor="_Toc514853875" w:history="1">
        <w:r w:rsidR="00DA35EF" w:rsidRPr="00DA35EF">
          <w:rPr>
            <w:rStyle w:val="aa"/>
            <w:b w:val="0"/>
          </w:rPr>
          <w:t>4.2 改进</w:t>
        </w:r>
        <w:r w:rsidR="00DA35EF" w:rsidRPr="00DA35EF">
          <w:rPr>
            <w:b w:val="0"/>
            <w:webHidden/>
          </w:rPr>
          <w:tab/>
        </w:r>
        <w:r w:rsidR="00DA35EF" w:rsidRPr="00DA35EF">
          <w:rPr>
            <w:b w:val="0"/>
            <w:webHidden/>
          </w:rPr>
          <w:fldChar w:fldCharType="begin"/>
        </w:r>
        <w:r w:rsidR="00DA35EF" w:rsidRPr="00DA35EF">
          <w:rPr>
            <w:b w:val="0"/>
            <w:webHidden/>
          </w:rPr>
          <w:instrText xml:space="preserve"> PAGEREF _Toc514853875 \h </w:instrText>
        </w:r>
        <w:r w:rsidR="00DA35EF" w:rsidRPr="00DA35EF">
          <w:rPr>
            <w:b w:val="0"/>
            <w:webHidden/>
          </w:rPr>
        </w:r>
        <w:r w:rsidR="00DA35EF" w:rsidRPr="00DA35EF">
          <w:rPr>
            <w:b w:val="0"/>
            <w:webHidden/>
          </w:rPr>
          <w:fldChar w:fldCharType="separate"/>
        </w:r>
        <w:r w:rsidR="00D70998">
          <w:rPr>
            <w:b w:val="0"/>
            <w:webHidden/>
          </w:rPr>
          <w:t>44</w:t>
        </w:r>
        <w:r w:rsidR="00DA35EF" w:rsidRPr="00DA35EF">
          <w:rPr>
            <w:b w:val="0"/>
            <w:webHidden/>
          </w:rPr>
          <w:fldChar w:fldCharType="end"/>
        </w:r>
      </w:hyperlink>
    </w:p>
    <w:p w14:paraId="399C3E2E" w14:textId="69CE8A00" w:rsidR="00DA35EF" w:rsidRPr="00DA35EF" w:rsidRDefault="005E32BD">
      <w:pPr>
        <w:pStyle w:val="20"/>
        <w:rPr>
          <w:rFonts w:asciiTheme="minorHAnsi" w:eastAsiaTheme="minorEastAsia" w:hAnsiTheme="minorHAnsi" w:cstheme="minorBidi"/>
          <w:b w:val="0"/>
          <w:color w:val="auto"/>
          <w:sz w:val="21"/>
          <w:szCs w:val="22"/>
        </w:rPr>
      </w:pPr>
      <w:hyperlink w:anchor="_Toc514853876" w:history="1">
        <w:r w:rsidR="00DA35EF" w:rsidRPr="00DA35EF">
          <w:rPr>
            <w:rStyle w:val="aa"/>
            <w:b w:val="0"/>
          </w:rPr>
          <w:t>4.3 总结</w:t>
        </w:r>
        <w:r w:rsidR="00DA35EF" w:rsidRPr="00DA35EF">
          <w:rPr>
            <w:b w:val="0"/>
            <w:webHidden/>
          </w:rPr>
          <w:tab/>
        </w:r>
        <w:r w:rsidR="00DA35EF" w:rsidRPr="00DA35EF">
          <w:rPr>
            <w:b w:val="0"/>
            <w:webHidden/>
          </w:rPr>
          <w:fldChar w:fldCharType="begin"/>
        </w:r>
        <w:r w:rsidR="00DA35EF" w:rsidRPr="00DA35EF">
          <w:rPr>
            <w:b w:val="0"/>
            <w:webHidden/>
          </w:rPr>
          <w:instrText xml:space="preserve"> PAGEREF _Toc514853876 \h </w:instrText>
        </w:r>
        <w:r w:rsidR="00DA35EF" w:rsidRPr="00DA35EF">
          <w:rPr>
            <w:b w:val="0"/>
            <w:webHidden/>
          </w:rPr>
        </w:r>
        <w:r w:rsidR="00DA35EF" w:rsidRPr="00DA35EF">
          <w:rPr>
            <w:b w:val="0"/>
            <w:webHidden/>
          </w:rPr>
          <w:fldChar w:fldCharType="separate"/>
        </w:r>
        <w:r w:rsidR="00D70998">
          <w:rPr>
            <w:b w:val="0"/>
            <w:webHidden/>
          </w:rPr>
          <w:t>46</w:t>
        </w:r>
        <w:r w:rsidR="00DA35EF" w:rsidRPr="00DA35EF">
          <w:rPr>
            <w:b w:val="0"/>
            <w:webHidden/>
          </w:rPr>
          <w:fldChar w:fldCharType="end"/>
        </w:r>
      </w:hyperlink>
    </w:p>
    <w:p w14:paraId="3A0A3D6F" w14:textId="5E0002EB" w:rsidR="00DA35EF" w:rsidRPr="00DA35EF" w:rsidRDefault="005E32BD">
      <w:pPr>
        <w:pStyle w:val="10"/>
        <w:rPr>
          <w:rFonts w:asciiTheme="minorHAnsi" w:eastAsiaTheme="minorEastAsia" w:hAnsiTheme="minorHAnsi" w:cstheme="minorBidi"/>
          <w:noProof/>
          <w:color w:val="auto"/>
          <w:sz w:val="21"/>
          <w:szCs w:val="22"/>
        </w:rPr>
      </w:pPr>
      <w:hyperlink w:anchor="_Toc514853877" w:history="1">
        <w:r w:rsidR="00DA35EF" w:rsidRPr="00DA35EF">
          <w:rPr>
            <w:rStyle w:val="aa"/>
            <w:noProof/>
          </w:rPr>
          <w:t>致谢</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77 \h </w:instrText>
        </w:r>
        <w:r w:rsidR="00DA35EF" w:rsidRPr="00DA35EF">
          <w:rPr>
            <w:noProof/>
            <w:webHidden/>
          </w:rPr>
        </w:r>
        <w:r w:rsidR="00DA35EF" w:rsidRPr="00DA35EF">
          <w:rPr>
            <w:noProof/>
            <w:webHidden/>
          </w:rPr>
          <w:fldChar w:fldCharType="separate"/>
        </w:r>
        <w:r w:rsidR="00D70998">
          <w:rPr>
            <w:noProof/>
            <w:webHidden/>
          </w:rPr>
          <w:t>47</w:t>
        </w:r>
        <w:r w:rsidR="00DA35EF" w:rsidRPr="00DA35EF">
          <w:rPr>
            <w:noProof/>
            <w:webHidden/>
          </w:rPr>
          <w:fldChar w:fldCharType="end"/>
        </w:r>
      </w:hyperlink>
    </w:p>
    <w:p w14:paraId="35E3932E" w14:textId="70581110" w:rsidR="00DA35EF" w:rsidRPr="00DA35EF" w:rsidRDefault="005E32BD">
      <w:pPr>
        <w:pStyle w:val="10"/>
        <w:rPr>
          <w:rFonts w:asciiTheme="minorHAnsi" w:eastAsiaTheme="minorEastAsia" w:hAnsiTheme="minorHAnsi" w:cstheme="minorBidi"/>
          <w:noProof/>
          <w:color w:val="auto"/>
          <w:sz w:val="21"/>
          <w:szCs w:val="22"/>
        </w:rPr>
      </w:pPr>
      <w:hyperlink w:anchor="_Toc514853878" w:history="1">
        <w:r w:rsidR="00DA35EF" w:rsidRPr="00DA35EF">
          <w:rPr>
            <w:rStyle w:val="aa"/>
            <w:noProof/>
          </w:rPr>
          <w:t>参考文献</w:t>
        </w:r>
        <w:r w:rsidR="00DA35EF" w:rsidRPr="00DA35EF">
          <w:rPr>
            <w:noProof/>
            <w:webHidden/>
          </w:rPr>
          <w:tab/>
        </w:r>
        <w:r w:rsidR="00DA35EF" w:rsidRPr="00DA35EF">
          <w:rPr>
            <w:noProof/>
            <w:webHidden/>
          </w:rPr>
          <w:fldChar w:fldCharType="begin"/>
        </w:r>
        <w:r w:rsidR="00DA35EF" w:rsidRPr="00DA35EF">
          <w:rPr>
            <w:noProof/>
            <w:webHidden/>
          </w:rPr>
          <w:instrText xml:space="preserve"> PAGEREF _Toc514853878 \h </w:instrText>
        </w:r>
        <w:r w:rsidR="00DA35EF" w:rsidRPr="00DA35EF">
          <w:rPr>
            <w:noProof/>
            <w:webHidden/>
          </w:rPr>
        </w:r>
        <w:r w:rsidR="00DA35EF" w:rsidRPr="00DA35EF">
          <w:rPr>
            <w:noProof/>
            <w:webHidden/>
          </w:rPr>
          <w:fldChar w:fldCharType="separate"/>
        </w:r>
        <w:r w:rsidR="00D70998">
          <w:rPr>
            <w:noProof/>
            <w:webHidden/>
          </w:rPr>
          <w:t>48</w:t>
        </w:r>
        <w:r w:rsidR="00DA35EF" w:rsidRPr="00DA35EF">
          <w:rPr>
            <w:noProof/>
            <w:webHidden/>
          </w:rPr>
          <w:fldChar w:fldCharType="end"/>
        </w:r>
      </w:hyperlink>
    </w:p>
    <w:p w14:paraId="33FEF81C" w14:textId="190FECCB" w:rsidR="00062CC1" w:rsidRPr="00DA35EF" w:rsidRDefault="006729E5" w:rsidP="00460D97">
      <w:r w:rsidRPr="00DA35EF">
        <w:fldChar w:fldCharType="end"/>
      </w:r>
    </w:p>
    <w:p w14:paraId="57812549" w14:textId="77777777" w:rsidR="00F62ABC" w:rsidRDefault="00F62ABC" w:rsidP="00F62ABC">
      <w:pPr>
        <w:tabs>
          <w:tab w:val="left" w:pos="4560"/>
        </w:tabs>
      </w:pPr>
    </w:p>
    <w:p w14:paraId="10803691" w14:textId="77777777" w:rsidR="000B6457" w:rsidRPr="00F62ABC" w:rsidRDefault="00F62ABC" w:rsidP="00F62ABC">
      <w:pPr>
        <w:tabs>
          <w:tab w:val="left" w:pos="480"/>
        </w:tabs>
        <w:sectPr w:rsidR="000B6457" w:rsidRPr="00F62ABC" w:rsidSect="00354069">
          <w:headerReference w:type="default" r:id="rId16"/>
          <w:footerReference w:type="default" r:id="rId17"/>
          <w:pgSz w:w="11906" w:h="16838" w:code="9"/>
          <w:pgMar w:top="1440" w:right="1797" w:bottom="1440" w:left="1797" w:header="851" w:footer="992" w:gutter="0"/>
          <w:pgNumType w:start="1"/>
          <w:cols w:space="425"/>
          <w:docGrid w:type="linesAndChars" w:linePitch="312"/>
        </w:sectPr>
      </w:pPr>
      <w:r>
        <w:tab/>
      </w:r>
    </w:p>
    <w:p w14:paraId="21BA125F" w14:textId="77777777" w:rsidR="000B6457" w:rsidRPr="00460D97" w:rsidRDefault="000B6457" w:rsidP="000B6457"/>
    <w:p w14:paraId="7A5F9B1A" w14:textId="77777777" w:rsidR="0066668C" w:rsidRPr="00460D97" w:rsidRDefault="0066668C" w:rsidP="005E32BD">
      <w:pPr>
        <w:ind w:firstLineChars="350" w:firstLine="1265"/>
        <w:jc w:val="center"/>
        <w:rPr>
          <w:rFonts w:ascii="黑体" w:eastAsia="黑体" w:hAnsi="黑体"/>
          <w:b/>
          <w:bCs/>
          <w:sz w:val="36"/>
          <w:szCs w:val="36"/>
        </w:rPr>
      </w:pPr>
      <w:bookmarkStart w:id="14" w:name="_Toc156893589"/>
      <w:bookmarkStart w:id="15" w:name="_Toc156896074"/>
      <w:bookmarkStart w:id="16" w:name="_Toc156897962"/>
      <w:bookmarkStart w:id="17" w:name="_Toc156898013"/>
      <w:bookmarkStart w:id="18" w:name="_Toc156898086"/>
      <w:bookmarkStart w:id="19" w:name="_Toc156898771"/>
      <w:bookmarkStart w:id="20" w:name="_Toc157241076"/>
      <w:bookmarkStart w:id="21" w:name="_Toc158447517"/>
      <w:bookmarkStart w:id="22" w:name="_Toc158450692"/>
      <w:bookmarkStart w:id="23" w:name="_Toc158710207"/>
      <w:bookmarkStart w:id="24" w:name="_Toc160623600"/>
      <w:bookmarkStart w:id="25" w:name="_Toc160623859"/>
      <w:bookmarkStart w:id="26" w:name="_Toc162187660"/>
      <w:bookmarkStart w:id="27" w:name="_Toc162614879"/>
      <w:bookmarkStart w:id="28" w:name="_Toc162959797"/>
      <w:bookmarkStart w:id="29" w:name="_Toc162960292"/>
      <w:bookmarkStart w:id="30" w:name="_Toc163048145"/>
      <w:commentRangeStart w:id="31"/>
      <w:r w:rsidRPr="00460D97">
        <w:rPr>
          <w:rFonts w:ascii="黑体" w:eastAsia="黑体" w:hAnsi="黑体" w:hint="eastAsia"/>
          <w:b/>
          <w:bCs/>
          <w:sz w:val="36"/>
          <w:szCs w:val="36"/>
        </w:rPr>
        <w:t>基于流分解的转录组组装</w:t>
      </w:r>
      <w:bookmarkStart w:id="32" w:name="_Toc261417169"/>
      <w:bookmarkStart w:id="33" w:name="_Toc261421335"/>
      <w:r>
        <w:rPr>
          <w:rFonts w:ascii="黑体" w:eastAsia="黑体" w:hAnsi="黑体" w:hint="eastAsia"/>
          <w:b/>
          <w:bCs/>
          <w:sz w:val="36"/>
          <w:szCs w:val="36"/>
        </w:rPr>
        <w:t>算法实现</w:t>
      </w:r>
      <w:commentRangeEnd w:id="31"/>
      <w:r w:rsidR="00FC2D40">
        <w:rPr>
          <w:rStyle w:val="af1"/>
        </w:rPr>
        <w:commentReference w:id="31"/>
      </w:r>
    </w:p>
    <w:p w14:paraId="40CE376C" w14:textId="77777777" w:rsidR="00F249BD" w:rsidRPr="00C94BFA" w:rsidRDefault="0066668C" w:rsidP="00C94BFA">
      <w:pPr>
        <w:pStyle w:val="1"/>
      </w:pPr>
      <w:bookmarkStart w:id="34" w:name="_Toc513671773"/>
      <w:bookmarkStart w:id="35" w:name="_Toc514853829"/>
      <w:r w:rsidRPr="00C94BFA">
        <w:rPr>
          <w:rFonts w:hint="eastAsia"/>
        </w:rPr>
        <w:t>摘要</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2"/>
      <w:bookmarkEnd w:id="33"/>
      <w:bookmarkEnd w:id="34"/>
      <w:bookmarkEnd w:id="35"/>
    </w:p>
    <w:p w14:paraId="4230F131" w14:textId="39D5FE4A" w:rsidR="000B6457" w:rsidRDefault="009237E3" w:rsidP="00EE20E3">
      <w:pPr>
        <w:ind w:firstLine="420"/>
        <w:jc w:val="left"/>
        <w:rPr>
          <w:rFonts w:cs="Courier New"/>
        </w:rPr>
      </w:pPr>
      <w:r w:rsidRPr="001428BF">
        <w:rPr>
          <w:rFonts w:cs="Courier New" w:hint="eastAsia"/>
        </w:rPr>
        <w:t>转录组广义上指某一生理条件下细胞内所有转录产物的集合，转录组组装能够提供给我们特定条件下某些基因表达的信息，</w:t>
      </w:r>
      <w:r w:rsidR="00B22C9E" w:rsidRPr="001428BF">
        <w:rPr>
          <w:rFonts w:cs="Courier New" w:hint="eastAsia"/>
        </w:rPr>
        <w:t>这些信息</w:t>
      </w:r>
      <w:r w:rsidRPr="001428BF">
        <w:rPr>
          <w:rFonts w:cs="Courier New" w:hint="eastAsia"/>
        </w:rPr>
        <w:t>为基因结构、基因功能以及各种疾病的研究提供强有力的支持。本文实现了基于流分解的转录组组装算法，该算法利用最优化理论和可选的</w:t>
      </w:r>
      <w:r w:rsidR="00EE20E3" w:rsidRPr="001428BF">
        <w:rPr>
          <w:rFonts w:cs="Courier New" w:hint="eastAsia"/>
        </w:rPr>
        <w:t>从头组装算法</w:t>
      </w:r>
      <w:r w:rsidR="00EE20E3" w:rsidRPr="001428BF">
        <w:rPr>
          <w:rFonts w:cs="Courier New"/>
          <w:position w:val="-4"/>
        </w:rPr>
        <w:object w:dxaOrig="220" w:dyaOrig="300" w14:anchorId="0B47EDB5">
          <v:shape id="_x0000_i1026" type="#_x0000_t75" style="width:11.25pt;height:15pt" o:ole="">
            <v:imagedata r:id="rId18" o:title=""/>
          </v:shape>
          <o:OLEObject Type="Embed" ProgID="Equation.DSMT4" ShapeID="_x0000_i1026" DrawAspect="Content" ObjectID="_1588965167" r:id="rId19"/>
        </w:object>
      </w:r>
      <w:r w:rsidRPr="001428BF">
        <w:rPr>
          <w:rFonts w:cs="Courier New" w:hint="eastAsia"/>
        </w:rPr>
        <w:t>将R</w:t>
      </w:r>
      <w:r w:rsidRPr="001428BF">
        <w:rPr>
          <w:rFonts w:cs="Courier New"/>
        </w:rPr>
        <w:t>NA-</w:t>
      </w:r>
      <w:r w:rsidRPr="001428BF">
        <w:rPr>
          <w:rFonts w:cs="Courier New" w:hint="eastAsia"/>
        </w:rPr>
        <w:t>seq产生的</w:t>
      </w:r>
      <w:r w:rsidR="00EE20E3" w:rsidRPr="001428BF">
        <w:rPr>
          <w:rFonts w:cs="Courier New" w:hint="eastAsia"/>
        </w:rPr>
        <w:t>庞大的reads数据集组装成转录本。</w:t>
      </w:r>
      <w:r w:rsidR="00F249BD" w:rsidRPr="001428BF">
        <w:rPr>
          <w:rFonts w:cs="Courier New" w:hint="eastAsia"/>
        </w:rPr>
        <w:t>不同于其它转录组组装方法，</w:t>
      </w:r>
      <w:r w:rsidR="00F3687C">
        <w:rPr>
          <w:rFonts w:cs="Courier New" w:hint="eastAsia"/>
        </w:rPr>
        <w:t>该方法同时进行转录本的重建和转录本的定量分析</w:t>
      </w:r>
      <w:r w:rsidR="00F3687C" w:rsidRPr="001428BF">
        <w:rPr>
          <w:rFonts w:cs="Courier New"/>
          <w:position w:val="-4"/>
        </w:rPr>
        <w:object w:dxaOrig="240" w:dyaOrig="300" w14:anchorId="3AEBDDD7">
          <v:shape id="_x0000_i1043" type="#_x0000_t75" style="width:12pt;height:15pt" o:ole="">
            <v:imagedata r:id="rId20" o:title=""/>
          </v:shape>
          <o:OLEObject Type="Embed" ProgID="Equation.DSMT4" ShapeID="_x0000_i1043" DrawAspect="Content" ObjectID="_1588965168" r:id="rId21"/>
        </w:object>
      </w:r>
      <w:r w:rsidR="00F3687C">
        <w:rPr>
          <w:rStyle w:val="af1"/>
        </w:rPr>
        <w:commentReference w:id="36"/>
      </w:r>
      <w:r w:rsidR="00F3687C">
        <w:rPr>
          <w:rStyle w:val="af1"/>
        </w:rPr>
        <w:commentReference w:id="37"/>
      </w:r>
      <w:r w:rsidR="00F3687C" w:rsidRPr="001428BF">
        <w:rPr>
          <w:rFonts w:cs="Courier New" w:hint="eastAsia"/>
        </w:rPr>
        <w:t>，</w:t>
      </w:r>
      <w:r w:rsidR="00F249BD" w:rsidRPr="001428BF">
        <w:rPr>
          <w:rFonts w:cs="Courier New" w:hint="eastAsia"/>
        </w:rPr>
        <w:t>运行时间少，</w:t>
      </w:r>
      <w:r w:rsidR="004113AF" w:rsidRPr="001428BF">
        <w:rPr>
          <w:rFonts w:cs="Courier New" w:hint="eastAsia"/>
        </w:rPr>
        <w:t>空间复杂度小</w:t>
      </w:r>
      <w:r w:rsidR="00F249BD" w:rsidRPr="001428BF">
        <w:rPr>
          <w:rFonts w:cs="Courier New" w:hint="eastAsia"/>
        </w:rPr>
        <w:t>。其具体的实现方法是，通过输入的reads信息</w:t>
      </w:r>
      <w:r w:rsidR="004113AF" w:rsidRPr="001428BF">
        <w:rPr>
          <w:rFonts w:cs="Courier New" w:hint="eastAsia"/>
        </w:rPr>
        <w:t>构建k-mer字典，再利用k-mer字典</w:t>
      </w:r>
      <w:r w:rsidR="00F249BD" w:rsidRPr="001428BF">
        <w:rPr>
          <w:rFonts w:cs="Courier New" w:hint="eastAsia"/>
        </w:rPr>
        <w:t>构建splic</w:t>
      </w:r>
      <w:r w:rsidR="005D64A3" w:rsidRPr="001428BF">
        <w:rPr>
          <w:rFonts w:cs="Courier New"/>
        </w:rPr>
        <w:t>ing</w:t>
      </w:r>
      <w:r w:rsidR="00F249BD" w:rsidRPr="001428BF">
        <w:rPr>
          <w:rFonts w:cs="Courier New"/>
        </w:rPr>
        <w:t xml:space="preserve"> </w:t>
      </w:r>
      <w:r w:rsidR="00F249BD" w:rsidRPr="001428BF">
        <w:rPr>
          <w:rFonts w:cs="Courier New" w:hint="eastAsia"/>
        </w:rPr>
        <w:t>graph，splic</w:t>
      </w:r>
      <w:r w:rsidR="005D64A3" w:rsidRPr="001428BF">
        <w:rPr>
          <w:rFonts w:cs="Courier New"/>
        </w:rPr>
        <w:t>ing</w:t>
      </w:r>
      <w:r w:rsidR="00F249BD" w:rsidRPr="001428BF">
        <w:rPr>
          <w:rFonts w:cs="Courier New"/>
        </w:rPr>
        <w:t xml:space="preserve"> </w:t>
      </w:r>
      <w:r w:rsidR="00F249BD" w:rsidRPr="001428BF">
        <w:rPr>
          <w:rFonts w:cs="Courier New" w:hint="eastAsia"/>
        </w:rPr>
        <w:t>graph上的每一条路径都代表了一条</w:t>
      </w:r>
      <w:r w:rsidR="004113AF" w:rsidRPr="001428BF">
        <w:rPr>
          <w:rFonts w:cs="Courier New" w:hint="eastAsia"/>
        </w:rPr>
        <w:t>可能的</w:t>
      </w:r>
      <w:r w:rsidR="00F249BD" w:rsidRPr="001428BF">
        <w:rPr>
          <w:rFonts w:cs="Courier New" w:hint="eastAsia"/>
        </w:rPr>
        <w:t>转录本</w:t>
      </w:r>
      <w:r w:rsidR="008149ED" w:rsidRPr="001428BF">
        <w:rPr>
          <w:rFonts w:cs="Courier New" w:hint="eastAsia"/>
        </w:rPr>
        <w:t>。</w:t>
      </w:r>
      <w:r w:rsidR="00EE20E3" w:rsidRPr="001428BF">
        <w:rPr>
          <w:rFonts w:cs="Courier New" w:hint="eastAsia"/>
        </w:rPr>
        <w:t>依次选择权重最大的路径，为该路径</w:t>
      </w:r>
      <w:r w:rsidR="00F249BD" w:rsidRPr="001428BF">
        <w:rPr>
          <w:rFonts w:cs="Courier New" w:hint="eastAsia"/>
        </w:rPr>
        <w:t>创建</w:t>
      </w:r>
      <w:r w:rsidR="00EE20E3" w:rsidRPr="001428BF">
        <w:rPr>
          <w:rFonts w:cs="Courier New" w:hint="eastAsia"/>
        </w:rPr>
        <w:t>一个</w:t>
      </w:r>
      <w:r w:rsidR="00F249BD" w:rsidRPr="001428BF">
        <w:rPr>
          <w:rFonts w:cs="Courier New" w:hint="eastAsia"/>
        </w:rPr>
        <w:t>流网络并执行最大流算法</w:t>
      </w:r>
      <w:r w:rsidR="004113AF" w:rsidRPr="001428BF">
        <w:rPr>
          <w:rFonts w:cs="Courier New" w:hint="eastAsia"/>
        </w:rPr>
        <w:t>来对转录本进行定量分析</w:t>
      </w:r>
      <w:r w:rsidR="00F249BD" w:rsidRPr="001428BF">
        <w:rPr>
          <w:rFonts w:cs="Courier New" w:hint="eastAsia"/>
        </w:rPr>
        <w:t>，</w:t>
      </w:r>
      <w:r w:rsidR="00EE20E3" w:rsidRPr="001428BF">
        <w:rPr>
          <w:rFonts w:cs="Courier New" w:hint="eastAsia"/>
        </w:rPr>
        <w:t>得到的最大流即为预测</w:t>
      </w:r>
      <w:r w:rsidR="00F249BD" w:rsidRPr="001428BF">
        <w:rPr>
          <w:rFonts w:cs="Courier New" w:hint="eastAsia"/>
        </w:rPr>
        <w:t>转录本的转录丰度。</w:t>
      </w:r>
      <w:r w:rsidR="00EE20E3" w:rsidRPr="001428BF">
        <w:rPr>
          <w:rFonts w:cs="Courier New" w:hint="eastAsia"/>
        </w:rPr>
        <w:t>本文采用J</w:t>
      </w:r>
      <w:r w:rsidR="00EE20E3" w:rsidRPr="001428BF">
        <w:rPr>
          <w:rFonts w:cs="Courier New"/>
        </w:rPr>
        <w:t>ava</w:t>
      </w:r>
      <w:r w:rsidR="00EE20E3" w:rsidRPr="001428BF">
        <w:rPr>
          <w:rFonts w:cs="Courier New" w:hint="eastAsia"/>
        </w:rPr>
        <w:t>语言实现该算法，</w:t>
      </w:r>
      <w:r w:rsidR="008149ED" w:rsidRPr="001428BF">
        <w:rPr>
          <w:rFonts w:cs="Courier New" w:hint="eastAsia"/>
        </w:rPr>
        <w:t>在模拟数据</w:t>
      </w:r>
      <w:r w:rsidR="00EE20E3" w:rsidRPr="001428BF">
        <w:rPr>
          <w:rFonts w:cs="Courier New" w:hint="eastAsia"/>
        </w:rPr>
        <w:t>上的实验结果表明</w:t>
      </w:r>
      <w:r w:rsidR="008149ED" w:rsidRPr="001428BF">
        <w:rPr>
          <w:rFonts w:cs="Courier New" w:hint="eastAsia"/>
        </w:rPr>
        <w:t>，该算法可以正确组装出10%-30%的转录</w:t>
      </w:r>
      <w:commentRangeStart w:id="38"/>
      <w:r w:rsidR="008149ED" w:rsidRPr="001428BF">
        <w:rPr>
          <w:rFonts w:cs="Courier New" w:hint="eastAsia"/>
        </w:rPr>
        <w:t>本</w:t>
      </w:r>
      <w:commentRangeEnd w:id="38"/>
      <w:r w:rsidR="00FC2D40">
        <w:rPr>
          <w:rStyle w:val="af1"/>
        </w:rPr>
        <w:commentReference w:id="38"/>
      </w:r>
      <w:r w:rsidR="008149ED" w:rsidRPr="001428BF">
        <w:rPr>
          <w:rFonts w:cs="Courier New" w:hint="eastAsia"/>
        </w:rPr>
        <w:t>。</w:t>
      </w:r>
    </w:p>
    <w:p w14:paraId="11DB2AB3" w14:textId="77777777" w:rsidR="00FC2D40" w:rsidRPr="00460D97" w:rsidRDefault="00FC2D40" w:rsidP="00EE20E3">
      <w:pPr>
        <w:ind w:firstLine="420"/>
        <w:jc w:val="left"/>
        <w:rPr>
          <w:rFonts w:cs="Courier New"/>
        </w:rPr>
      </w:pPr>
    </w:p>
    <w:p w14:paraId="6AA1BF29" w14:textId="77777777" w:rsidR="00CA74FE" w:rsidRPr="00460D97" w:rsidRDefault="007309D2" w:rsidP="00CA74FE">
      <w:pPr>
        <w:rPr>
          <w:rFonts w:cs="Courier New"/>
        </w:rPr>
      </w:pPr>
      <w:r w:rsidRPr="00460D97">
        <w:rPr>
          <w:rFonts w:cs="Courier New" w:hint="eastAsia"/>
          <w:b/>
        </w:rPr>
        <w:t>关键字</w:t>
      </w:r>
      <w:r w:rsidRPr="00460D97">
        <w:rPr>
          <w:rFonts w:cs="Courier New" w:hint="eastAsia"/>
        </w:rPr>
        <w:t>：转录组组装、</w:t>
      </w:r>
      <w:r w:rsidR="00EE20E3">
        <w:rPr>
          <w:rFonts w:cs="Courier New" w:hint="eastAsia"/>
        </w:rPr>
        <w:t>R</w:t>
      </w:r>
      <w:r w:rsidR="00EE20E3">
        <w:rPr>
          <w:rFonts w:cs="Courier New"/>
        </w:rPr>
        <w:t>NA-</w:t>
      </w:r>
      <w:r w:rsidR="00EE20E3">
        <w:rPr>
          <w:rFonts w:cs="Courier New" w:hint="eastAsia"/>
        </w:rPr>
        <w:t>seq</w:t>
      </w:r>
      <w:r w:rsidRPr="00460D97">
        <w:rPr>
          <w:rFonts w:cs="Courier New" w:hint="eastAsia"/>
        </w:rPr>
        <w:t>、</w:t>
      </w:r>
      <w:r w:rsidR="00EE20E3">
        <w:rPr>
          <w:rFonts w:cs="Courier New" w:hint="eastAsia"/>
        </w:rPr>
        <w:t>定量分析、最大流</w:t>
      </w:r>
    </w:p>
    <w:p w14:paraId="5A2F8A58" w14:textId="77777777" w:rsidR="00CA74FE" w:rsidRPr="00460D97" w:rsidRDefault="00CA74FE" w:rsidP="00CA74FE">
      <w:pPr>
        <w:jc w:val="center"/>
        <w:rPr>
          <w:rFonts w:ascii="黑体" w:eastAsia="黑体" w:hAnsi="黑体"/>
          <w:b/>
          <w:sz w:val="30"/>
          <w:szCs w:val="30"/>
        </w:rPr>
      </w:pPr>
    </w:p>
    <w:p w14:paraId="6CDB34DF" w14:textId="77777777" w:rsidR="00CA74FE" w:rsidRPr="00460D97" w:rsidRDefault="00CA74FE" w:rsidP="00CA74FE">
      <w:pPr>
        <w:jc w:val="center"/>
        <w:rPr>
          <w:rFonts w:ascii="黑体" w:eastAsia="黑体" w:hAnsi="黑体"/>
          <w:b/>
          <w:sz w:val="30"/>
          <w:szCs w:val="30"/>
        </w:rPr>
      </w:pPr>
    </w:p>
    <w:p w14:paraId="30884639" w14:textId="77777777" w:rsidR="00CA74FE" w:rsidRPr="00460D97" w:rsidRDefault="00CA74FE" w:rsidP="00CA74FE">
      <w:pPr>
        <w:jc w:val="center"/>
        <w:rPr>
          <w:rFonts w:ascii="黑体" w:eastAsia="黑体" w:hAnsi="黑体"/>
          <w:b/>
          <w:sz w:val="30"/>
          <w:szCs w:val="30"/>
        </w:rPr>
      </w:pPr>
    </w:p>
    <w:p w14:paraId="76FAD23E" w14:textId="77777777" w:rsidR="00CA74FE" w:rsidRPr="00460D97" w:rsidRDefault="00CA74FE" w:rsidP="00CA74FE">
      <w:pPr>
        <w:jc w:val="center"/>
        <w:rPr>
          <w:rFonts w:ascii="黑体" w:eastAsia="黑体" w:hAnsi="黑体"/>
          <w:b/>
          <w:sz w:val="30"/>
          <w:szCs w:val="30"/>
        </w:rPr>
      </w:pPr>
    </w:p>
    <w:p w14:paraId="0F60970D" w14:textId="77777777" w:rsidR="00CA74FE" w:rsidRPr="00460D97" w:rsidRDefault="00CA74FE" w:rsidP="00CA74FE">
      <w:pPr>
        <w:jc w:val="center"/>
        <w:rPr>
          <w:rFonts w:ascii="黑体" w:eastAsia="黑体" w:hAnsi="黑体"/>
          <w:b/>
          <w:sz w:val="30"/>
          <w:szCs w:val="30"/>
        </w:rPr>
      </w:pPr>
    </w:p>
    <w:p w14:paraId="078F9163" w14:textId="77777777" w:rsidR="00CA74FE" w:rsidRPr="00460D97" w:rsidRDefault="00CA74FE" w:rsidP="00CA74FE">
      <w:pPr>
        <w:jc w:val="center"/>
        <w:rPr>
          <w:rFonts w:ascii="黑体" w:eastAsia="黑体" w:hAnsi="黑体"/>
          <w:b/>
          <w:sz w:val="30"/>
          <w:szCs w:val="30"/>
        </w:rPr>
      </w:pPr>
    </w:p>
    <w:p w14:paraId="29C93744" w14:textId="77777777" w:rsidR="00CA74FE" w:rsidRPr="00460D97" w:rsidRDefault="00CA74FE" w:rsidP="00CA74FE">
      <w:pPr>
        <w:jc w:val="center"/>
        <w:rPr>
          <w:rFonts w:ascii="黑体" w:eastAsia="黑体" w:hAnsi="黑体"/>
          <w:b/>
          <w:sz w:val="30"/>
          <w:szCs w:val="30"/>
        </w:rPr>
      </w:pPr>
    </w:p>
    <w:p w14:paraId="2759FD4D" w14:textId="77777777" w:rsidR="00CA74FE" w:rsidRPr="00460D97" w:rsidRDefault="00CA74FE" w:rsidP="00CA74FE">
      <w:pPr>
        <w:jc w:val="center"/>
        <w:rPr>
          <w:rFonts w:ascii="黑体" w:eastAsia="黑体" w:hAnsi="黑体"/>
          <w:b/>
          <w:sz w:val="30"/>
          <w:szCs w:val="30"/>
        </w:rPr>
      </w:pPr>
    </w:p>
    <w:p w14:paraId="42574565" w14:textId="77777777" w:rsidR="00CA74FE" w:rsidRPr="00460D97" w:rsidRDefault="00CA74FE" w:rsidP="00CA74FE">
      <w:pPr>
        <w:rPr>
          <w:rFonts w:ascii="黑体" w:eastAsia="黑体" w:hAnsi="黑体"/>
          <w:b/>
          <w:sz w:val="30"/>
          <w:szCs w:val="30"/>
        </w:rPr>
      </w:pPr>
    </w:p>
    <w:p w14:paraId="290E060A" w14:textId="77777777" w:rsidR="00CA74FE" w:rsidRPr="00460D97" w:rsidRDefault="00CA74FE" w:rsidP="00C94BFA">
      <w:pPr>
        <w:pStyle w:val="1"/>
      </w:pPr>
      <w:bookmarkStart w:id="39" w:name="_Toc513671774"/>
      <w:bookmarkStart w:id="40" w:name="_Toc514853830"/>
      <w:r w:rsidRPr="00460D97">
        <w:t>ABSTRACT</w:t>
      </w:r>
      <w:bookmarkEnd w:id="39"/>
      <w:bookmarkEnd w:id="40"/>
    </w:p>
    <w:p w14:paraId="1A0A7903" w14:textId="40FC8E9F" w:rsidR="00F249BD" w:rsidRPr="00F3687C" w:rsidRDefault="004C4BDB" w:rsidP="00F3687C">
      <w:pPr>
        <w:pStyle w:val="af2"/>
        <w:ind w:firstLine="420"/>
      </w:pPr>
      <w:commentRangeStart w:id="41"/>
      <w:r w:rsidRPr="001428BF">
        <w:rPr>
          <w:rFonts w:ascii="Times New Roman" w:hAnsi="Times New Roman" w:cs="Times New Roman" w:hint="eastAsia"/>
        </w:rPr>
        <w:t>Transcri</w:t>
      </w:r>
      <w:r w:rsidRPr="001428BF">
        <w:rPr>
          <w:rFonts w:ascii="Times New Roman" w:hAnsi="Times New Roman" w:cs="Times New Roman"/>
        </w:rPr>
        <w:t>ptome assembly can provide us the information of gene expression under specific conditions</w:t>
      </w:r>
      <w:r w:rsidR="00F3687C">
        <w:rPr>
          <w:rFonts w:ascii="Times New Roman" w:hAnsi="Times New Roman" w:cs="Times New Roman"/>
        </w:rPr>
        <w:t>, which s</w:t>
      </w:r>
      <w:r w:rsidRPr="001428BF">
        <w:rPr>
          <w:rFonts w:ascii="Times New Roman" w:hAnsi="Times New Roman" w:cs="Times New Roman"/>
        </w:rPr>
        <w:t>upport</w:t>
      </w:r>
      <w:r w:rsidR="00F3687C">
        <w:rPr>
          <w:rFonts w:ascii="Times New Roman" w:hAnsi="Times New Roman" w:cs="Times New Roman"/>
        </w:rPr>
        <w:t>s</w:t>
      </w:r>
      <w:r w:rsidRPr="001428BF">
        <w:rPr>
          <w:rFonts w:ascii="Times New Roman" w:hAnsi="Times New Roman" w:cs="Times New Roman"/>
        </w:rPr>
        <w:t xml:space="preserve"> the study of gene structure,</w:t>
      </w:r>
      <w:r w:rsidR="005A5BDF" w:rsidRPr="001428BF">
        <w:rPr>
          <w:rFonts w:ascii="Times New Roman" w:hAnsi="Times New Roman" w:cs="Times New Roman"/>
        </w:rPr>
        <w:t xml:space="preserve"> </w:t>
      </w:r>
      <w:r w:rsidRPr="001428BF">
        <w:rPr>
          <w:rFonts w:ascii="Times New Roman" w:hAnsi="Times New Roman" w:cs="Times New Roman"/>
        </w:rPr>
        <w:t>gene function and</w:t>
      </w:r>
      <w:r w:rsidR="00F3687C">
        <w:rPr>
          <w:rFonts w:ascii="Times New Roman" w:hAnsi="Times New Roman" w:cs="Times New Roman"/>
        </w:rPr>
        <w:t xml:space="preserve"> </w:t>
      </w:r>
      <w:r w:rsidRPr="001428BF">
        <w:rPr>
          <w:rFonts w:ascii="Times New Roman" w:hAnsi="Times New Roman" w:cs="Times New Roman"/>
        </w:rPr>
        <w:t>various</w:t>
      </w:r>
      <w:r w:rsidR="00A475F9" w:rsidRPr="001428BF">
        <w:rPr>
          <w:rFonts w:ascii="Times New Roman" w:hAnsi="Times New Roman" w:cs="Times New Roman"/>
        </w:rPr>
        <w:t xml:space="preserve"> diseases.</w:t>
      </w:r>
      <w:commentRangeEnd w:id="41"/>
      <w:r w:rsidR="00777817">
        <w:rPr>
          <w:rStyle w:val="af1"/>
        </w:rPr>
        <w:commentReference w:id="41"/>
      </w:r>
      <w:r w:rsidR="00A475F9" w:rsidRPr="001428BF">
        <w:rPr>
          <w:rFonts w:ascii="Times New Roman" w:hAnsi="Times New Roman" w:cs="Times New Roman"/>
        </w:rPr>
        <w:t xml:space="preserve"> </w:t>
      </w:r>
      <w:r w:rsidR="00F3687C">
        <w:rPr>
          <w:rFonts w:ascii="Times New Roman" w:hAnsi="Times New Roman" w:cs="Times New Roman"/>
        </w:rPr>
        <w:t>By applying a flow network algorithm which uses optimization theory and optional de novo assembly,</w:t>
      </w:r>
      <w:r w:rsidR="00F3687C">
        <w:rPr>
          <w:rFonts w:ascii="Times New Roman" w:hAnsi="Times New Roman" w:cs="Times New Roman"/>
        </w:rPr>
        <w:t xml:space="preserve"> </w:t>
      </w:r>
      <w:r w:rsidR="00F3687C">
        <w:rPr>
          <w:rFonts w:ascii="Times New Roman" w:hAnsi="Times New Roman" w:cs="Times New Roman"/>
        </w:rPr>
        <w:t>w</w:t>
      </w:r>
      <w:r w:rsidR="00F3687C" w:rsidRPr="001428BF">
        <w:rPr>
          <w:rFonts w:ascii="Times New Roman" w:hAnsi="Times New Roman" w:cs="Times New Roman"/>
        </w:rPr>
        <w:t>e implemented a computational method to assemble complex data sets</w:t>
      </w:r>
      <w:r w:rsidR="00F3687C">
        <w:rPr>
          <w:rFonts w:ascii="Times New Roman" w:hAnsi="Times New Roman" w:cs="Times New Roman"/>
        </w:rPr>
        <w:t xml:space="preserve"> produced by </w:t>
      </w:r>
      <w:r w:rsidR="00F3687C" w:rsidRPr="001428BF">
        <w:rPr>
          <w:rFonts w:ascii="Times New Roman" w:hAnsi="Times New Roman" w:cs="Times New Roman"/>
        </w:rPr>
        <w:t>RNA-seq to transcripts</w:t>
      </w:r>
      <w:r w:rsidR="00F3687C">
        <w:rPr>
          <w:rFonts w:ascii="Times New Roman" w:hAnsi="Times New Roman" w:cs="Times New Roman"/>
        </w:rPr>
        <w:t>.</w:t>
      </w:r>
      <w:r w:rsidR="00F3687C">
        <w:rPr>
          <w:rFonts w:ascii="Times New Roman" w:hAnsi="Times New Roman" w:cs="Times New Roman"/>
        </w:rPr>
        <w:t xml:space="preserve"> </w:t>
      </w:r>
      <w:r w:rsidR="00F3687C" w:rsidRPr="001428BF">
        <w:rPr>
          <w:rFonts w:ascii="Times New Roman" w:hAnsi="Times New Roman" w:cs="Times New Roman"/>
        </w:rPr>
        <w:t>Unlike other</w:t>
      </w:r>
      <w:r w:rsidR="00F3687C">
        <w:rPr>
          <w:rFonts w:ascii="Times New Roman" w:hAnsi="Times New Roman" w:cs="Times New Roman"/>
        </w:rPr>
        <w:t xml:space="preserve"> </w:t>
      </w:r>
      <w:r w:rsidR="00F3687C" w:rsidRPr="001428BF">
        <w:rPr>
          <w:rFonts w:ascii="Times New Roman" w:hAnsi="Times New Roman" w:cs="Times New Roman"/>
        </w:rPr>
        <w:t xml:space="preserve">transcriptome assembly methods, this </w:t>
      </w:r>
      <w:r w:rsidR="00F3687C">
        <w:rPr>
          <w:rFonts w:ascii="Times New Roman" w:hAnsi="Times New Roman" w:cs="Times New Roman"/>
        </w:rPr>
        <w:t xml:space="preserve">algorithm </w:t>
      </w:r>
      <w:r w:rsidR="00F3687C" w:rsidRPr="001428BF">
        <w:rPr>
          <w:rFonts w:ascii="Times New Roman" w:hAnsi="Times New Roman" w:cs="Times New Roman"/>
        </w:rPr>
        <w:t>assembles transcripts and estimates their expression levels simultaneously</w:t>
      </w:r>
      <w:r w:rsidR="00F3687C">
        <w:rPr>
          <w:rFonts w:ascii="Times New Roman" w:hAnsi="Times New Roman" w:cs="Times New Roman"/>
        </w:rPr>
        <w:t xml:space="preserve">, while having </w:t>
      </w:r>
      <w:r w:rsidR="00F3687C" w:rsidRPr="00460D97">
        <w:rPr>
          <w:rFonts w:ascii="Times New Roman" w:hAnsi="Times New Roman" w:cs="Times New Roman"/>
        </w:rPr>
        <w:t>high accuracy and sensitivity.</w:t>
      </w:r>
    </w:p>
    <w:p w14:paraId="1ED13797" w14:textId="49CF6049" w:rsidR="00A475F9" w:rsidRDefault="003E51C5" w:rsidP="00605C76">
      <w:pPr>
        <w:pStyle w:val="afc"/>
        <w:ind w:firstLine="420"/>
        <w:outlineLvl w:val="9"/>
        <w:rPr>
          <w:rFonts w:ascii="Times New Roman" w:hAnsi="Times New Roman" w:cs="Times New Roman"/>
        </w:rPr>
      </w:pPr>
      <w:r w:rsidRPr="00460D97">
        <w:rPr>
          <w:rFonts w:ascii="Times New Roman" w:hAnsi="Times New Roman" w:cs="Times New Roman"/>
        </w:rPr>
        <w:t xml:space="preserve">The specific implementation </w:t>
      </w:r>
      <w:r w:rsidR="00C51C0D" w:rsidRPr="00460D97">
        <w:rPr>
          <w:rFonts w:ascii="Times New Roman" w:hAnsi="Times New Roman" w:cs="Times New Roman"/>
        </w:rPr>
        <w:t xml:space="preserve">of this </w:t>
      </w:r>
      <w:r w:rsidRPr="00460D97">
        <w:rPr>
          <w:rFonts w:ascii="Times New Roman" w:hAnsi="Times New Roman" w:cs="Times New Roman"/>
        </w:rPr>
        <w:t>method is</w:t>
      </w:r>
      <w:r w:rsidR="00A475F9">
        <w:rPr>
          <w:rFonts w:ascii="Times New Roman" w:hAnsi="Times New Roman" w:cs="Times New Roman"/>
        </w:rPr>
        <w:t xml:space="preserve"> as follows. First, we </w:t>
      </w:r>
      <w:r w:rsidRPr="00460D97">
        <w:rPr>
          <w:rFonts w:ascii="Times New Roman" w:hAnsi="Times New Roman" w:cs="Times New Roman"/>
        </w:rPr>
        <w:t>construct a splic</w:t>
      </w:r>
      <w:r w:rsidR="005D64A3">
        <w:rPr>
          <w:rFonts w:ascii="Times New Roman" w:hAnsi="Times New Roman" w:cs="Times New Roman"/>
        </w:rPr>
        <w:t>ing</w:t>
      </w:r>
      <w:r w:rsidRPr="00460D97">
        <w:rPr>
          <w:rFonts w:ascii="Times New Roman" w:hAnsi="Times New Roman" w:cs="Times New Roman"/>
        </w:rPr>
        <w:t xml:space="preserve"> graph </w:t>
      </w:r>
      <w:r w:rsidR="00F3687C">
        <w:rPr>
          <w:rFonts w:ascii="Times New Roman" w:hAnsi="Times New Roman" w:cs="Times New Roman"/>
        </w:rPr>
        <w:t>using</w:t>
      </w:r>
      <w:r w:rsidRPr="00460D97">
        <w:rPr>
          <w:rFonts w:ascii="Times New Roman" w:hAnsi="Times New Roman" w:cs="Times New Roman"/>
        </w:rPr>
        <w:t xml:space="preserve"> </w:t>
      </w:r>
      <w:r w:rsidR="00C51C0D" w:rsidRPr="00460D97">
        <w:rPr>
          <w:rFonts w:ascii="Times New Roman" w:hAnsi="Times New Roman" w:cs="Times New Roman"/>
        </w:rPr>
        <w:t>the information of reads sets</w:t>
      </w:r>
      <w:r w:rsidRPr="00460D97">
        <w:rPr>
          <w:rFonts w:ascii="Times New Roman" w:hAnsi="Times New Roman" w:cs="Times New Roman"/>
        </w:rPr>
        <w:t>.</w:t>
      </w:r>
      <w:r w:rsidR="00605C76" w:rsidRPr="00605C76">
        <w:rPr>
          <w:rFonts w:ascii="Times New Roman" w:hAnsi="Times New Roman" w:cs="Times New Roman"/>
        </w:rPr>
        <w:t xml:space="preserve"> </w:t>
      </w:r>
      <w:r w:rsidR="00A475F9">
        <w:rPr>
          <w:rFonts w:ascii="Times New Roman" w:hAnsi="Times New Roman" w:cs="Times New Roman"/>
        </w:rPr>
        <w:t xml:space="preserve">Then, </w:t>
      </w:r>
      <w:r w:rsidR="00A475F9" w:rsidRPr="001428BF">
        <w:rPr>
          <w:rFonts w:ascii="Times New Roman" w:hAnsi="Times New Roman" w:cs="Times New Roman"/>
        </w:rPr>
        <w:t>p</w:t>
      </w:r>
      <w:r w:rsidR="00605C76" w:rsidRPr="001428BF">
        <w:rPr>
          <w:rFonts w:ascii="Times New Roman" w:hAnsi="Times New Roman" w:cs="Times New Roman"/>
        </w:rPr>
        <w:t xml:space="preserve">aths </w:t>
      </w:r>
      <w:commentRangeStart w:id="42"/>
      <w:r w:rsidR="00605C76" w:rsidRPr="001428BF">
        <w:rPr>
          <w:rFonts w:ascii="Times New Roman" w:hAnsi="Times New Roman" w:cs="Times New Roman"/>
        </w:rPr>
        <w:t>through</w:t>
      </w:r>
      <w:commentRangeEnd w:id="42"/>
      <w:r w:rsidR="00310F51">
        <w:rPr>
          <w:rStyle w:val="af1"/>
          <w:bCs w:val="0"/>
          <w:kern w:val="2"/>
        </w:rPr>
        <w:commentReference w:id="42"/>
      </w:r>
      <w:r w:rsidR="00605C76" w:rsidRPr="001428BF">
        <w:rPr>
          <w:rFonts w:ascii="Times New Roman" w:hAnsi="Times New Roman" w:cs="Times New Roman"/>
        </w:rPr>
        <w:t xml:space="preserve"> the splicing graph represent possible splice variants or possible transcripts. For each path we create a </w:t>
      </w:r>
      <w:commentRangeStart w:id="43"/>
      <w:r w:rsidR="00605C76" w:rsidRPr="001428BF">
        <w:rPr>
          <w:rFonts w:ascii="Times New Roman" w:hAnsi="Times New Roman" w:cs="Times New Roman"/>
        </w:rPr>
        <w:t>separate</w:t>
      </w:r>
      <w:commentRangeEnd w:id="43"/>
      <w:r w:rsidR="00310F51">
        <w:rPr>
          <w:rStyle w:val="af1"/>
          <w:bCs w:val="0"/>
          <w:kern w:val="2"/>
        </w:rPr>
        <w:commentReference w:id="43"/>
      </w:r>
      <w:r w:rsidR="00605C76" w:rsidRPr="001428BF">
        <w:rPr>
          <w:rFonts w:ascii="Times New Roman" w:hAnsi="Times New Roman" w:cs="Times New Roman"/>
        </w:rPr>
        <w:t xml:space="preserve"> flow network to estimate its expression level using </w:t>
      </w:r>
      <w:commentRangeStart w:id="44"/>
      <w:r w:rsidR="00605C76" w:rsidRPr="001428BF">
        <w:rPr>
          <w:rFonts w:ascii="Times New Roman" w:hAnsi="Times New Roman" w:cs="Times New Roman"/>
        </w:rPr>
        <w:t>a</w:t>
      </w:r>
      <w:commentRangeEnd w:id="44"/>
      <w:r w:rsidR="00310F51">
        <w:rPr>
          <w:rStyle w:val="af1"/>
          <w:bCs w:val="0"/>
          <w:kern w:val="2"/>
        </w:rPr>
        <w:commentReference w:id="44"/>
      </w:r>
      <w:r w:rsidR="00605C76" w:rsidRPr="001428BF">
        <w:rPr>
          <w:rFonts w:ascii="Times New Roman" w:hAnsi="Times New Roman" w:cs="Times New Roman"/>
        </w:rPr>
        <w:t xml:space="preserve"> maximum flow algorithm.</w:t>
      </w:r>
      <w:r w:rsidR="00A475F9" w:rsidRPr="001428BF">
        <w:rPr>
          <w:rFonts w:ascii="Times New Roman" w:hAnsi="Times New Roman" w:cs="Times New Roman"/>
        </w:rPr>
        <w:t xml:space="preserve"> </w:t>
      </w:r>
      <w:commentRangeStart w:id="45"/>
      <w:r w:rsidR="00A475F9" w:rsidRPr="001428BF">
        <w:rPr>
          <w:rFonts w:ascii="Times New Roman" w:hAnsi="Times New Roman" w:cs="Times New Roman"/>
        </w:rPr>
        <w:t>We</w:t>
      </w:r>
      <w:commentRangeEnd w:id="45"/>
      <w:r w:rsidR="00310F51">
        <w:rPr>
          <w:rStyle w:val="af1"/>
          <w:bCs w:val="0"/>
          <w:kern w:val="2"/>
        </w:rPr>
        <w:commentReference w:id="45"/>
      </w:r>
      <w:r w:rsidR="00A475F9" w:rsidRPr="001428BF">
        <w:rPr>
          <w:rFonts w:ascii="Times New Roman" w:hAnsi="Times New Roman" w:cs="Times New Roman"/>
        </w:rPr>
        <w:t xml:space="preserve"> use Java to implement this algorithm and experimental results on the simulated data sets show that this algorithm can correctly assemble 10%~30% of true transcripts. </w:t>
      </w:r>
    </w:p>
    <w:p w14:paraId="72D6DA1E" w14:textId="77777777" w:rsidR="00310F51" w:rsidRPr="00310F51" w:rsidRDefault="00310F51" w:rsidP="00310F51"/>
    <w:p w14:paraId="5B4E6AFA" w14:textId="0DAD5707" w:rsidR="001C703C" w:rsidRDefault="007309D2" w:rsidP="001C703C">
      <w:pPr>
        <w:rPr>
          <w:rFonts w:ascii="Times New Roman" w:hAnsi="Times New Roman" w:cs="Times New Roman"/>
        </w:rPr>
      </w:pPr>
      <w:commentRangeStart w:id="46"/>
      <w:r w:rsidRPr="00460D97">
        <w:rPr>
          <w:rFonts w:ascii="Times New Roman" w:hAnsi="Times New Roman" w:cs="Times New Roman"/>
          <w:b/>
        </w:rPr>
        <w:t>keyword</w:t>
      </w:r>
      <w:commentRangeEnd w:id="46"/>
      <w:r w:rsidR="00310F51">
        <w:rPr>
          <w:rStyle w:val="af1"/>
        </w:rPr>
        <w:commentReference w:id="46"/>
      </w:r>
      <w:r w:rsidRPr="00460D97">
        <w:rPr>
          <w:rFonts w:ascii="Times New Roman" w:hAnsi="Times New Roman" w:cs="Times New Roman"/>
        </w:rPr>
        <w:t>：</w:t>
      </w:r>
      <w:r w:rsidRPr="00460D97">
        <w:rPr>
          <w:rFonts w:ascii="Times New Roman" w:hAnsi="Times New Roman" w:cs="Times New Roman"/>
        </w:rPr>
        <w:t>transcriptome assembly</w:t>
      </w:r>
      <w:r w:rsidRPr="00460D97">
        <w:rPr>
          <w:rFonts w:ascii="Times New Roman" w:hAnsi="Times New Roman" w:cs="Times New Roman"/>
        </w:rPr>
        <w:t>、</w:t>
      </w:r>
      <w:r w:rsidRPr="00460D97">
        <w:rPr>
          <w:rFonts w:ascii="Times New Roman" w:hAnsi="Times New Roman" w:cs="Times New Roman"/>
        </w:rPr>
        <w:t>quantitative analysis</w:t>
      </w:r>
      <w:r w:rsidRPr="00460D97">
        <w:rPr>
          <w:rFonts w:ascii="Times New Roman" w:hAnsi="Times New Roman" w:cs="Times New Roman"/>
        </w:rPr>
        <w:t>、</w:t>
      </w:r>
      <w:r w:rsidR="00FC40D4">
        <w:rPr>
          <w:rFonts w:ascii="Times New Roman" w:hAnsi="Times New Roman" w:cs="Times New Roman"/>
        </w:rPr>
        <w:t>RNA-seq</w:t>
      </w:r>
      <w:r w:rsidR="00082A93" w:rsidRPr="00460D97">
        <w:rPr>
          <w:rFonts w:ascii="Times New Roman" w:hAnsi="Times New Roman" w:cs="Times New Roman"/>
        </w:rPr>
        <w:t xml:space="preserve"> and </w:t>
      </w:r>
      <w:r w:rsidR="00FC40D4">
        <w:rPr>
          <w:rFonts w:ascii="Times New Roman" w:hAnsi="Times New Roman" w:cs="Times New Roman"/>
        </w:rPr>
        <w:t>maximum flow algorithm</w:t>
      </w:r>
    </w:p>
    <w:p w14:paraId="7E5C1465" w14:textId="7D3C45EF" w:rsidR="00310F51" w:rsidRDefault="00310F51" w:rsidP="001C703C">
      <w:pPr>
        <w:rPr>
          <w:rFonts w:ascii="Times New Roman" w:hAnsi="Times New Roman" w:cs="Times New Roman"/>
        </w:rPr>
      </w:pPr>
    </w:p>
    <w:p w14:paraId="0C53EE2B" w14:textId="77777777" w:rsidR="00310F51" w:rsidRPr="00460D97" w:rsidRDefault="00310F51" w:rsidP="001C703C">
      <w:pPr>
        <w:rPr>
          <w:rFonts w:ascii="Times New Roman" w:hAnsi="Times New Roman" w:cs="Times New Roman"/>
        </w:rPr>
      </w:pPr>
    </w:p>
    <w:p w14:paraId="6A6AF1D4" w14:textId="5E44BA56" w:rsidR="00193E34" w:rsidRPr="00C94BFA" w:rsidRDefault="000B6457" w:rsidP="00C94BFA">
      <w:pPr>
        <w:pStyle w:val="1"/>
      </w:pPr>
      <w:bookmarkStart w:id="47" w:name="_Toc156893591"/>
      <w:bookmarkStart w:id="48" w:name="_Toc156896076"/>
      <w:bookmarkStart w:id="49" w:name="_Toc156897964"/>
      <w:bookmarkStart w:id="50" w:name="_Toc156898015"/>
      <w:bookmarkStart w:id="51" w:name="_Toc156898088"/>
      <w:bookmarkStart w:id="52" w:name="_Toc156898773"/>
      <w:bookmarkStart w:id="53" w:name="_Toc157241078"/>
      <w:bookmarkStart w:id="54" w:name="_Toc158447519"/>
      <w:bookmarkStart w:id="55" w:name="_Toc158450694"/>
      <w:bookmarkStart w:id="56" w:name="_Toc158710209"/>
      <w:bookmarkStart w:id="57" w:name="_Toc160623603"/>
      <w:bookmarkStart w:id="58" w:name="_Toc160623862"/>
      <w:bookmarkStart w:id="59" w:name="_Toc162187663"/>
      <w:bookmarkStart w:id="60" w:name="_Toc162614882"/>
      <w:bookmarkStart w:id="61" w:name="_Toc162959800"/>
      <w:bookmarkStart w:id="62" w:name="_Toc162960295"/>
      <w:bookmarkStart w:id="63" w:name="_Toc163048148"/>
      <w:bookmarkStart w:id="64" w:name="_Toc261417171"/>
      <w:bookmarkStart w:id="65" w:name="_Toc261421337"/>
      <w:bookmarkStart w:id="66" w:name="_Toc513671775"/>
      <w:bookmarkStart w:id="67" w:name="_Toc514853831"/>
      <w:r w:rsidRPr="00C94BFA">
        <w:rPr>
          <w:rFonts w:hint="eastAsia"/>
        </w:rPr>
        <w:lastRenderedPageBreak/>
        <w:t>第1章 绪论</w:t>
      </w:r>
      <w:bookmarkStart w:id="68" w:name="_Toc156896077"/>
      <w:bookmarkStart w:id="69" w:name="_Toc156897965"/>
      <w:bookmarkStart w:id="70" w:name="_Toc156898016"/>
      <w:bookmarkStart w:id="71" w:name="_Toc156898089"/>
      <w:bookmarkStart w:id="72" w:name="_Toc156898774"/>
      <w:bookmarkStart w:id="73" w:name="_Toc157241079"/>
      <w:bookmarkStart w:id="74" w:name="_Toc158447520"/>
      <w:bookmarkStart w:id="75" w:name="_Toc158450695"/>
      <w:bookmarkStart w:id="76" w:name="_Toc158710210"/>
      <w:bookmarkStart w:id="77" w:name="_Toc160623604"/>
      <w:bookmarkStart w:id="78" w:name="_Toc160623863"/>
      <w:bookmarkStart w:id="79" w:name="_Toc162187664"/>
      <w:bookmarkStart w:id="80" w:name="_Toc162614883"/>
      <w:bookmarkStart w:id="81" w:name="_Toc162959801"/>
      <w:bookmarkStart w:id="82" w:name="_Toc162960296"/>
      <w:bookmarkStart w:id="83" w:name="_Toc163048149"/>
      <w:bookmarkStart w:id="84" w:name="_Toc261417172"/>
      <w:bookmarkStart w:id="85" w:name="_Toc261421338"/>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14:paraId="23CC3945" w14:textId="77777777" w:rsidR="000B6457" w:rsidRPr="00460D97" w:rsidRDefault="000B6457" w:rsidP="00F71D1C">
      <w:pPr>
        <w:pStyle w:val="2"/>
        <w:rPr>
          <w:sz w:val="30"/>
          <w:szCs w:val="30"/>
        </w:rPr>
      </w:pPr>
      <w:bookmarkStart w:id="86" w:name="_Toc513671776"/>
      <w:bookmarkStart w:id="87" w:name="_Toc514853832"/>
      <w:r w:rsidRPr="00460D97">
        <w:rPr>
          <w:rFonts w:hint="eastAsia"/>
        </w:rPr>
        <w:t>1.1</w:t>
      </w:r>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r w:rsidR="001710A3">
        <w:t xml:space="preserve"> </w:t>
      </w:r>
      <w:r w:rsidR="00DB6753" w:rsidRPr="00460D97">
        <w:rPr>
          <w:rFonts w:hint="eastAsia"/>
        </w:rPr>
        <w:t>研究背景</w:t>
      </w:r>
      <w:bookmarkEnd w:id="86"/>
      <w:bookmarkEnd w:id="87"/>
    </w:p>
    <w:p w14:paraId="6CBDCB14" w14:textId="22489696" w:rsidR="00DB6753" w:rsidRPr="00460D97" w:rsidRDefault="00062CC1" w:rsidP="00926224">
      <w:pPr>
        <w:pStyle w:val="afc"/>
        <w:ind w:firstLine="420"/>
        <w:outlineLvl w:val="9"/>
      </w:pPr>
      <w:r w:rsidRPr="00460D97">
        <w:rPr>
          <w:rFonts w:hint="eastAsia"/>
        </w:rPr>
        <w:t>过去的众多</w:t>
      </w:r>
      <w:r w:rsidR="00DB6753" w:rsidRPr="00460D97">
        <w:rPr>
          <w:rFonts w:hint="eastAsia"/>
        </w:rPr>
        <w:t>研究已经表明</w:t>
      </w:r>
      <w:r w:rsidRPr="00460D97">
        <w:rPr>
          <w:rFonts w:hint="eastAsia"/>
        </w:rPr>
        <w:t>，</w:t>
      </w:r>
      <w:r w:rsidR="00DB6753" w:rsidRPr="00460D97">
        <w:rPr>
          <w:rFonts w:hint="eastAsia"/>
        </w:rPr>
        <w:t>真核生物转录组的多样性程度日益</w:t>
      </w:r>
      <w:r w:rsidR="00C50A1A">
        <w:rPr>
          <w:rFonts w:hint="eastAsia"/>
        </w:rPr>
        <w:t>增加</w:t>
      </w:r>
      <w:r w:rsidR="00DB6753" w:rsidRPr="00460D97">
        <w:rPr>
          <w:rFonts w:hint="eastAsia"/>
        </w:rPr>
        <w:t>。大多数的转录元件由无数</w:t>
      </w:r>
      <w:r w:rsidR="00DB6753" w:rsidRPr="007033B8">
        <w:rPr>
          <w:rFonts w:hint="eastAsia"/>
          <w:color w:val="FF0000"/>
        </w:rPr>
        <w:t>的</w:t>
      </w:r>
      <w:r w:rsidR="00DB6753" w:rsidRPr="00460D97">
        <w:rPr>
          <w:rFonts w:hint="eastAsia"/>
        </w:rPr>
        <w:t>nc</w:t>
      </w:r>
      <w:r w:rsidR="00DB6753" w:rsidRPr="00460D97">
        <w:t>RNAs</w:t>
      </w:r>
      <w:r w:rsidR="00DB6753" w:rsidRPr="00460D97">
        <w:rPr>
          <w:rFonts w:hint="eastAsia"/>
        </w:rPr>
        <w:t>（non</w:t>
      </w:r>
      <w:r w:rsidR="00DB6753" w:rsidRPr="00460D97">
        <w:t>-protein-coding RNA genes</w:t>
      </w:r>
      <w:r w:rsidR="007033B8" w:rsidRPr="007033B8">
        <w:rPr>
          <w:rFonts w:hint="eastAsia"/>
          <w:color w:val="FF0000"/>
        </w:rPr>
        <w:t>，</w:t>
      </w:r>
      <w:r w:rsidR="00DB6753" w:rsidRPr="00460D97">
        <w:rPr>
          <w:rFonts w:hint="eastAsia"/>
        </w:rPr>
        <w:t>非编码蛋白质R</w:t>
      </w:r>
      <w:r w:rsidR="00DB6753" w:rsidRPr="00460D97">
        <w:t>NA</w:t>
      </w:r>
      <w:r w:rsidR="00DB6753" w:rsidRPr="00460D97">
        <w:rPr>
          <w:rFonts w:hint="eastAsia"/>
        </w:rPr>
        <w:t>）编码而成，</w:t>
      </w:r>
      <w:r w:rsidR="00DB554E" w:rsidRPr="00460D97">
        <w:rPr>
          <w:rFonts w:hint="eastAsia"/>
        </w:rPr>
        <w:t>并且这些有复杂</w:t>
      </w:r>
      <w:r w:rsidR="00DB554E" w:rsidRPr="007033B8">
        <w:rPr>
          <w:rFonts w:hint="eastAsia"/>
          <w:color w:val="FF0000"/>
        </w:rPr>
        <w:t>的</w:t>
      </w:r>
      <w:r w:rsidR="00DB554E" w:rsidRPr="00460D97">
        <w:rPr>
          <w:rFonts w:hint="eastAsia"/>
        </w:rPr>
        <w:t>表达和调节模式的转录元件并不会被翻译为蛋白质。</w:t>
      </w:r>
      <w:r w:rsidR="00DD76BD" w:rsidRPr="00460D97">
        <w:rPr>
          <w:rFonts w:hint="eastAsia"/>
        </w:rPr>
        <w:t>进一步</w:t>
      </w:r>
      <w:r w:rsidR="00DB554E" w:rsidRPr="00460D97">
        <w:rPr>
          <w:rFonts w:hint="eastAsia"/>
        </w:rPr>
        <w:t>来讲</w:t>
      </w:r>
      <w:r w:rsidR="00DD76BD" w:rsidRPr="00460D97">
        <w:rPr>
          <w:rFonts w:hint="eastAsia"/>
        </w:rPr>
        <w:t>，多外显子-蛋白质编码基因的转录本</w:t>
      </w:r>
      <w:r w:rsidR="006246D6">
        <w:rPr>
          <w:rFonts w:hint="eastAsia"/>
        </w:rPr>
        <w:t>的90%</w:t>
      </w:r>
      <w:r w:rsidR="00DD76BD" w:rsidRPr="00460D97">
        <w:rPr>
          <w:rFonts w:hint="eastAsia"/>
        </w:rPr>
        <w:t>以及nc</w:t>
      </w:r>
      <w:r w:rsidR="00DD76BD" w:rsidRPr="00460D97">
        <w:t>RNAs</w:t>
      </w:r>
      <w:r w:rsidR="006246D6">
        <w:rPr>
          <w:rFonts w:hint="eastAsia"/>
        </w:rPr>
        <w:t>的30%</w:t>
      </w:r>
      <w:r w:rsidR="00DD76BD" w:rsidRPr="00460D97">
        <w:rPr>
          <w:rFonts w:hint="eastAsia"/>
        </w:rPr>
        <w:t>，都经历了</w:t>
      </w:r>
      <w:r w:rsidR="00C50A1A">
        <w:rPr>
          <w:rFonts w:hint="eastAsia"/>
        </w:rPr>
        <w:t>可变剪切</w:t>
      </w:r>
      <w:r w:rsidR="00DD76BD" w:rsidRPr="00460D97">
        <w:rPr>
          <w:rFonts w:hint="eastAsia"/>
        </w:rPr>
        <w:t>。</w:t>
      </w:r>
      <w:r w:rsidR="00DB554E" w:rsidRPr="00460D97">
        <w:rPr>
          <w:rFonts w:hint="eastAsia"/>
        </w:rPr>
        <w:t>对于人类基因组而言，</w:t>
      </w:r>
      <w:r w:rsidR="00DD76BD" w:rsidRPr="00460D97">
        <w:rPr>
          <w:rFonts w:hint="eastAsia"/>
        </w:rPr>
        <w:t>想要对人类基因组中所有的转录本</w:t>
      </w:r>
      <w:r w:rsidR="00DB554E" w:rsidRPr="00460D97">
        <w:rPr>
          <w:rFonts w:hint="eastAsia"/>
        </w:rPr>
        <w:t>拥</w:t>
      </w:r>
      <w:r w:rsidR="00DD76BD" w:rsidRPr="00460D97">
        <w:rPr>
          <w:rFonts w:hint="eastAsia"/>
        </w:rPr>
        <w:t>有一个全面的认识，</w:t>
      </w:r>
      <w:r w:rsidR="00DB554E" w:rsidRPr="00460D97">
        <w:rPr>
          <w:rFonts w:hint="eastAsia"/>
        </w:rPr>
        <w:t>我们还需要经历一个漫长的研究过程</w:t>
      </w:r>
      <w:r w:rsidR="00DD76BD" w:rsidRPr="00460D97">
        <w:rPr>
          <w:rFonts w:hint="eastAsia"/>
        </w:rPr>
        <w:t>。</w:t>
      </w:r>
      <w:r w:rsidR="00DB554E" w:rsidRPr="00460D97">
        <w:rPr>
          <w:rFonts w:hint="eastAsia"/>
        </w:rPr>
        <w:t>对于人类物种尚且如此，</w:t>
      </w:r>
      <w:r w:rsidR="00DD76BD" w:rsidRPr="00460D97">
        <w:rPr>
          <w:rFonts w:hint="eastAsia"/>
        </w:rPr>
        <w:t>对于非人类物种，研究前景</w:t>
      </w:r>
      <w:r w:rsidR="00DB554E" w:rsidRPr="00460D97">
        <w:rPr>
          <w:rFonts w:hint="eastAsia"/>
        </w:rPr>
        <w:t>就</w:t>
      </w:r>
      <w:r w:rsidR="00DD76BD" w:rsidRPr="00460D97">
        <w:rPr>
          <w:rFonts w:hint="eastAsia"/>
        </w:rPr>
        <w:t>更加迷茫</w:t>
      </w:r>
      <w:r w:rsidR="00DB554E" w:rsidRPr="00460D97">
        <w:rPr>
          <w:rFonts w:hint="eastAsia"/>
        </w:rPr>
        <w:t>了</w:t>
      </w:r>
      <w:r w:rsidR="00DD76BD" w:rsidRPr="00460D97">
        <w:rPr>
          <w:rFonts w:hint="eastAsia"/>
        </w:rPr>
        <w:t>。</w:t>
      </w:r>
    </w:p>
    <w:p w14:paraId="4824B540" w14:textId="77777777" w:rsidR="000B6457" w:rsidRPr="00460D97" w:rsidRDefault="00DD76BD" w:rsidP="00F71D1C">
      <w:pPr>
        <w:pStyle w:val="2"/>
      </w:pPr>
      <w:bookmarkStart w:id="88" w:name="_Toc513671777"/>
      <w:bookmarkStart w:id="89" w:name="_Toc514853833"/>
      <w:r w:rsidRPr="00460D97">
        <w:rPr>
          <w:rFonts w:hint="eastAsia"/>
        </w:rPr>
        <w:t>1.2</w:t>
      </w:r>
      <w:r w:rsidR="001710A3">
        <w:t xml:space="preserve"> </w:t>
      </w:r>
      <w:r w:rsidRPr="00460D97">
        <w:rPr>
          <w:rFonts w:hint="eastAsia"/>
        </w:rPr>
        <w:t>研究</w:t>
      </w:r>
      <w:r w:rsidR="00606AA4" w:rsidRPr="00460D97">
        <w:rPr>
          <w:rFonts w:hint="eastAsia"/>
        </w:rPr>
        <w:t>意义</w:t>
      </w:r>
      <w:bookmarkEnd w:id="88"/>
      <w:bookmarkEnd w:id="89"/>
    </w:p>
    <w:p w14:paraId="434A432C" w14:textId="413BEDF0" w:rsidR="00DD76BD" w:rsidRPr="00460D97" w:rsidRDefault="00DB554E" w:rsidP="00926224">
      <w:pPr>
        <w:pStyle w:val="afc"/>
        <w:ind w:firstLine="420"/>
        <w:outlineLvl w:val="9"/>
      </w:pPr>
      <w:r w:rsidRPr="00460D97">
        <w:rPr>
          <w:rFonts w:hint="eastAsia"/>
        </w:rPr>
        <w:t>转录组是特定的某个物种或者特定的某个细胞类型产生的所有转录物的集合，如果我们可以知道转录组的序列，那么会</w:t>
      </w:r>
      <w:r w:rsidR="00C50A1A">
        <w:rPr>
          <w:rFonts w:hint="eastAsia"/>
        </w:rPr>
        <w:t>为</w:t>
      </w:r>
      <w:r w:rsidRPr="00460D97">
        <w:rPr>
          <w:rFonts w:hint="eastAsia"/>
        </w:rPr>
        <w:t>研究基因功能、基因结构</w:t>
      </w:r>
      <w:r w:rsidR="00C50A1A">
        <w:rPr>
          <w:rFonts w:hint="eastAsia"/>
        </w:rPr>
        <w:t>以及</w:t>
      </w:r>
      <w:r w:rsidR="0020595E" w:rsidRPr="007033B8">
        <w:rPr>
          <w:rFonts w:hint="eastAsia"/>
          <w:color w:val="FF0000"/>
        </w:rPr>
        <w:t>研究</w:t>
      </w:r>
      <w:r w:rsidRPr="00460D97">
        <w:rPr>
          <w:rFonts w:hint="eastAsia"/>
        </w:rPr>
        <w:t>各种疾病</w:t>
      </w:r>
      <w:r w:rsidR="0020595E" w:rsidRPr="00460D97">
        <w:rPr>
          <w:rFonts w:hint="eastAsia"/>
        </w:rPr>
        <w:t>等</w:t>
      </w:r>
      <w:r w:rsidRPr="00460D97">
        <w:rPr>
          <w:rFonts w:hint="eastAsia"/>
        </w:rPr>
        <w:t>方面提供强有力的支持</w:t>
      </w:r>
      <w:r w:rsidR="007D1E4C" w:rsidRPr="00AE10E7">
        <w:rPr>
          <w:position w:val="-4"/>
        </w:rPr>
        <w:object w:dxaOrig="240" w:dyaOrig="300" w14:anchorId="2AF25DDD">
          <v:shape id="_x0000_i1028" type="#_x0000_t75" style="width:12pt;height:15pt" o:ole="">
            <v:imagedata r:id="rId22" o:title=""/>
          </v:shape>
          <o:OLEObject Type="Embed" ProgID="Equation.DSMT4" ShapeID="_x0000_i1028" DrawAspect="Content" ObjectID="_1588965169" r:id="rId23"/>
        </w:object>
      </w:r>
      <w:r w:rsidRPr="00460D97">
        <w:rPr>
          <w:rFonts w:hint="eastAsia"/>
        </w:rPr>
        <w:t>。</w:t>
      </w:r>
      <w:r w:rsidR="0020595E" w:rsidRPr="00460D97">
        <w:rPr>
          <w:rFonts w:hint="eastAsia"/>
        </w:rPr>
        <w:t>但是如何对转录组进行测序是一直以来困扰我们的难题。</w:t>
      </w:r>
      <w:r w:rsidR="00DD76BD" w:rsidRPr="00460D97">
        <w:rPr>
          <w:rFonts w:hint="eastAsia"/>
        </w:rPr>
        <w:t>近几年</w:t>
      </w:r>
      <w:r w:rsidR="0020595E" w:rsidRPr="00460D97">
        <w:rPr>
          <w:rFonts w:hint="eastAsia"/>
        </w:rPr>
        <w:t>，随着R</w:t>
      </w:r>
      <w:r w:rsidR="0020595E" w:rsidRPr="00460D97">
        <w:t>NA-</w:t>
      </w:r>
      <w:r w:rsidR="0020595E" w:rsidRPr="00460D97">
        <w:rPr>
          <w:rFonts w:hint="eastAsia"/>
        </w:rPr>
        <w:t>seq的出现，基因探测方法也被革新。</w:t>
      </w:r>
      <w:r w:rsidR="00596440" w:rsidRPr="00460D97">
        <w:t>RNA-</w:t>
      </w:r>
      <w:r w:rsidR="00596440" w:rsidRPr="00460D97">
        <w:rPr>
          <w:rFonts w:hint="eastAsia"/>
        </w:rPr>
        <w:t>seq是一种对转录基因序列进行测序的高通量测序方法</w:t>
      </w:r>
      <w:r w:rsidR="000A5FD6" w:rsidRPr="00460D97">
        <w:rPr>
          <w:rFonts w:hint="eastAsia"/>
        </w:rPr>
        <w:t>，</w:t>
      </w:r>
      <w:commentRangeStart w:id="90"/>
      <w:r w:rsidR="000A5FD6" w:rsidRPr="0071507E">
        <w:rPr>
          <w:rFonts w:hint="eastAsia"/>
          <w:color w:val="FF0000"/>
        </w:rPr>
        <w:t>其</w:t>
      </w:r>
      <w:commentRangeEnd w:id="90"/>
      <w:r w:rsidR="007033B8" w:rsidRPr="0071507E">
        <w:rPr>
          <w:rStyle w:val="af1"/>
          <w:bCs w:val="0"/>
          <w:color w:val="FF0000"/>
          <w:kern w:val="2"/>
        </w:rPr>
        <w:commentReference w:id="90"/>
      </w:r>
      <w:r w:rsidR="000A5FD6" w:rsidRPr="00460D97">
        <w:rPr>
          <w:rFonts w:hint="eastAsia"/>
        </w:rPr>
        <w:t>基于二代测序技术进行c</w:t>
      </w:r>
      <w:r w:rsidR="000A5FD6" w:rsidRPr="00460D97">
        <w:t>DNA</w:t>
      </w:r>
      <w:r w:rsidR="000A5FD6" w:rsidRPr="00460D97">
        <w:rPr>
          <w:rFonts w:hint="eastAsia"/>
        </w:rPr>
        <w:t>测序，</w:t>
      </w:r>
      <w:r w:rsidR="00C50A1A">
        <w:rPr>
          <w:rFonts w:hint="eastAsia"/>
        </w:rPr>
        <w:t>能够</w:t>
      </w:r>
      <w:r w:rsidR="000A5FD6" w:rsidRPr="007033B8">
        <w:rPr>
          <w:rFonts w:hint="eastAsia"/>
          <w:color w:val="FF0000"/>
        </w:rPr>
        <w:t>全面快速</w:t>
      </w:r>
      <w:r w:rsidR="000A5FD6" w:rsidRPr="00460D97">
        <w:rPr>
          <w:rFonts w:hint="eastAsia"/>
        </w:rPr>
        <w:t>地获取某一物种特定器官或组织在某一状态下的几乎所有转录本</w:t>
      </w:r>
      <w:r w:rsidR="005E3089" w:rsidRPr="003C143C">
        <w:rPr>
          <w:position w:val="-4"/>
        </w:rPr>
        <w:object w:dxaOrig="240" w:dyaOrig="300" w14:anchorId="2F07C014">
          <v:shape id="_x0000_i1029" type="#_x0000_t75" style="width:12pt;height:15pt" o:ole="">
            <v:imagedata r:id="rId24" o:title=""/>
          </v:shape>
          <o:OLEObject Type="Embed" ProgID="Equation.DSMT4" ShapeID="_x0000_i1029" DrawAspect="Content" ObjectID="_1588965170" r:id="rId25"/>
        </w:object>
      </w:r>
      <w:r w:rsidR="005E3089" w:rsidRPr="003C143C">
        <w:rPr>
          <w:position w:val="-4"/>
        </w:rPr>
        <w:object w:dxaOrig="240" w:dyaOrig="300" w14:anchorId="57607C1B">
          <v:shape id="_x0000_i1030" type="#_x0000_t75" style="width:12pt;height:15pt" o:ole="">
            <v:imagedata r:id="rId26" o:title=""/>
          </v:shape>
          <o:OLEObject Type="Embed" ProgID="Equation.DSMT4" ShapeID="_x0000_i1030" DrawAspect="Content" ObjectID="_1588965171" r:id="rId27"/>
        </w:object>
      </w:r>
      <w:r w:rsidR="00596440" w:rsidRPr="00460D97">
        <w:rPr>
          <w:rFonts w:hint="eastAsia"/>
        </w:rPr>
        <w:t>。从前我们通过识别剪切位点、编码区域和其他信号来从头对基因建模</w:t>
      </w:r>
      <w:r w:rsidR="00417ED9" w:rsidRPr="00460D97">
        <w:rPr>
          <w:rFonts w:hint="eastAsia"/>
        </w:rPr>
        <w:t>。</w:t>
      </w:r>
      <w:r w:rsidR="00596440" w:rsidRPr="00460D97">
        <w:rPr>
          <w:rFonts w:hint="eastAsia"/>
        </w:rPr>
        <w:t>但是现在，</w:t>
      </w:r>
      <w:commentRangeStart w:id="91"/>
      <w:r w:rsidR="00596440" w:rsidRPr="00460D97">
        <w:rPr>
          <w:rFonts w:hint="eastAsia"/>
        </w:rPr>
        <w:t>这些方法已经被使用R</w:t>
      </w:r>
      <w:r w:rsidR="00596440" w:rsidRPr="00460D97">
        <w:t>NA-seq</w:t>
      </w:r>
      <w:r w:rsidR="00596440" w:rsidRPr="00460D97">
        <w:rPr>
          <w:rFonts w:hint="eastAsia"/>
        </w:rPr>
        <w:t>数据作为输入进行建模这样一个</w:t>
      </w:r>
      <w:r w:rsidR="00596440" w:rsidRPr="001428BF">
        <w:rPr>
          <w:rFonts w:hint="eastAsia"/>
        </w:rPr>
        <w:t>更加</w:t>
      </w:r>
      <w:r w:rsidR="008E15B5" w:rsidRPr="001428BF">
        <w:rPr>
          <w:rFonts w:hint="eastAsia"/>
        </w:rPr>
        <w:t>高效的</w:t>
      </w:r>
      <w:r w:rsidR="00596440" w:rsidRPr="001428BF">
        <w:rPr>
          <w:rFonts w:hint="eastAsia"/>
        </w:rPr>
        <w:t>方</w:t>
      </w:r>
      <w:r w:rsidR="00596440" w:rsidRPr="00460D97">
        <w:rPr>
          <w:rFonts w:hint="eastAsia"/>
        </w:rPr>
        <w:t>法所取代。</w:t>
      </w:r>
      <w:commentRangeEnd w:id="91"/>
      <w:r w:rsidR="0071507E">
        <w:rPr>
          <w:rStyle w:val="af1"/>
          <w:bCs w:val="0"/>
          <w:kern w:val="2"/>
        </w:rPr>
        <w:commentReference w:id="91"/>
      </w:r>
      <w:r w:rsidR="00596440" w:rsidRPr="00460D97">
        <w:rPr>
          <w:rFonts w:hint="eastAsia"/>
        </w:rPr>
        <w:t>每进行一次R</w:t>
      </w:r>
      <w:r w:rsidR="00596440" w:rsidRPr="00460D97">
        <w:t>NA</w:t>
      </w:r>
      <w:r w:rsidR="00596440" w:rsidRPr="00460D97">
        <w:rPr>
          <w:rFonts w:hint="eastAsia"/>
        </w:rPr>
        <w:t>-seq</w:t>
      </w:r>
      <w:r w:rsidR="00FD621D">
        <w:rPr>
          <w:rFonts w:hint="eastAsia"/>
        </w:rPr>
        <w:t>，</w:t>
      </w:r>
      <w:r w:rsidR="00596440" w:rsidRPr="00460D97">
        <w:rPr>
          <w:rFonts w:hint="eastAsia"/>
        </w:rPr>
        <w:t>就会产生超过2亿个短序列，我们称这些短序列为</w:t>
      </w:r>
      <w:commentRangeStart w:id="92"/>
      <w:r w:rsidR="00596440" w:rsidRPr="0071507E">
        <w:rPr>
          <w:rFonts w:hint="eastAsia"/>
          <w:color w:val="FF0000"/>
        </w:rPr>
        <w:t>read</w:t>
      </w:r>
      <w:commentRangeEnd w:id="92"/>
      <w:r w:rsidR="0071507E" w:rsidRPr="0071507E">
        <w:rPr>
          <w:rStyle w:val="af1"/>
          <w:bCs w:val="0"/>
          <w:color w:val="FF0000"/>
          <w:kern w:val="2"/>
        </w:rPr>
        <w:commentReference w:id="92"/>
      </w:r>
      <w:r w:rsidR="00C50A1A">
        <w:rPr>
          <w:rFonts w:hint="eastAsia"/>
          <w:color w:val="FF0000"/>
        </w:rPr>
        <w:t>s</w:t>
      </w:r>
      <w:r w:rsidR="00596440" w:rsidRPr="00460D97">
        <w:rPr>
          <w:rFonts w:hint="eastAsia"/>
        </w:rPr>
        <w:t>，每个read大约</w:t>
      </w:r>
      <w:r w:rsidR="000A5FD6" w:rsidRPr="00460D97">
        <w:rPr>
          <w:rFonts w:hint="eastAsia"/>
        </w:rPr>
        <w:t>为</w:t>
      </w:r>
      <w:r w:rsidR="00596440" w:rsidRPr="00460D97">
        <w:rPr>
          <w:rFonts w:hint="eastAsia"/>
        </w:rPr>
        <w:t>100-150bp</w:t>
      </w:r>
      <w:r w:rsidR="000A5FD6" w:rsidRPr="00460D97">
        <w:rPr>
          <w:rFonts w:hint="eastAsia"/>
        </w:rPr>
        <w:t>（碱基）</w:t>
      </w:r>
      <w:r w:rsidR="00596440" w:rsidRPr="00460D97">
        <w:rPr>
          <w:rFonts w:hint="eastAsia"/>
        </w:rPr>
        <w:t>。</w:t>
      </w:r>
      <w:r w:rsidR="005C64F2">
        <w:rPr>
          <w:rFonts w:hint="eastAsia"/>
        </w:rPr>
        <w:t>利用这些reads进行转录组的组装和定量，主要需进行三个步骤：reads映射、转录组重建和表达水平量化</w:t>
      </w:r>
      <w:r w:rsidR="00C50A1A" w:rsidRPr="0071507E">
        <w:rPr>
          <w:color w:val="FF0000"/>
          <w:position w:val="-4"/>
        </w:rPr>
        <w:object w:dxaOrig="240" w:dyaOrig="300" w14:anchorId="17259770">
          <v:shape id="_x0000_i1045" type="#_x0000_t75" style="width:12pt;height:15pt" o:ole="">
            <v:imagedata r:id="rId28" o:title=""/>
          </v:shape>
          <o:OLEObject Type="Embed" ProgID="Equation.DSMT4" ShapeID="_x0000_i1045" DrawAspect="Content" ObjectID="_1588965172" r:id="rId29"/>
        </w:object>
      </w:r>
      <w:commentRangeStart w:id="93"/>
      <w:commentRangeStart w:id="94"/>
      <w:r w:rsidR="005C64F2" w:rsidRPr="0071507E">
        <w:rPr>
          <w:rFonts w:hint="eastAsia"/>
          <w:color w:val="FF0000"/>
        </w:rPr>
        <w:t>。</w:t>
      </w:r>
      <w:commentRangeEnd w:id="93"/>
      <w:r w:rsidR="0071507E">
        <w:rPr>
          <w:rStyle w:val="af1"/>
          <w:bCs w:val="0"/>
          <w:kern w:val="2"/>
        </w:rPr>
        <w:commentReference w:id="93"/>
      </w:r>
      <w:commentRangeEnd w:id="94"/>
      <w:r w:rsidR="00C50A1A">
        <w:rPr>
          <w:rStyle w:val="af1"/>
          <w:bCs w:val="0"/>
          <w:kern w:val="2"/>
        </w:rPr>
        <w:commentReference w:id="94"/>
      </w:r>
      <w:r w:rsidR="00596440" w:rsidRPr="00460D97">
        <w:rPr>
          <w:rFonts w:hint="eastAsia"/>
        </w:rPr>
        <w:t>由于不同的转录本有不同的序列覆盖度，并且来自于同一个基因座的不同转录本</w:t>
      </w:r>
      <w:r w:rsidR="00946385" w:rsidRPr="00460D97">
        <w:rPr>
          <w:rFonts w:hint="eastAsia"/>
        </w:rPr>
        <w:t>可以共享外显子，</w:t>
      </w:r>
      <w:r w:rsidR="005A6348" w:rsidRPr="00460D97">
        <w:rPr>
          <w:rFonts w:hint="eastAsia"/>
        </w:rPr>
        <w:t>以上两个原因</w:t>
      </w:r>
      <w:r w:rsidR="00946385" w:rsidRPr="00460D97">
        <w:rPr>
          <w:rFonts w:hint="eastAsia"/>
        </w:rPr>
        <w:t>使得我们很难准确地组装</w:t>
      </w:r>
      <w:r w:rsidR="00946385" w:rsidRPr="00460D97">
        <w:rPr>
          <w:rFonts w:hint="eastAsia"/>
        </w:rPr>
        <w:lastRenderedPageBreak/>
        <w:t>多种</w:t>
      </w:r>
      <w:r w:rsidR="005A6348" w:rsidRPr="00460D97">
        <w:rPr>
          <w:rFonts w:hint="eastAsia"/>
        </w:rPr>
        <w:t>亚型</w:t>
      </w:r>
      <w:r w:rsidR="00542787" w:rsidRPr="00FC3739">
        <w:rPr>
          <w:position w:val="-4"/>
        </w:rPr>
        <w:object w:dxaOrig="240" w:dyaOrig="300" w14:anchorId="4F689E63">
          <v:shape id="_x0000_i1032" type="#_x0000_t75" style="width:12pt;height:15pt" o:ole="">
            <v:imagedata r:id="rId30" o:title=""/>
          </v:shape>
          <o:OLEObject Type="Embed" ProgID="Equation.DSMT4" ShapeID="_x0000_i1032" DrawAspect="Content" ObjectID="_1588965173" r:id="rId31"/>
        </w:object>
      </w:r>
      <w:r w:rsidR="00946385" w:rsidRPr="00460D97">
        <w:rPr>
          <w:rFonts w:hint="eastAsia"/>
        </w:rPr>
        <w:t>。</w:t>
      </w:r>
      <w:r w:rsidR="005A6348" w:rsidRPr="00460D97">
        <w:rPr>
          <w:rFonts w:hint="eastAsia"/>
        </w:rPr>
        <w:t>就算</w:t>
      </w:r>
      <w:r w:rsidR="00946385" w:rsidRPr="00460D97">
        <w:rPr>
          <w:rFonts w:hint="eastAsia"/>
        </w:rPr>
        <w:t>我们已经知道了转录本的</w:t>
      </w:r>
      <w:r w:rsidR="005A6348" w:rsidRPr="00460D97">
        <w:rPr>
          <w:rFonts w:hint="eastAsia"/>
        </w:rPr>
        <w:t>具体</w:t>
      </w:r>
      <w:r w:rsidR="00946385" w:rsidRPr="00460D97">
        <w:rPr>
          <w:rFonts w:hint="eastAsia"/>
        </w:rPr>
        <w:t>结构，为这些转录本进行定量分析也是一个不小的挑战。转录本之间</w:t>
      </w:r>
      <w:r w:rsidR="005A6348" w:rsidRPr="00460D97">
        <w:rPr>
          <w:rFonts w:hint="eastAsia"/>
        </w:rPr>
        <w:t>共享外显子</w:t>
      </w:r>
      <w:commentRangeStart w:id="95"/>
      <w:r w:rsidR="00946385" w:rsidRPr="00460D97">
        <w:rPr>
          <w:rFonts w:hint="eastAsia"/>
        </w:rPr>
        <w:t>、</w:t>
      </w:r>
      <w:commentRangeEnd w:id="95"/>
      <w:r w:rsidR="0071507E">
        <w:rPr>
          <w:rStyle w:val="af1"/>
          <w:bCs w:val="0"/>
          <w:kern w:val="2"/>
        </w:rPr>
        <w:commentReference w:id="95"/>
      </w:r>
      <w:r w:rsidR="005A6348" w:rsidRPr="00460D97">
        <w:rPr>
          <w:rFonts w:hint="eastAsia"/>
        </w:rPr>
        <w:t>密切的旁系同源关系导致的</w:t>
      </w:r>
      <w:r w:rsidR="005A6348" w:rsidRPr="0071507E">
        <w:rPr>
          <w:rFonts w:hint="eastAsia"/>
          <w:color w:val="FF0000"/>
        </w:rPr>
        <w:t>read</w:t>
      </w:r>
      <w:r w:rsidR="00C50A1A">
        <w:rPr>
          <w:rFonts w:hint="eastAsia"/>
          <w:color w:val="FF0000"/>
        </w:rPr>
        <w:t>s</w:t>
      </w:r>
      <w:r w:rsidR="00946385" w:rsidRPr="00460D97">
        <w:rPr>
          <w:rFonts w:hint="eastAsia"/>
        </w:rPr>
        <w:t>映射</w:t>
      </w:r>
      <w:r w:rsidR="005A6348" w:rsidRPr="00460D97">
        <w:rPr>
          <w:rFonts w:hint="eastAsia"/>
        </w:rPr>
        <w:t>不明确以及</w:t>
      </w:r>
      <w:r w:rsidR="00946385" w:rsidRPr="00460D97">
        <w:rPr>
          <w:rFonts w:hint="eastAsia"/>
        </w:rPr>
        <w:t>基因的低水平表达</w:t>
      </w:r>
      <w:r w:rsidR="00946385" w:rsidRPr="0071507E">
        <w:rPr>
          <w:rFonts w:hint="eastAsia"/>
          <w:color w:val="FF0000"/>
        </w:rPr>
        <w:t>都</w:t>
      </w:r>
      <w:r w:rsidR="00C50A1A">
        <w:rPr>
          <w:rFonts w:hint="eastAsia"/>
          <w:color w:val="FF0000"/>
        </w:rPr>
        <w:t>增加了准确定量的难度</w:t>
      </w:r>
      <w:r w:rsidR="00946385" w:rsidRPr="00460D97">
        <w:rPr>
          <w:rFonts w:hint="eastAsia"/>
        </w:rPr>
        <w:t>。因此</w:t>
      </w:r>
      <w:r w:rsidR="00596440" w:rsidRPr="00460D97">
        <w:rPr>
          <w:rFonts w:hint="eastAsia"/>
        </w:rPr>
        <w:t>将</w:t>
      </w:r>
      <w:r w:rsidR="005A6348" w:rsidRPr="00460D97">
        <w:rPr>
          <w:rFonts w:hint="eastAsia"/>
        </w:rPr>
        <w:t>这些庞大的</w:t>
      </w:r>
      <w:r w:rsidR="00596440" w:rsidRPr="00460D97">
        <w:rPr>
          <w:rFonts w:hint="eastAsia"/>
        </w:rPr>
        <w:t>reads</w:t>
      </w:r>
      <w:r w:rsidR="005A6348" w:rsidRPr="00460D97">
        <w:rPr>
          <w:rFonts w:hint="eastAsia"/>
        </w:rPr>
        <w:t>数据</w:t>
      </w:r>
      <w:r w:rsidR="00596440" w:rsidRPr="00460D97">
        <w:rPr>
          <w:rFonts w:hint="eastAsia"/>
        </w:rPr>
        <w:t>组装成完整的转录本是一项非常</w:t>
      </w:r>
      <w:r w:rsidR="005A6348" w:rsidRPr="00460D97">
        <w:rPr>
          <w:rFonts w:hint="eastAsia"/>
        </w:rPr>
        <w:t>艰难</w:t>
      </w:r>
      <w:r w:rsidR="00596440" w:rsidRPr="00460D97">
        <w:rPr>
          <w:rFonts w:hint="eastAsia"/>
        </w:rPr>
        <w:t>的任务</w:t>
      </w:r>
      <w:r w:rsidR="00A24A38" w:rsidRPr="00460D97">
        <w:rPr>
          <w:rFonts w:hint="eastAsia"/>
        </w:rPr>
        <w:t>。</w:t>
      </w:r>
    </w:p>
    <w:p w14:paraId="12FFD08B" w14:textId="77777777" w:rsidR="00606AA4" w:rsidRPr="00460D97" w:rsidRDefault="00606AA4" w:rsidP="00926224">
      <w:pPr>
        <w:pStyle w:val="afc"/>
        <w:ind w:firstLine="420"/>
        <w:outlineLvl w:val="9"/>
      </w:pPr>
      <w:r w:rsidRPr="00460D97">
        <w:rPr>
          <w:rFonts w:hint="eastAsia"/>
        </w:rPr>
        <w:t>尽管目前已经有了很多解决转录组组装问题的方法、解决表达定量的方法或者解决以上两个问题的方法，但是为了生成一致的、高精度的解决方案我们还需要做出不懈的努力。此外，多种亚型和新型剪切变体的表达</w:t>
      </w:r>
      <w:commentRangeStart w:id="96"/>
      <w:r w:rsidRPr="00460D97">
        <w:rPr>
          <w:rFonts w:hint="eastAsia"/>
        </w:rPr>
        <w:t>极</w:t>
      </w:r>
      <w:commentRangeEnd w:id="96"/>
      <w:r w:rsidR="0071507E">
        <w:rPr>
          <w:rStyle w:val="af1"/>
          <w:bCs w:val="0"/>
          <w:kern w:val="2"/>
        </w:rPr>
        <w:commentReference w:id="96"/>
      </w:r>
      <w:r w:rsidRPr="00460D97">
        <w:rPr>
          <w:rFonts w:hint="eastAsia"/>
        </w:rPr>
        <w:t>大地影响了转录组重建的准确性。因此，我们需要一个更加高效、准确的方法来重建转录组。</w:t>
      </w:r>
    </w:p>
    <w:p w14:paraId="7AF02B00" w14:textId="0EF63CBF" w:rsidR="00F3457E" w:rsidRPr="00460D97" w:rsidRDefault="00BD3150" w:rsidP="00926224">
      <w:pPr>
        <w:pStyle w:val="afc"/>
        <w:ind w:firstLine="420"/>
        <w:outlineLvl w:val="9"/>
      </w:pPr>
      <w:r>
        <w:rPr>
          <w:rFonts w:hint="eastAsia"/>
        </w:rPr>
        <w:t>目前的转录组组装有两种方法，一种是基于参考基因的组装，一种是无需参考基因的从头组装</w:t>
      </w:r>
      <w:r w:rsidR="007D1E4C" w:rsidRPr="00BD3150">
        <w:rPr>
          <w:position w:val="-4"/>
        </w:rPr>
        <w:object w:dxaOrig="240" w:dyaOrig="300" w14:anchorId="7B9112A7">
          <v:shape id="_x0000_i1033" type="#_x0000_t75" style="width:12pt;height:15pt" o:ole="">
            <v:imagedata r:id="rId32" o:title=""/>
          </v:shape>
          <o:OLEObject Type="Embed" ProgID="Equation.DSMT4" ShapeID="_x0000_i1033" DrawAspect="Content" ObjectID="_1588965174" r:id="rId33"/>
        </w:object>
      </w:r>
      <w:r>
        <w:rPr>
          <w:rFonts w:hint="eastAsia"/>
        </w:rPr>
        <w:t>。无论是哪种组装方式，</w:t>
      </w:r>
      <w:r w:rsidR="00F3457E" w:rsidRPr="00460D97">
        <w:rPr>
          <w:rFonts w:hint="eastAsia"/>
        </w:rPr>
        <w:t>我们</w:t>
      </w:r>
      <w:r>
        <w:rPr>
          <w:rFonts w:hint="eastAsia"/>
        </w:rPr>
        <w:t>都要</w:t>
      </w:r>
      <w:r w:rsidR="00F3457E" w:rsidRPr="00460D97">
        <w:rPr>
          <w:rFonts w:hint="eastAsia"/>
        </w:rPr>
        <w:t>利用reads短序列构建图模型以表示每</w:t>
      </w:r>
      <w:r w:rsidR="005A6348" w:rsidRPr="00460D97">
        <w:rPr>
          <w:rFonts w:hint="eastAsia"/>
        </w:rPr>
        <w:t>个</w:t>
      </w:r>
      <w:r w:rsidR="00F3457E" w:rsidRPr="00460D97">
        <w:rPr>
          <w:rFonts w:hint="eastAsia"/>
        </w:rPr>
        <w:t>基因的所有可能的</w:t>
      </w:r>
      <w:r w:rsidR="005A6348" w:rsidRPr="00460D97">
        <w:rPr>
          <w:rFonts w:hint="eastAsia"/>
        </w:rPr>
        <w:t>亚型</w:t>
      </w:r>
      <w:r w:rsidR="00F3457E" w:rsidRPr="00460D97">
        <w:rPr>
          <w:rFonts w:hint="eastAsia"/>
        </w:rPr>
        <w:t>，这样的图模型叫做</w:t>
      </w:r>
      <w:r w:rsidR="00F3457E" w:rsidRPr="00460D97">
        <w:t>s</w:t>
      </w:r>
      <w:r w:rsidR="00F3457E" w:rsidRPr="00460D97">
        <w:rPr>
          <w:rFonts w:hint="eastAsia"/>
        </w:rPr>
        <w:t>plic</w:t>
      </w:r>
      <w:r w:rsidR="00C82E1D">
        <w:rPr>
          <w:rFonts w:hint="eastAsia"/>
        </w:rPr>
        <w:t>ing</w:t>
      </w:r>
      <w:r w:rsidR="00C82E1D">
        <w:t xml:space="preserve"> </w:t>
      </w:r>
      <w:r w:rsidR="00F3457E" w:rsidRPr="00460D97">
        <w:t>graph(</w:t>
      </w:r>
      <w:r w:rsidR="00F3457E" w:rsidRPr="00460D97">
        <w:rPr>
          <w:rFonts w:hint="eastAsia"/>
        </w:rPr>
        <w:t>剪切图</w:t>
      </w:r>
      <w:r w:rsidR="007D1E4C" w:rsidRPr="00FC3739">
        <w:rPr>
          <w:position w:val="-4"/>
        </w:rPr>
        <w:object w:dxaOrig="240" w:dyaOrig="300" w14:anchorId="078596F1">
          <v:shape id="_x0000_i1034" type="#_x0000_t75" style="width:12pt;height:15pt" o:ole="">
            <v:imagedata r:id="rId34" o:title=""/>
          </v:shape>
          <o:OLEObject Type="Embed" ProgID="Equation.DSMT4" ShapeID="_x0000_i1034" DrawAspect="Content" ObjectID="_1588965175" r:id="rId35"/>
        </w:object>
      </w:r>
      <w:r w:rsidR="00F3457E" w:rsidRPr="00460D97">
        <w:t>)</w:t>
      </w:r>
      <w:r w:rsidR="00F3457E" w:rsidRPr="00460D97">
        <w:rPr>
          <w:rFonts w:hint="eastAsia"/>
        </w:rPr>
        <w:t>，剪切图中的顶点代表了</w:t>
      </w:r>
      <w:r w:rsidR="005A6348" w:rsidRPr="00460D97">
        <w:rPr>
          <w:rFonts w:hint="eastAsia"/>
        </w:rPr>
        <w:t>完整</w:t>
      </w:r>
      <w:r w:rsidR="00F3457E" w:rsidRPr="00460D97">
        <w:rPr>
          <w:rFonts w:hint="eastAsia"/>
        </w:rPr>
        <w:t>外显子或者</w:t>
      </w:r>
      <w:r w:rsidR="005A6348" w:rsidRPr="00460D97">
        <w:rPr>
          <w:rFonts w:hint="eastAsia"/>
        </w:rPr>
        <w:t>部分外显子</w:t>
      </w:r>
      <w:r w:rsidR="00F3457E" w:rsidRPr="00460D97">
        <w:rPr>
          <w:rFonts w:hint="eastAsia"/>
        </w:rPr>
        <w:t>，图中的路径代表了可能的剪切变体</w:t>
      </w:r>
      <w:r w:rsidR="00D54346" w:rsidRPr="00460D97">
        <w:rPr>
          <w:rFonts w:hint="eastAsia"/>
        </w:rPr>
        <w:t>，本次设计采用的便是splic</w:t>
      </w:r>
      <w:r w:rsidR="00C82E1D">
        <w:t>ing</w:t>
      </w:r>
      <w:r w:rsidR="00D54346" w:rsidRPr="00460D97">
        <w:t xml:space="preserve"> </w:t>
      </w:r>
      <w:r w:rsidR="00D54346" w:rsidRPr="00460D97">
        <w:rPr>
          <w:rFonts w:hint="eastAsia"/>
        </w:rPr>
        <w:t>graph</w:t>
      </w:r>
      <w:r w:rsidR="00F3457E" w:rsidRPr="00460D97">
        <w:rPr>
          <w:rFonts w:hint="eastAsia"/>
        </w:rPr>
        <w:t>。目前被广泛使用的转录组组装软件Cufflinks</w:t>
      </w:r>
      <w:r w:rsidR="007D1E4C" w:rsidRPr="00B226F9">
        <w:rPr>
          <w:position w:val="-4"/>
        </w:rPr>
        <w:object w:dxaOrig="300" w:dyaOrig="300" w14:anchorId="2AFC6236">
          <v:shape id="_x0000_i1035" type="#_x0000_t75" style="width:15pt;height:15pt" o:ole="">
            <v:imagedata r:id="rId36" o:title=""/>
          </v:shape>
          <o:OLEObject Type="Embed" ProgID="Equation.DSMT4" ShapeID="_x0000_i1035" DrawAspect="Content" ObjectID="_1588965176" r:id="rId37"/>
        </w:object>
      </w:r>
      <w:r w:rsidR="00F3457E" w:rsidRPr="00460D97">
        <w:rPr>
          <w:rFonts w:hint="eastAsia"/>
        </w:rPr>
        <w:t>使用的是overlap</w:t>
      </w:r>
      <w:r w:rsidR="00F3457E" w:rsidRPr="00460D97">
        <w:t xml:space="preserve"> graph(</w:t>
      </w:r>
      <w:r w:rsidR="00F3457E" w:rsidRPr="00460D97">
        <w:rPr>
          <w:rFonts w:hint="eastAsia"/>
        </w:rPr>
        <w:t>重叠图</w:t>
      </w:r>
      <w:r w:rsidR="00F3457E" w:rsidRPr="00460D97">
        <w:t>)</w:t>
      </w:r>
      <w:r w:rsidR="00F3457E" w:rsidRPr="00460D97">
        <w:rPr>
          <w:rFonts w:hint="eastAsia"/>
        </w:rPr>
        <w:t>，在重叠图中，</w:t>
      </w:r>
      <w:r w:rsidR="00D54346" w:rsidRPr="00460D97">
        <w:rPr>
          <w:rFonts w:hint="eastAsia"/>
        </w:rPr>
        <w:t>测序片段（sequenced</w:t>
      </w:r>
      <w:r w:rsidR="00D54346" w:rsidRPr="00460D97">
        <w:t xml:space="preserve"> </w:t>
      </w:r>
      <w:r w:rsidR="00D54346" w:rsidRPr="00460D97">
        <w:rPr>
          <w:rFonts w:hint="eastAsia"/>
        </w:rPr>
        <w:t>fragments）</w:t>
      </w:r>
      <w:r w:rsidR="00F3457E" w:rsidRPr="00460D97">
        <w:rPr>
          <w:rFonts w:hint="eastAsia"/>
        </w:rPr>
        <w:t>作为节点，如果两个节点有重叠并且</w:t>
      </w:r>
      <w:r w:rsidR="00D54346" w:rsidRPr="00460D97">
        <w:rPr>
          <w:rFonts w:hint="eastAsia"/>
        </w:rPr>
        <w:t>具</w:t>
      </w:r>
      <w:r w:rsidR="00F3457E" w:rsidRPr="00460D97">
        <w:rPr>
          <w:rFonts w:hint="eastAsia"/>
        </w:rPr>
        <w:t>有兼容的拼接模式，则连接这两个</w:t>
      </w:r>
      <w:r w:rsidR="00C50A1A">
        <w:rPr>
          <w:rFonts w:hint="eastAsia"/>
        </w:rPr>
        <w:t>节</w:t>
      </w:r>
      <w:commentRangeStart w:id="97"/>
      <w:commentRangeStart w:id="98"/>
      <w:r w:rsidR="00F3457E" w:rsidRPr="00460D97">
        <w:rPr>
          <w:rFonts w:hint="eastAsia"/>
        </w:rPr>
        <w:t>点</w:t>
      </w:r>
      <w:commentRangeEnd w:id="97"/>
      <w:r w:rsidR="0071507E">
        <w:rPr>
          <w:rStyle w:val="af1"/>
          <w:bCs w:val="0"/>
          <w:kern w:val="2"/>
        </w:rPr>
        <w:commentReference w:id="97"/>
      </w:r>
      <w:commentRangeEnd w:id="98"/>
      <w:r w:rsidR="00C50A1A">
        <w:rPr>
          <w:rStyle w:val="af1"/>
          <w:bCs w:val="0"/>
          <w:kern w:val="2"/>
        </w:rPr>
        <w:commentReference w:id="98"/>
      </w:r>
      <w:r w:rsidR="00B0458D" w:rsidRPr="00460D97">
        <w:rPr>
          <w:rFonts w:hint="eastAsia"/>
        </w:rPr>
        <w:t>。Cufflinks和其他的转录组组装软件采用不同的标准去解析这些图模型</w:t>
      </w:r>
      <w:r w:rsidR="00FD621D">
        <w:rPr>
          <w:rFonts w:hint="eastAsia"/>
        </w:rPr>
        <w:t>，</w:t>
      </w:r>
      <w:r w:rsidR="00B0458D" w:rsidRPr="00460D97">
        <w:rPr>
          <w:rFonts w:hint="eastAsia"/>
        </w:rPr>
        <w:t>以Cufflinks为例，</w:t>
      </w:r>
      <w:commentRangeStart w:id="99"/>
      <w:r w:rsidR="00B0458D" w:rsidRPr="00460D97">
        <w:rPr>
          <w:rFonts w:hint="eastAsia"/>
        </w:rPr>
        <w:t>Cufflinks</w:t>
      </w:r>
      <w:commentRangeEnd w:id="99"/>
      <w:r w:rsidR="0071507E">
        <w:rPr>
          <w:rStyle w:val="af1"/>
          <w:bCs w:val="0"/>
          <w:kern w:val="2"/>
        </w:rPr>
        <w:commentReference w:id="99"/>
      </w:r>
      <w:r w:rsidR="00B0458D" w:rsidRPr="00460D97">
        <w:rPr>
          <w:rFonts w:hint="eastAsia"/>
        </w:rPr>
        <w:t>采用基于简约的算法</w:t>
      </w:r>
      <w:r w:rsidR="00D54346" w:rsidRPr="00460D97">
        <w:rPr>
          <w:rFonts w:hint="eastAsia"/>
        </w:rPr>
        <w:t>，</w:t>
      </w:r>
      <w:r w:rsidR="00B0458D" w:rsidRPr="00460D97">
        <w:rPr>
          <w:rFonts w:hint="eastAsia"/>
        </w:rPr>
        <w:t>从图中生成能够覆盖所有reads的最少数量的转录本。</w:t>
      </w:r>
      <w:r w:rsidR="00CF364A" w:rsidRPr="00460D97">
        <w:rPr>
          <w:rFonts w:hint="eastAsia"/>
        </w:rPr>
        <w:t>当我们使用简约原则从</w:t>
      </w:r>
      <w:r w:rsidR="00417ED9" w:rsidRPr="00460D97">
        <w:rPr>
          <w:rFonts w:hint="eastAsia"/>
        </w:rPr>
        <w:t>图</w:t>
      </w:r>
      <w:r w:rsidR="00CF364A" w:rsidRPr="00460D97">
        <w:rPr>
          <w:rFonts w:hint="eastAsia"/>
        </w:rPr>
        <w:t>中生成最少数量的转录本时，此时往往会忽略与底层转录本相关的覆盖水平，得到的转录本往往也会是错误的、不完全的。</w:t>
      </w:r>
      <w:commentRangeStart w:id="100"/>
      <w:r w:rsidR="00B0458D" w:rsidRPr="00460D97">
        <w:rPr>
          <w:rFonts w:hint="eastAsia"/>
        </w:rPr>
        <w:t>简约原则虽然好</w:t>
      </w:r>
      <w:commentRangeEnd w:id="100"/>
      <w:r w:rsidR="0071507E">
        <w:rPr>
          <w:rStyle w:val="af1"/>
          <w:bCs w:val="0"/>
          <w:kern w:val="2"/>
        </w:rPr>
        <w:commentReference w:id="100"/>
      </w:r>
      <w:r w:rsidR="00B0458D" w:rsidRPr="00460D97">
        <w:rPr>
          <w:rFonts w:hint="eastAsia"/>
        </w:rPr>
        <w:t>，但是</w:t>
      </w:r>
      <w:r w:rsidR="00CF364A" w:rsidRPr="00460D97">
        <w:rPr>
          <w:rFonts w:hint="eastAsia"/>
        </w:rPr>
        <w:t>它</w:t>
      </w:r>
      <w:r w:rsidR="00B0458D" w:rsidRPr="00460D97">
        <w:rPr>
          <w:rFonts w:hint="eastAsia"/>
        </w:rPr>
        <w:t>并没有考虑到转录本的转录丰度，并且可能不会重建出正确的亚型组。显然，如果生成了错误的转录本，那么</w:t>
      </w:r>
      <w:r w:rsidR="00CF364A" w:rsidRPr="00460D97">
        <w:rPr>
          <w:rFonts w:hint="eastAsia"/>
        </w:rPr>
        <w:t>根据错误的转录本计算出的</w:t>
      </w:r>
      <w:r w:rsidR="00B0458D" w:rsidRPr="00460D97">
        <w:rPr>
          <w:rFonts w:hint="eastAsia"/>
        </w:rPr>
        <w:t>表达水平也</w:t>
      </w:r>
      <w:r w:rsidR="00CF364A" w:rsidRPr="00460D97">
        <w:rPr>
          <w:rFonts w:hint="eastAsia"/>
        </w:rPr>
        <w:t>不会是正确的</w:t>
      </w:r>
      <w:r w:rsidR="00B0458D" w:rsidRPr="00460D97">
        <w:rPr>
          <w:rFonts w:hint="eastAsia"/>
        </w:rPr>
        <w:t>。</w:t>
      </w:r>
    </w:p>
    <w:p w14:paraId="6AAE9C47" w14:textId="4145A9FC" w:rsidR="003C143C" w:rsidRDefault="00B0458D" w:rsidP="003C143C">
      <w:pPr>
        <w:pStyle w:val="afc"/>
        <w:ind w:firstLine="420"/>
        <w:outlineLvl w:val="9"/>
      </w:pPr>
      <w:r w:rsidRPr="00460D97">
        <w:rPr>
          <w:rFonts w:hint="eastAsia"/>
        </w:rPr>
        <w:t>Cufflinks将寻找最少数量的转录本和估计这些转录本的表达水平分开进行，</w:t>
      </w:r>
      <w:r w:rsidR="00C50A1A">
        <w:rPr>
          <w:rFonts w:hint="eastAsia"/>
        </w:rPr>
        <w:t>而</w:t>
      </w:r>
      <w:commentRangeStart w:id="101"/>
      <w:commentRangeStart w:id="102"/>
      <w:r w:rsidRPr="00460D97">
        <w:rPr>
          <w:rFonts w:hint="eastAsia"/>
        </w:rPr>
        <w:t>基于</w:t>
      </w:r>
      <w:commentRangeEnd w:id="101"/>
      <w:r w:rsidR="00852C71">
        <w:rPr>
          <w:rStyle w:val="af1"/>
          <w:bCs w:val="0"/>
          <w:kern w:val="2"/>
        </w:rPr>
        <w:commentReference w:id="101"/>
      </w:r>
      <w:commentRangeEnd w:id="102"/>
      <w:r w:rsidR="00C50A1A">
        <w:rPr>
          <w:rStyle w:val="af1"/>
          <w:bCs w:val="0"/>
          <w:kern w:val="2"/>
        </w:rPr>
        <w:commentReference w:id="102"/>
      </w:r>
      <w:r w:rsidRPr="00460D97">
        <w:rPr>
          <w:rFonts w:hint="eastAsia"/>
        </w:rPr>
        <w:t>流分解的转录组组装算法则同时进行转录本的组装和转录本表达水平的计算</w:t>
      </w:r>
      <w:r w:rsidR="00A832A0" w:rsidRPr="00460D97">
        <w:rPr>
          <w:rFonts w:hint="eastAsia"/>
        </w:rPr>
        <w:t>，我们定义该算法为String</w:t>
      </w:r>
      <w:r w:rsidR="00A832A0" w:rsidRPr="00460D97">
        <w:t>Tie</w:t>
      </w:r>
      <w:r w:rsidR="00542787" w:rsidRPr="003C143C">
        <w:rPr>
          <w:position w:val="-4"/>
        </w:rPr>
        <w:object w:dxaOrig="300" w:dyaOrig="300" w14:anchorId="2F50701C">
          <v:shape id="_x0000_i1036" type="#_x0000_t75" style="width:15pt;height:15pt" o:ole="">
            <v:imagedata r:id="rId38" o:title=""/>
          </v:shape>
          <o:OLEObject Type="Embed" ProgID="Equation.DSMT4" ShapeID="_x0000_i1036" DrawAspect="Content" ObjectID="_1588965177" r:id="rId39"/>
        </w:object>
      </w:r>
      <w:r w:rsidR="005C02E3" w:rsidRPr="00460D97">
        <w:rPr>
          <w:rFonts w:hint="eastAsia"/>
        </w:rPr>
        <w:t>。首先我们利用reads信息创建splic</w:t>
      </w:r>
      <w:r w:rsidR="00C82E1D">
        <w:t>ing</w:t>
      </w:r>
      <w:r w:rsidR="005C02E3" w:rsidRPr="00460D97">
        <w:t xml:space="preserve"> </w:t>
      </w:r>
      <w:r w:rsidR="005C02E3" w:rsidRPr="00460D97">
        <w:rPr>
          <w:rFonts w:hint="eastAsia"/>
        </w:rPr>
        <w:t>graph，splic</w:t>
      </w:r>
      <w:r w:rsidR="00C82E1D">
        <w:t>ing</w:t>
      </w:r>
      <w:r w:rsidR="005C02E3" w:rsidRPr="00460D97">
        <w:t xml:space="preserve"> </w:t>
      </w:r>
      <w:r w:rsidR="005C02E3" w:rsidRPr="00460D97">
        <w:rPr>
          <w:rFonts w:hint="eastAsia"/>
        </w:rPr>
        <w:t>graph</w:t>
      </w:r>
      <w:r w:rsidR="005C02E3" w:rsidRPr="00460D97">
        <w:t xml:space="preserve"> </w:t>
      </w:r>
      <w:r w:rsidR="005C02E3" w:rsidRPr="00460D97">
        <w:rPr>
          <w:rFonts w:hint="eastAsia"/>
        </w:rPr>
        <w:t>上的每一条路径都代表了一个可能的转录本，再对每一个转录本创建一个单独的流网络并采用最大流算法估计该转录本的表达水平。</w:t>
      </w:r>
      <w:r w:rsidR="003C143C">
        <w:rPr>
          <w:rFonts w:hint="eastAsia"/>
        </w:rPr>
        <w:t>虽</w:t>
      </w:r>
      <w:r w:rsidR="003C143C">
        <w:rPr>
          <w:rFonts w:hint="eastAsia"/>
        </w:rPr>
        <w:lastRenderedPageBreak/>
        <w:t>然流网络在其它转录组组装软件中被使用过，如Traph，但是</w:t>
      </w:r>
      <w:r w:rsidR="00A21526">
        <w:rPr>
          <w:rFonts w:hint="eastAsia"/>
        </w:rPr>
        <w:t>与String</w:t>
      </w:r>
      <w:r w:rsidR="00A21526">
        <w:t>T</w:t>
      </w:r>
      <w:r w:rsidR="00A21526">
        <w:rPr>
          <w:rFonts w:hint="eastAsia"/>
        </w:rPr>
        <w:t>ie不同的是</w:t>
      </w:r>
      <w:r w:rsidR="003C143C">
        <w:rPr>
          <w:rFonts w:hint="eastAsia"/>
        </w:rPr>
        <w:t>Traph解决的是最小流问题</w:t>
      </w:r>
      <w:r w:rsidR="00542787" w:rsidRPr="003C143C">
        <w:rPr>
          <w:position w:val="-4"/>
        </w:rPr>
        <w:object w:dxaOrig="300" w:dyaOrig="300" w14:anchorId="3BE9A861">
          <v:shape id="_x0000_i1037" type="#_x0000_t75" style="width:15pt;height:15pt" o:ole="">
            <v:imagedata r:id="rId40" o:title=""/>
          </v:shape>
          <o:OLEObject Type="Embed" ProgID="Equation.DSMT4" ShapeID="_x0000_i1037" DrawAspect="Content" ObjectID="_1588965178" r:id="rId41"/>
        </w:object>
      </w:r>
      <w:r w:rsidR="003C143C">
        <w:rPr>
          <w:rFonts w:hint="eastAsia"/>
        </w:rPr>
        <w:t>。</w:t>
      </w:r>
    </w:p>
    <w:p w14:paraId="47AE449B" w14:textId="21991E4A" w:rsidR="00A832A0" w:rsidRPr="00460D97" w:rsidRDefault="00A832A0" w:rsidP="003C143C">
      <w:pPr>
        <w:pStyle w:val="afc"/>
        <w:ind w:firstLine="420"/>
        <w:outlineLvl w:val="9"/>
      </w:pPr>
      <w:commentRangeStart w:id="103"/>
      <w:r w:rsidRPr="00460D97">
        <w:rPr>
          <w:rFonts w:hint="eastAsia"/>
        </w:rPr>
        <w:t>尽管String</w:t>
      </w:r>
      <w:r w:rsidRPr="00460D97">
        <w:t>T</w:t>
      </w:r>
      <w:r w:rsidRPr="00460D97">
        <w:rPr>
          <w:rFonts w:hint="eastAsia"/>
        </w:rPr>
        <w:t>ie可以使用已知的基因坐标来指导转录组的组装过程，但是我们把讨论的重点放在如何准确地组装和量化转录本。</w:t>
      </w:r>
      <w:commentRangeEnd w:id="103"/>
      <w:r w:rsidR="00852C71">
        <w:rPr>
          <w:rStyle w:val="af1"/>
          <w:bCs w:val="0"/>
          <w:kern w:val="2"/>
        </w:rPr>
        <w:commentReference w:id="103"/>
      </w:r>
      <w:r w:rsidRPr="00460D97">
        <w:rPr>
          <w:rFonts w:hint="eastAsia"/>
        </w:rPr>
        <w:t>我们在没有注释的情况下评估String</w:t>
      </w:r>
      <w:r w:rsidRPr="00460D97">
        <w:t>T</w:t>
      </w:r>
      <w:r w:rsidRPr="00460D97">
        <w:rPr>
          <w:rFonts w:hint="eastAsia"/>
        </w:rPr>
        <w:t>ie、Cufflinks、Iso</w:t>
      </w:r>
      <w:r w:rsidRPr="00460D97">
        <w:t>L</w:t>
      </w:r>
      <w:r w:rsidRPr="00460D97">
        <w:rPr>
          <w:rFonts w:hint="eastAsia"/>
        </w:rPr>
        <w:t>asso、Scripture和Traph，</w:t>
      </w:r>
      <w:r w:rsidRPr="00852C71">
        <w:rPr>
          <w:rFonts w:hint="eastAsia"/>
          <w:color w:val="FF0000"/>
        </w:rPr>
        <w:t>以上软件</w:t>
      </w:r>
      <w:r w:rsidRPr="00460D97">
        <w:rPr>
          <w:rFonts w:hint="eastAsia"/>
        </w:rPr>
        <w:t>再加上M</w:t>
      </w:r>
      <w:r w:rsidRPr="00460D97">
        <w:t>ITIE</w:t>
      </w:r>
      <w:r w:rsidRPr="00852C71">
        <w:rPr>
          <w:rFonts w:hint="eastAsia"/>
          <w:color w:val="FF0000"/>
        </w:rPr>
        <w:t>是</w:t>
      </w:r>
      <w:r w:rsidR="008131B5">
        <w:rPr>
          <w:rFonts w:hint="eastAsia"/>
          <w:color w:val="FF0000"/>
        </w:rPr>
        <w:t>仅有的几款</w:t>
      </w:r>
      <w:r w:rsidRPr="00460D97">
        <w:rPr>
          <w:rFonts w:hint="eastAsia"/>
        </w:rPr>
        <w:t>可以在没有注释的情况下进行转录组组装</w:t>
      </w:r>
      <w:r w:rsidRPr="00852C71">
        <w:rPr>
          <w:rFonts w:hint="eastAsia"/>
          <w:color w:val="FF0000"/>
        </w:rPr>
        <w:t>的软件</w:t>
      </w:r>
      <w:r w:rsidR="00542787" w:rsidRPr="003C143C">
        <w:rPr>
          <w:position w:val="-4"/>
        </w:rPr>
        <w:object w:dxaOrig="300" w:dyaOrig="300" w14:anchorId="0DED72A6">
          <v:shape id="_x0000_i1038" type="#_x0000_t75" style="width:15pt;height:15pt" o:ole="">
            <v:imagedata r:id="rId42" o:title=""/>
          </v:shape>
          <o:OLEObject Type="Embed" ProgID="Equation.DSMT4" ShapeID="_x0000_i1038" DrawAspect="Content" ObjectID="_1588965179" r:id="rId43"/>
        </w:object>
      </w:r>
      <w:r w:rsidRPr="00460D97">
        <w:rPr>
          <w:rFonts w:hint="eastAsia"/>
        </w:rPr>
        <w:t>。</w:t>
      </w:r>
      <w:r w:rsidR="008131B5">
        <w:rPr>
          <w:rFonts w:hint="eastAsia"/>
        </w:rPr>
        <w:t>研究人员</w:t>
      </w:r>
      <w:r w:rsidRPr="00460D97">
        <w:rPr>
          <w:rFonts w:hint="eastAsia"/>
        </w:rPr>
        <w:t>也试图对M</w:t>
      </w:r>
      <w:r w:rsidRPr="00460D97">
        <w:t>ITIE</w:t>
      </w:r>
      <w:r w:rsidRPr="00460D97">
        <w:rPr>
          <w:rFonts w:hint="eastAsia"/>
        </w:rPr>
        <w:t>进行评估，但是</w:t>
      </w:r>
      <w:r w:rsidRPr="00852C71">
        <w:rPr>
          <w:rFonts w:hint="eastAsia"/>
          <w:color w:val="FF0000"/>
        </w:rPr>
        <w:t>过长的运行时间使其被排除在评估的行列之外</w:t>
      </w:r>
      <w:r w:rsidRPr="00460D97">
        <w:rPr>
          <w:rFonts w:hint="eastAsia"/>
        </w:rPr>
        <w:t>。</w:t>
      </w:r>
      <w:r w:rsidR="00455254" w:rsidRPr="00460D97">
        <w:rPr>
          <w:rFonts w:hint="eastAsia"/>
        </w:rPr>
        <w:t>实际上，经过了一个月的计算</w:t>
      </w:r>
      <w:r w:rsidR="008A2A85">
        <w:rPr>
          <w:rFonts w:hint="eastAsia"/>
        </w:rPr>
        <w:t>，</w:t>
      </w:r>
      <w:r w:rsidR="00455254" w:rsidRPr="00460D97">
        <w:rPr>
          <w:rFonts w:hint="eastAsia"/>
        </w:rPr>
        <w:t>M</w:t>
      </w:r>
      <w:r w:rsidR="00455254" w:rsidRPr="00460D97">
        <w:t>ITIE</w:t>
      </w:r>
      <w:r w:rsidR="00455254" w:rsidRPr="00460D97">
        <w:rPr>
          <w:rFonts w:hint="eastAsia"/>
        </w:rPr>
        <w:t>并没有对研究中使用的任何数据集产生结果</w:t>
      </w:r>
      <w:r w:rsidR="008A2A85">
        <w:rPr>
          <w:rFonts w:hint="eastAsia"/>
        </w:rPr>
        <w:t>。</w:t>
      </w:r>
      <w:r w:rsidR="00455254" w:rsidRPr="00460D97">
        <w:rPr>
          <w:rFonts w:hint="eastAsia"/>
        </w:rPr>
        <w:t>由于我们不可能确切地知道哪些转录本在现实中是实际存在的，因此在评估过程中我们使用模拟数据。对我们而言，模拟数据集的确切组成是已知的，这可以帮助我们更</w:t>
      </w:r>
      <w:r w:rsidR="008131B5">
        <w:rPr>
          <w:rFonts w:hint="eastAsia"/>
        </w:rPr>
        <w:t>方便</w:t>
      </w:r>
      <w:commentRangeStart w:id="104"/>
      <w:commentRangeStart w:id="105"/>
      <w:r w:rsidR="008131B5" w:rsidRPr="00460D97">
        <w:rPr>
          <w:rFonts w:hint="eastAsia"/>
        </w:rPr>
        <w:t>地</w:t>
      </w:r>
      <w:commentRangeEnd w:id="104"/>
      <w:r w:rsidR="004F69E4">
        <w:rPr>
          <w:rStyle w:val="af1"/>
          <w:bCs w:val="0"/>
          <w:kern w:val="2"/>
        </w:rPr>
        <w:commentReference w:id="104"/>
      </w:r>
      <w:commentRangeEnd w:id="105"/>
      <w:r w:rsidR="008131B5">
        <w:rPr>
          <w:rStyle w:val="af1"/>
          <w:bCs w:val="0"/>
          <w:kern w:val="2"/>
        </w:rPr>
        <w:commentReference w:id="105"/>
      </w:r>
      <w:r w:rsidR="00455254" w:rsidRPr="00460D97">
        <w:rPr>
          <w:rFonts w:hint="eastAsia"/>
        </w:rPr>
        <w:t>评估每个转录组组装软件捕获的基因和转录本的结构和数量</w:t>
      </w:r>
      <w:r w:rsidR="008A2A85">
        <w:rPr>
          <w:rFonts w:hint="eastAsia"/>
        </w:rPr>
        <w:t>，因此</w:t>
      </w:r>
      <w:r w:rsidR="00BA0570" w:rsidRPr="00460D97">
        <w:rPr>
          <w:rFonts w:hint="eastAsia"/>
        </w:rPr>
        <w:t>我们构建了两个具有不同特征和不同reads分布的</w:t>
      </w:r>
      <w:r w:rsidR="008A2A85">
        <w:rPr>
          <w:rFonts w:hint="eastAsia"/>
        </w:rPr>
        <w:t>模拟</w:t>
      </w:r>
      <w:r w:rsidR="00BA0570" w:rsidRPr="00460D97">
        <w:rPr>
          <w:rFonts w:hint="eastAsia"/>
        </w:rPr>
        <w:t>数据集。首先使用</w:t>
      </w:r>
      <w:r w:rsidR="00BA0570" w:rsidRPr="00460D97">
        <w:t>Flux Simulator</w:t>
      </w:r>
      <w:r w:rsidR="00BA0570" w:rsidRPr="00460D97">
        <w:rPr>
          <w:rFonts w:hint="eastAsia"/>
        </w:rPr>
        <w:t>网页上提供的定向人类R</w:t>
      </w:r>
      <w:r w:rsidR="00BA0570" w:rsidRPr="00460D97">
        <w:t>NA-</w:t>
      </w:r>
      <w:r w:rsidR="00BA0570" w:rsidRPr="00460D97">
        <w:rPr>
          <w:rFonts w:hint="eastAsia"/>
        </w:rPr>
        <w:t>seq协议中指定的确切参数生成第一个数据集(</w:t>
      </w:r>
      <w:r w:rsidR="00BA0570" w:rsidRPr="00460D97">
        <w:t>S</w:t>
      </w:r>
      <w:r w:rsidR="00BA0570" w:rsidRPr="00460D97">
        <w:rPr>
          <w:rFonts w:hint="eastAsia"/>
        </w:rPr>
        <w:t>im-</w:t>
      </w:r>
      <w:r w:rsidR="00BA0570" w:rsidRPr="00460D97">
        <w:t>I)</w:t>
      </w:r>
      <w:r w:rsidR="00BA0570" w:rsidRPr="00460D97">
        <w:rPr>
          <w:rFonts w:hint="eastAsia"/>
        </w:rPr>
        <w:t>，然后再使用参数化的正态分布（N</w:t>
      </w:r>
      <w:r w:rsidR="00BA0570" w:rsidRPr="00460D97">
        <w:t>(250,20)</w:t>
      </w:r>
      <w:r w:rsidR="00BA0570" w:rsidRPr="00460D97">
        <w:rPr>
          <w:rFonts w:hint="eastAsia"/>
        </w:rPr>
        <w:t>）替换Sim-</w:t>
      </w:r>
      <w:r w:rsidR="00BA0570" w:rsidRPr="00460D97">
        <w:t>I</w:t>
      </w:r>
      <w:r w:rsidR="00BA0570" w:rsidRPr="00460D97">
        <w:rPr>
          <w:rFonts w:hint="eastAsia"/>
        </w:rPr>
        <w:t>中的实验性片段大小分布生成第二个数据集（Sim-</w:t>
      </w:r>
      <w:r w:rsidR="00BA0570" w:rsidRPr="00460D97">
        <w:t>II</w:t>
      </w:r>
      <w:r w:rsidR="00BA0570" w:rsidRPr="00460D97">
        <w:rPr>
          <w:rFonts w:hint="eastAsia"/>
        </w:rPr>
        <w:t>）。</w:t>
      </w:r>
      <w:r w:rsidR="005D6062" w:rsidRPr="00460D97">
        <w:rPr>
          <w:rFonts w:hint="eastAsia"/>
        </w:rPr>
        <w:t>数据集Sim-</w:t>
      </w:r>
      <w:r w:rsidR="005D6062" w:rsidRPr="00460D97">
        <w:t>I</w:t>
      </w:r>
      <w:r w:rsidR="005D6062" w:rsidRPr="00460D97">
        <w:rPr>
          <w:rFonts w:hint="eastAsia"/>
        </w:rPr>
        <w:t>的fragment大小遵循基于Illumina序列的经验分布，数据集Sim-</w:t>
      </w:r>
      <w:r w:rsidR="005D6062" w:rsidRPr="00460D97">
        <w:t>II</w:t>
      </w:r>
      <w:r w:rsidR="005D6062" w:rsidRPr="00460D97">
        <w:rPr>
          <w:rFonts w:hint="eastAsia"/>
        </w:rPr>
        <w:t>的fragment大小遵循平均值为250、标准差为20的正态分布。</w:t>
      </w:r>
    </w:p>
    <w:p w14:paraId="038ACEF8" w14:textId="3496A5E0" w:rsidR="001C12F6" w:rsidRDefault="00A27D3E" w:rsidP="001C12F6">
      <w:pPr>
        <w:pStyle w:val="afc"/>
        <w:ind w:firstLine="420"/>
        <w:outlineLvl w:val="9"/>
      </w:pPr>
      <w:r w:rsidRPr="00460D97">
        <w:rPr>
          <w:rFonts w:hint="eastAsia"/>
        </w:rPr>
        <w:t>为了</w:t>
      </w:r>
      <w:r w:rsidR="00CF364A" w:rsidRPr="00460D97">
        <w:rPr>
          <w:rFonts w:hint="eastAsia"/>
        </w:rPr>
        <w:t>描述</w:t>
      </w:r>
      <w:r w:rsidRPr="00460D97">
        <w:rPr>
          <w:rFonts w:hint="eastAsia"/>
        </w:rPr>
        <w:t>转录组组装软件的准确性，我们认为当</w:t>
      </w:r>
      <w:r w:rsidR="00A265FB" w:rsidRPr="00460D97">
        <w:rPr>
          <w:rFonts w:hint="eastAsia"/>
        </w:rPr>
        <w:t>预测转录本的</w:t>
      </w:r>
      <w:r w:rsidRPr="00460D97">
        <w:rPr>
          <w:rFonts w:hint="eastAsia"/>
        </w:rPr>
        <w:t>内含子边界被完全匹配</w:t>
      </w:r>
      <w:r w:rsidR="008A2A85">
        <w:rPr>
          <w:rFonts w:hint="eastAsia"/>
        </w:rPr>
        <w:t>，</w:t>
      </w:r>
      <w:r w:rsidRPr="00460D97">
        <w:rPr>
          <w:rFonts w:hint="eastAsia"/>
        </w:rPr>
        <w:t>或者</w:t>
      </w:r>
      <w:r w:rsidR="008A2A85" w:rsidRPr="007A3D06">
        <w:rPr>
          <w:rFonts w:cs="Times New Roman" w:hint="eastAsia"/>
        </w:rPr>
        <w:t>第一</w:t>
      </w:r>
      <w:r w:rsidR="008A2A85">
        <w:rPr>
          <w:rFonts w:cs="Times New Roman" w:hint="eastAsia"/>
        </w:rPr>
        <w:t>个</w:t>
      </w:r>
      <w:r w:rsidR="008A2A85" w:rsidRPr="007A3D06">
        <w:rPr>
          <w:rFonts w:cs="Times New Roman" w:hint="eastAsia"/>
        </w:rPr>
        <w:t>外显子的起点和最后一个外显子的</w:t>
      </w:r>
      <w:r w:rsidR="008A2A85">
        <w:rPr>
          <w:rFonts w:cs="Times New Roman" w:hint="eastAsia"/>
        </w:rPr>
        <w:t>终点与</w:t>
      </w:r>
      <w:r w:rsidR="008A2A85" w:rsidRPr="007A3D06">
        <w:rPr>
          <w:rFonts w:cs="Times New Roman" w:hint="eastAsia"/>
        </w:rPr>
        <w:t>实际</w:t>
      </w:r>
      <w:r w:rsidR="008A2A85">
        <w:rPr>
          <w:rFonts w:cs="Times New Roman" w:hint="eastAsia"/>
        </w:rPr>
        <w:t>的起点</w:t>
      </w:r>
      <w:r w:rsidR="008A2A85" w:rsidRPr="007A3D06">
        <w:rPr>
          <w:rFonts w:cs="Times New Roman" w:hint="eastAsia"/>
        </w:rPr>
        <w:t>和</w:t>
      </w:r>
      <w:r w:rsidR="008A2A85">
        <w:rPr>
          <w:rFonts w:cs="Times New Roman" w:hint="eastAsia"/>
        </w:rPr>
        <w:t>终点之间的距离分别小于</w:t>
      </w:r>
      <w:r w:rsidR="008A2A85" w:rsidRPr="007A3D06">
        <w:rPr>
          <w:rFonts w:cs="Times New Roman" w:hint="eastAsia"/>
        </w:rPr>
        <w:t>100bp</w:t>
      </w:r>
      <w:r w:rsidR="008A2A85">
        <w:rPr>
          <w:rFonts w:cs="Times New Roman" w:hint="eastAsia"/>
        </w:rPr>
        <w:t>时</w:t>
      </w:r>
      <w:r w:rsidR="00A265FB" w:rsidRPr="00460D97">
        <w:rPr>
          <w:rFonts w:hint="eastAsia"/>
        </w:rPr>
        <w:t>，该转录本被正确识别。对于多外显子转录本而言，我们认为只有当它们的链也</w:t>
      </w:r>
      <w:r w:rsidR="008A2A85">
        <w:rPr>
          <w:rFonts w:hint="eastAsia"/>
        </w:rPr>
        <w:t>被</w:t>
      </w:r>
      <w:commentRangeStart w:id="106"/>
      <w:r w:rsidR="00A265FB" w:rsidRPr="00460D97">
        <w:rPr>
          <w:rFonts w:hint="eastAsia"/>
        </w:rPr>
        <w:t>正确识别</w:t>
      </w:r>
      <w:commentRangeEnd w:id="106"/>
      <w:r w:rsidR="004F69E4">
        <w:rPr>
          <w:rStyle w:val="af1"/>
          <w:bCs w:val="0"/>
          <w:kern w:val="2"/>
        </w:rPr>
        <w:commentReference w:id="106"/>
      </w:r>
      <w:r w:rsidR="00BD5437" w:rsidRPr="00782C7B">
        <w:rPr>
          <w:rFonts w:hint="eastAsia"/>
          <w:color w:val="FF0000"/>
        </w:rPr>
        <w:t>、</w:t>
      </w:r>
      <w:r w:rsidR="00BD5437" w:rsidRPr="00460D97">
        <w:rPr>
          <w:rFonts w:hint="eastAsia"/>
        </w:rPr>
        <w:t>链特异性R</w:t>
      </w:r>
      <w:r w:rsidR="00BD5437" w:rsidRPr="00460D97">
        <w:t>NA</w:t>
      </w:r>
      <w:r w:rsidR="00BD5437" w:rsidRPr="00460D97">
        <w:rPr>
          <w:rFonts w:hint="eastAsia"/>
        </w:rPr>
        <w:t>-seq</w:t>
      </w:r>
      <w:r w:rsidR="00BD5437" w:rsidRPr="00460D97">
        <w:t xml:space="preserve"> </w:t>
      </w:r>
      <w:r w:rsidR="00BD5437" w:rsidRPr="00460D97">
        <w:rPr>
          <w:rFonts w:hint="eastAsia"/>
        </w:rPr>
        <w:t>数据被使用</w:t>
      </w:r>
      <w:r w:rsidR="00CF364A" w:rsidRPr="00460D97">
        <w:rPr>
          <w:rFonts w:hint="eastAsia"/>
        </w:rPr>
        <w:t>并且</w:t>
      </w:r>
      <w:r w:rsidR="00BD5437" w:rsidRPr="00460D97">
        <w:rPr>
          <w:rFonts w:hint="eastAsia"/>
        </w:rPr>
        <w:t>单外显子转录本也被分配到正确的链上时</w:t>
      </w:r>
      <w:r w:rsidR="00A265FB" w:rsidRPr="00460D97">
        <w:rPr>
          <w:rFonts w:hint="eastAsia"/>
        </w:rPr>
        <w:t>，多外显子转录本才被正确组装</w:t>
      </w:r>
      <w:r w:rsidR="00BD5437" w:rsidRPr="00460D97">
        <w:rPr>
          <w:rFonts w:hint="eastAsia"/>
        </w:rPr>
        <w:t>。我们定义程序的敏感性（sensitivity）为在模拟实验中表达的转录本中被正确识别的转录本的数量，定义程序的精度</w:t>
      </w:r>
      <w:r w:rsidR="00A832A0" w:rsidRPr="00460D97">
        <w:rPr>
          <w:rFonts w:hint="eastAsia"/>
        </w:rPr>
        <w:t>（precision）</w:t>
      </w:r>
      <w:r w:rsidR="00BD5437" w:rsidRPr="00460D97">
        <w:rPr>
          <w:rFonts w:hint="eastAsia"/>
        </w:rPr>
        <w:t>为能够匹配真实转录本的预测转录本或转录本片段</w:t>
      </w:r>
      <w:r w:rsidR="00737319" w:rsidRPr="00460D97">
        <w:rPr>
          <w:rFonts w:hint="eastAsia"/>
        </w:rPr>
        <w:t>占</w:t>
      </w:r>
      <w:r w:rsidR="00FC1FCE" w:rsidRPr="001428BF">
        <w:rPr>
          <w:rFonts w:hint="eastAsia"/>
        </w:rPr>
        <w:t>预测</w:t>
      </w:r>
      <w:r w:rsidR="00737319" w:rsidRPr="001428BF">
        <w:rPr>
          <w:rFonts w:hint="eastAsia"/>
        </w:rPr>
        <w:t>转录本</w:t>
      </w:r>
      <w:r w:rsidR="00BD5437" w:rsidRPr="001428BF">
        <w:rPr>
          <w:rFonts w:hint="eastAsia"/>
        </w:rPr>
        <w:t>的百分比</w:t>
      </w:r>
      <w:r w:rsidR="00BD5437" w:rsidRPr="00460D97">
        <w:rPr>
          <w:rFonts w:hint="eastAsia"/>
        </w:rPr>
        <w:t>。</w:t>
      </w:r>
      <w:r w:rsidR="00BA0570" w:rsidRPr="00460D97">
        <w:rPr>
          <w:rFonts w:hint="eastAsia"/>
        </w:rPr>
        <w:t>在模拟数据集上的实验表明</w:t>
      </w:r>
      <w:r w:rsidR="005D6062" w:rsidRPr="00460D97">
        <w:rPr>
          <w:rFonts w:hint="eastAsia"/>
        </w:rPr>
        <w:t>，String</w:t>
      </w:r>
      <w:r w:rsidR="005D6062" w:rsidRPr="00460D97">
        <w:t>T</w:t>
      </w:r>
      <w:r w:rsidR="005D6062" w:rsidRPr="00460D97">
        <w:rPr>
          <w:rFonts w:hint="eastAsia"/>
        </w:rPr>
        <w:t>ie无论是在数据集Sim-</w:t>
      </w:r>
      <w:r w:rsidR="005D6062" w:rsidRPr="00460D97">
        <w:t>I</w:t>
      </w:r>
      <w:r w:rsidR="005D6062" w:rsidRPr="00460D97">
        <w:rPr>
          <w:rFonts w:hint="eastAsia"/>
        </w:rPr>
        <w:t>上，还是在数据集Sim-</w:t>
      </w:r>
      <w:r w:rsidR="005D6062" w:rsidRPr="00460D97">
        <w:t>II</w:t>
      </w:r>
      <w:r w:rsidR="005D6062" w:rsidRPr="00460D97">
        <w:rPr>
          <w:rFonts w:hint="eastAsia"/>
        </w:rPr>
        <w:t>上，其敏感度和精确度都高于其他转录组组装软件，Cufflinks的表现仅次于String</w:t>
      </w:r>
      <w:r w:rsidR="005D6062" w:rsidRPr="00460D97">
        <w:t>Tie</w:t>
      </w:r>
      <w:r w:rsidR="005D6062" w:rsidRPr="00460D97">
        <w:rPr>
          <w:rFonts w:hint="eastAsia"/>
        </w:rPr>
        <w:t>。</w:t>
      </w:r>
      <w:r w:rsidR="00737319" w:rsidRPr="00460D97">
        <w:rPr>
          <w:rFonts w:hint="eastAsia"/>
        </w:rPr>
        <w:t>在模拟数据上，String</w:t>
      </w:r>
      <w:r w:rsidR="00737319" w:rsidRPr="00460D97">
        <w:t>Tie</w:t>
      </w:r>
      <w:r w:rsidR="00737319" w:rsidRPr="00460D97">
        <w:rPr>
          <w:rFonts w:hint="eastAsia"/>
        </w:rPr>
        <w:t>能够正确转录出7559个转录本，比Cufflinks多转录20%的</w:t>
      </w:r>
      <w:r w:rsidR="00737319" w:rsidRPr="00460D97">
        <w:rPr>
          <w:rFonts w:hint="eastAsia"/>
        </w:rPr>
        <w:lastRenderedPageBreak/>
        <w:t>转录本。</w:t>
      </w:r>
      <w:r w:rsidR="005D6062" w:rsidRPr="00460D97">
        <w:rPr>
          <w:rFonts w:hint="eastAsia"/>
        </w:rPr>
        <w:t>实际上，在真实数据上</w:t>
      </w:r>
      <w:r w:rsidR="005D6062" w:rsidRPr="00460D97">
        <w:t>S</w:t>
      </w:r>
      <w:r w:rsidR="005D6062" w:rsidRPr="00460D97">
        <w:rPr>
          <w:rFonts w:hint="eastAsia"/>
        </w:rPr>
        <w:t>tring</w:t>
      </w:r>
      <w:r w:rsidR="005D6062" w:rsidRPr="00460D97">
        <w:t>T</w:t>
      </w:r>
      <w:r w:rsidR="005D6062" w:rsidRPr="00460D97">
        <w:rPr>
          <w:rFonts w:hint="eastAsia"/>
        </w:rPr>
        <w:t>ie也</w:t>
      </w:r>
      <w:r w:rsidR="008A543D" w:rsidRPr="00460D97">
        <w:rPr>
          <w:rFonts w:hint="eastAsia"/>
        </w:rPr>
        <w:t>都比其他转录组组装软件拥有更高的敏感性和精度。比如，基于人血的90000000个reads，String</w:t>
      </w:r>
      <w:r w:rsidR="008A543D" w:rsidRPr="00460D97">
        <w:t>T</w:t>
      </w:r>
      <w:r w:rsidR="008A543D" w:rsidRPr="00460D97">
        <w:rPr>
          <w:rFonts w:hint="eastAsia"/>
        </w:rPr>
        <w:t>ie</w:t>
      </w:r>
      <w:r w:rsidR="00F20C60" w:rsidRPr="00460D97">
        <w:rPr>
          <w:rFonts w:hint="eastAsia"/>
        </w:rPr>
        <w:t>能够正确组装出10990个转录本，第二好的组装软件Cufflinks只能正确组装出7187个转录本。</w:t>
      </w:r>
      <w:r w:rsidR="00796029" w:rsidRPr="00460D97">
        <w:rPr>
          <w:rFonts w:hint="eastAsia"/>
        </w:rPr>
        <w:t>并且String</w:t>
      </w:r>
      <w:r w:rsidR="00796029" w:rsidRPr="00460D97">
        <w:t>Tie</w:t>
      </w:r>
      <w:r w:rsidR="00796029" w:rsidRPr="00460D97">
        <w:rPr>
          <w:rFonts w:hint="eastAsia"/>
        </w:rPr>
        <w:t>相比其他转录软件而言，其运行更快、占用空间更小。</w:t>
      </w:r>
      <w:bookmarkStart w:id="107" w:name="_Toc513671778"/>
    </w:p>
    <w:p w14:paraId="7F32BFB4" w14:textId="77777777" w:rsidR="001C12F6" w:rsidRDefault="001C12F6" w:rsidP="001C12F6"/>
    <w:p w14:paraId="58F164C2" w14:textId="77777777" w:rsidR="001C12F6" w:rsidRDefault="001C12F6" w:rsidP="001C12F6"/>
    <w:p w14:paraId="3FB356CB" w14:textId="77777777" w:rsidR="001C12F6" w:rsidRDefault="001C12F6" w:rsidP="001C12F6"/>
    <w:p w14:paraId="5E158E4C" w14:textId="77777777" w:rsidR="001C12F6" w:rsidRDefault="001C12F6" w:rsidP="001C12F6"/>
    <w:p w14:paraId="7C00F0AB" w14:textId="77777777" w:rsidR="001C12F6" w:rsidRDefault="001C12F6" w:rsidP="001C12F6"/>
    <w:p w14:paraId="4B1DC203" w14:textId="77777777" w:rsidR="001C12F6" w:rsidRDefault="001C12F6" w:rsidP="001C12F6"/>
    <w:p w14:paraId="4FA8CA86" w14:textId="77777777" w:rsidR="001C12F6" w:rsidRDefault="001C12F6" w:rsidP="001C12F6"/>
    <w:p w14:paraId="196E63EE" w14:textId="77777777" w:rsidR="001C12F6" w:rsidRDefault="001C12F6" w:rsidP="001C12F6"/>
    <w:p w14:paraId="3AFC4E7E" w14:textId="77777777" w:rsidR="001C12F6" w:rsidRDefault="001C12F6" w:rsidP="001C12F6"/>
    <w:p w14:paraId="7C5C17FA" w14:textId="77777777" w:rsidR="001C12F6" w:rsidRDefault="001C12F6" w:rsidP="001C12F6"/>
    <w:p w14:paraId="7410DAB6" w14:textId="77777777" w:rsidR="001C12F6" w:rsidRDefault="001C12F6" w:rsidP="001C12F6"/>
    <w:p w14:paraId="45A372ED" w14:textId="77777777" w:rsidR="001C12F6" w:rsidRDefault="001C12F6" w:rsidP="001C12F6"/>
    <w:p w14:paraId="2A7CBCD9" w14:textId="77777777" w:rsidR="001C12F6" w:rsidRDefault="001C12F6" w:rsidP="001C12F6"/>
    <w:p w14:paraId="0E65A701" w14:textId="77777777" w:rsidR="001C12F6" w:rsidRDefault="001C12F6" w:rsidP="001C12F6"/>
    <w:p w14:paraId="6CC4807E" w14:textId="77777777" w:rsidR="001C12F6" w:rsidRDefault="001C12F6" w:rsidP="001C12F6"/>
    <w:p w14:paraId="49824547" w14:textId="77777777" w:rsidR="001C12F6" w:rsidRDefault="001C12F6" w:rsidP="001C12F6"/>
    <w:p w14:paraId="25A89707" w14:textId="77777777" w:rsidR="001C12F6" w:rsidRDefault="001C12F6" w:rsidP="001C12F6"/>
    <w:p w14:paraId="4FB6A00A" w14:textId="77777777" w:rsidR="001C12F6" w:rsidRDefault="001C12F6" w:rsidP="001C12F6"/>
    <w:p w14:paraId="2C2677D3" w14:textId="77777777" w:rsidR="001C12F6" w:rsidRDefault="001C12F6" w:rsidP="001C12F6"/>
    <w:p w14:paraId="5ACFAB79" w14:textId="77777777" w:rsidR="001C12F6" w:rsidRPr="001C12F6" w:rsidRDefault="001C12F6" w:rsidP="001C12F6"/>
    <w:p w14:paraId="6BF22848" w14:textId="77777777" w:rsidR="00F71D1C" w:rsidRDefault="008132DC" w:rsidP="00F71D1C">
      <w:pPr>
        <w:pStyle w:val="1"/>
      </w:pPr>
      <w:bookmarkStart w:id="108" w:name="_Toc514853834"/>
      <w:r w:rsidRPr="00460D97">
        <w:rPr>
          <w:rFonts w:hint="eastAsia"/>
        </w:rPr>
        <w:lastRenderedPageBreak/>
        <w:t xml:space="preserve">第2章 </w:t>
      </w:r>
      <w:r w:rsidRPr="00460D97">
        <w:t>转录组组装</w:t>
      </w:r>
      <w:bookmarkEnd w:id="107"/>
      <w:r w:rsidR="0066668C">
        <w:rPr>
          <w:rFonts w:hint="eastAsia"/>
        </w:rPr>
        <w:t>算法设计</w:t>
      </w:r>
      <w:bookmarkStart w:id="109" w:name="_Toc513671780"/>
      <w:bookmarkEnd w:id="108"/>
    </w:p>
    <w:p w14:paraId="44003E81" w14:textId="77777777" w:rsidR="00672103" w:rsidRPr="00460D97" w:rsidRDefault="00F71D1C" w:rsidP="00F71D1C">
      <w:pPr>
        <w:pStyle w:val="2"/>
      </w:pPr>
      <w:bookmarkStart w:id="110" w:name="_Toc514853835"/>
      <w:r w:rsidRPr="00460D97">
        <w:rPr>
          <w:rFonts w:hint="eastAsia"/>
        </w:rPr>
        <w:t>2.1</w:t>
      </w:r>
      <w:r>
        <w:t xml:space="preserve"> </w:t>
      </w:r>
      <w:r w:rsidRPr="00460D97">
        <w:rPr>
          <w:rFonts w:hint="eastAsia"/>
        </w:rPr>
        <w:t>构建splic</w:t>
      </w:r>
      <w:r>
        <w:t>ing</w:t>
      </w:r>
      <w:r w:rsidRPr="00460D97">
        <w:t xml:space="preserve"> graph</w:t>
      </w:r>
      <w:bookmarkEnd w:id="109"/>
      <w:bookmarkEnd w:id="110"/>
    </w:p>
    <w:p w14:paraId="586AA784" w14:textId="34A711F9" w:rsidR="00FD621D" w:rsidRDefault="00672103" w:rsidP="006E67C6">
      <w:pPr>
        <w:pStyle w:val="afc"/>
        <w:outlineLvl w:val="9"/>
      </w:pPr>
      <w:r w:rsidRPr="00460D97">
        <w:tab/>
      </w:r>
      <w:r w:rsidR="00FC1FCE">
        <w:rPr>
          <w:rFonts w:hint="eastAsia"/>
        </w:rPr>
        <w:t>在本文中</w:t>
      </w:r>
      <w:r w:rsidRPr="00460D97">
        <w:rPr>
          <w:rFonts w:hint="eastAsia"/>
        </w:rPr>
        <w:t>我们采用的是双末端测序的模拟数据</w:t>
      </w:r>
      <w:r w:rsidR="007715A5">
        <w:rPr>
          <w:rFonts w:hint="eastAsia"/>
        </w:rPr>
        <w:t>，</w:t>
      </w:r>
      <w:r w:rsidRPr="00460D97">
        <w:rPr>
          <w:rFonts w:hint="eastAsia"/>
        </w:rPr>
        <w:t>我们将长度固定的</w:t>
      </w:r>
      <w:r w:rsidRPr="00460D97">
        <w:t>reads</w:t>
      </w:r>
      <w:r w:rsidRPr="00460D97">
        <w:rPr>
          <w:rFonts w:hint="eastAsia"/>
        </w:rPr>
        <w:t>集合作为程序的输入。这些reads的长度相对来说比较小，大约在50-150bp，我们需要根据这些reads构建</w:t>
      </w:r>
      <w:r w:rsidRPr="00460D97">
        <w:t>s</w:t>
      </w:r>
      <w:r w:rsidRPr="00460D97">
        <w:rPr>
          <w:rFonts w:hint="eastAsia"/>
        </w:rPr>
        <w:t>plic</w:t>
      </w:r>
      <w:r w:rsidR="00C82E1D">
        <w:t>ing</w:t>
      </w:r>
      <w:r w:rsidRPr="00460D97">
        <w:t xml:space="preserve"> graph</w:t>
      </w:r>
      <w:r w:rsidR="008A2A85">
        <w:rPr>
          <w:rFonts w:hint="eastAsia"/>
        </w:rPr>
        <w:t>，</w:t>
      </w:r>
      <w:r w:rsidRPr="00460D97">
        <w:rPr>
          <w:rFonts w:hint="eastAsia"/>
        </w:rPr>
        <w:t>确定所有可能的转录本</w:t>
      </w:r>
      <w:r w:rsidR="00737319" w:rsidRPr="00460D97">
        <w:rPr>
          <w:rFonts w:hint="eastAsia"/>
        </w:rPr>
        <w:t>并对这些转录本进行定量分析</w:t>
      </w:r>
      <w:r w:rsidRPr="00460D97">
        <w:rPr>
          <w:rFonts w:hint="eastAsia"/>
        </w:rPr>
        <w:t>。构建sp</w:t>
      </w:r>
      <w:r w:rsidRPr="00460D97">
        <w:t>lic</w:t>
      </w:r>
      <w:r w:rsidR="00C82E1D">
        <w:t>ing</w:t>
      </w:r>
      <w:r w:rsidRPr="00460D97">
        <w:t xml:space="preserve"> graph</w:t>
      </w:r>
      <w:r w:rsidRPr="00460D97">
        <w:rPr>
          <w:rFonts w:hint="eastAsia"/>
        </w:rPr>
        <w:t>的方式有两种，一种是不参考基因组的从头组装（de</w:t>
      </w:r>
      <w:r w:rsidRPr="00460D97">
        <w:t xml:space="preserve"> </w:t>
      </w:r>
      <w:r w:rsidRPr="00460D97">
        <w:rPr>
          <w:rFonts w:hint="eastAsia"/>
        </w:rPr>
        <w:t>novo</w:t>
      </w:r>
      <w:r w:rsidR="00542787" w:rsidRPr="00FC3739">
        <w:rPr>
          <w:position w:val="-4"/>
        </w:rPr>
        <w:object w:dxaOrig="300" w:dyaOrig="300" w14:anchorId="695402E0">
          <v:shape id="_x0000_i1039" type="#_x0000_t75" style="width:15pt;height:15pt" o:ole="">
            <v:imagedata r:id="rId44" o:title=""/>
          </v:shape>
          <o:OLEObject Type="Embed" ProgID="Equation.DSMT4" ShapeID="_x0000_i1039" DrawAspect="Content" ObjectID="_1588965180" r:id="rId45"/>
        </w:object>
      </w:r>
      <w:r w:rsidR="00542787" w:rsidRPr="003C143C">
        <w:rPr>
          <w:position w:val="-4"/>
        </w:rPr>
        <w:object w:dxaOrig="300" w:dyaOrig="300" w14:anchorId="56FF2A88">
          <v:shape id="_x0000_i1040" type="#_x0000_t75" style="width:15pt;height:15pt" o:ole="">
            <v:imagedata r:id="rId46" o:title=""/>
          </v:shape>
          <o:OLEObject Type="Embed" ProgID="Equation.DSMT4" ShapeID="_x0000_i1040" DrawAspect="Content" ObjectID="_1588965181" r:id="rId47"/>
        </w:object>
      </w:r>
      <w:r w:rsidRPr="00460D97">
        <w:rPr>
          <w:rFonts w:hint="eastAsia"/>
        </w:rPr>
        <w:t>），</w:t>
      </w:r>
      <w:r w:rsidR="008A2A85">
        <w:rPr>
          <w:rFonts w:hint="eastAsia"/>
        </w:rPr>
        <w:t>另</w:t>
      </w:r>
      <w:commentRangeStart w:id="111"/>
      <w:commentRangeStart w:id="112"/>
      <w:r w:rsidRPr="00460D97">
        <w:rPr>
          <w:rFonts w:hint="eastAsia"/>
        </w:rPr>
        <w:t>一</w:t>
      </w:r>
      <w:commentRangeEnd w:id="111"/>
      <w:r w:rsidR="00B67667">
        <w:rPr>
          <w:rStyle w:val="af1"/>
          <w:bCs w:val="0"/>
          <w:kern w:val="2"/>
        </w:rPr>
        <w:commentReference w:id="111"/>
      </w:r>
      <w:commentRangeEnd w:id="112"/>
      <w:r w:rsidR="008A2A85">
        <w:rPr>
          <w:rStyle w:val="af1"/>
          <w:bCs w:val="0"/>
          <w:kern w:val="2"/>
        </w:rPr>
        <w:commentReference w:id="112"/>
      </w:r>
      <w:r w:rsidRPr="00460D97">
        <w:rPr>
          <w:rFonts w:hint="eastAsia"/>
        </w:rPr>
        <w:t>种是依赖于参考基因组的组装。</w:t>
      </w:r>
    </w:p>
    <w:p w14:paraId="0EE88573" w14:textId="40F29BA1" w:rsidR="006E67C6" w:rsidRPr="001428BF" w:rsidRDefault="00FC1FCE" w:rsidP="005E32BD">
      <w:pPr>
        <w:pStyle w:val="afc"/>
        <w:ind w:firstLine="420"/>
        <w:outlineLvl w:val="9"/>
      </w:pPr>
      <w:r>
        <w:rPr>
          <w:rFonts w:hint="eastAsia"/>
        </w:rPr>
        <w:t>本文</w:t>
      </w:r>
      <w:r w:rsidR="00672103" w:rsidRPr="00460D97">
        <w:rPr>
          <w:rFonts w:hint="eastAsia"/>
        </w:rPr>
        <w:t>采用从头组装的方式，利用指定大小的k-mer进行构图</w:t>
      </w:r>
      <w:r>
        <w:rPr>
          <w:rFonts w:hint="eastAsia"/>
        </w:rPr>
        <w:t>，其中k-mer是指从</w:t>
      </w:r>
      <w:commentRangeStart w:id="113"/>
      <w:commentRangeStart w:id="114"/>
      <w:r>
        <w:rPr>
          <w:rFonts w:hint="eastAsia"/>
        </w:rPr>
        <w:t>read</w:t>
      </w:r>
      <w:commentRangeEnd w:id="113"/>
      <w:r w:rsidR="00B67667">
        <w:rPr>
          <w:rStyle w:val="af1"/>
          <w:bCs w:val="0"/>
          <w:kern w:val="2"/>
        </w:rPr>
        <w:commentReference w:id="113"/>
      </w:r>
      <w:commentRangeEnd w:id="114"/>
      <w:r w:rsidR="008A2A85">
        <w:rPr>
          <w:rStyle w:val="af1"/>
          <w:bCs w:val="0"/>
          <w:kern w:val="2"/>
        </w:rPr>
        <w:commentReference w:id="114"/>
      </w:r>
      <w:r w:rsidR="008A2A85">
        <w:rPr>
          <w:rFonts w:hint="eastAsia"/>
        </w:rPr>
        <w:t>s</w:t>
      </w:r>
      <w:r>
        <w:rPr>
          <w:rFonts w:hint="eastAsia"/>
        </w:rPr>
        <w:t>中截取的长度为k的子串</w:t>
      </w:r>
      <w:r w:rsidR="00672103" w:rsidRPr="00460D97">
        <w:rPr>
          <w:rFonts w:hint="eastAsia"/>
        </w:rPr>
        <w:t>。首先创建k-mer字典，即将reads数据转化为指定大小的k-mer，并存放至</w:t>
      </w:r>
      <w:r w:rsidR="00672103" w:rsidRPr="00460D97">
        <w:t>H</w:t>
      </w:r>
      <w:r w:rsidR="00672103" w:rsidRPr="00460D97">
        <w:rPr>
          <w:rFonts w:hint="eastAsia"/>
        </w:rPr>
        <w:t>ash</w:t>
      </w:r>
      <w:r w:rsidR="00672103" w:rsidRPr="00460D97">
        <w:t>Map(kmer_hash)</w:t>
      </w:r>
      <w:r w:rsidR="00672103" w:rsidRPr="00460D97">
        <w:rPr>
          <w:rFonts w:hint="eastAsia"/>
        </w:rPr>
        <w:t>中。</w:t>
      </w:r>
      <w:r w:rsidR="00672103" w:rsidRPr="001428BF">
        <w:rPr>
          <w:rFonts w:hint="eastAsia"/>
        </w:rPr>
        <w:t>将kmer_</w:t>
      </w:r>
      <w:r w:rsidR="00672103" w:rsidRPr="001428BF">
        <w:t>hash</w:t>
      </w:r>
      <w:r w:rsidR="00672103" w:rsidRPr="001428BF">
        <w:rPr>
          <w:rFonts w:hint="eastAsia"/>
        </w:rPr>
        <w:t>中的k-mer按照在reads中出现的次数</w:t>
      </w:r>
      <w:r w:rsidRPr="001428BF">
        <w:rPr>
          <w:rFonts w:hint="eastAsia"/>
        </w:rPr>
        <w:t>（该次数定义为k-mer的覆盖度）</w:t>
      </w:r>
      <w:r w:rsidR="00672103" w:rsidRPr="001428BF">
        <w:rPr>
          <w:rFonts w:hint="eastAsia"/>
        </w:rPr>
        <w:t>进行降序排序，其中的每一个k-mer都可以作为种子k-mer（seed</w:t>
      </w:r>
      <w:r w:rsidR="00672103" w:rsidRPr="001428BF">
        <w:t>_kmer</w:t>
      </w:r>
      <w:r w:rsidR="00672103" w:rsidRPr="001428BF">
        <w:rPr>
          <w:rFonts w:hint="eastAsia"/>
        </w:rPr>
        <w:t>）。</w:t>
      </w:r>
      <w:r w:rsidR="00066F09" w:rsidRPr="001428BF">
        <w:rPr>
          <w:rFonts w:hint="eastAsia"/>
        </w:rPr>
        <w:t>首先</w:t>
      </w:r>
      <w:r w:rsidRPr="001428BF">
        <w:rPr>
          <w:rFonts w:hint="eastAsia"/>
        </w:rPr>
        <w:t>从目前未被使用的覆盖度最高的seed</w:t>
      </w:r>
      <w:r w:rsidRPr="001428BF">
        <w:t>_kmer</w:t>
      </w:r>
      <w:r w:rsidRPr="001428BF">
        <w:rPr>
          <w:rFonts w:hint="eastAsia"/>
        </w:rPr>
        <w:t>开始</w:t>
      </w:r>
      <w:r w:rsidR="00066F09" w:rsidRPr="001428BF">
        <w:rPr>
          <w:rFonts w:hint="eastAsia"/>
        </w:rPr>
        <w:t>进行正向延伸</w:t>
      </w:r>
      <w:r w:rsidR="006E67C6" w:rsidRPr="001428BF">
        <w:rPr>
          <w:rFonts w:hint="eastAsia"/>
        </w:rPr>
        <w:t>，将seed</w:t>
      </w:r>
      <w:r w:rsidR="006E67C6" w:rsidRPr="001428BF">
        <w:t>_kmer</w:t>
      </w:r>
      <w:r w:rsidR="006E67C6" w:rsidRPr="001428BF">
        <w:rPr>
          <w:rFonts w:hint="eastAsia"/>
        </w:rPr>
        <w:t>的序列作为初始trunk（树干）序列。</w:t>
      </w:r>
      <w:r w:rsidRPr="001428BF">
        <w:rPr>
          <w:rFonts w:hint="eastAsia"/>
        </w:rPr>
        <w:t>如果kmer</w:t>
      </w:r>
      <w:r w:rsidRPr="001428BF">
        <w:t>_hash</w:t>
      </w:r>
      <w:r w:rsidRPr="001428BF">
        <w:rPr>
          <w:rFonts w:hint="eastAsia"/>
        </w:rPr>
        <w:t>中存在未被使用的k-mer，</w:t>
      </w:r>
      <w:r w:rsidR="00066F09" w:rsidRPr="001428BF">
        <w:rPr>
          <w:rFonts w:hint="eastAsia"/>
        </w:rPr>
        <w:t>且该k-mer</w:t>
      </w:r>
      <w:r w:rsidRPr="001428BF">
        <w:rPr>
          <w:rFonts w:hint="eastAsia"/>
        </w:rPr>
        <w:t>前k-1长度的子串与seed</w:t>
      </w:r>
      <w:r w:rsidRPr="001428BF">
        <w:t>_kmer</w:t>
      </w:r>
      <w:r w:rsidRPr="001428BF">
        <w:rPr>
          <w:rFonts w:hint="eastAsia"/>
        </w:rPr>
        <w:t>的后k-1长度的子串序列相同</w:t>
      </w:r>
      <w:r w:rsidR="006E67C6" w:rsidRPr="001428BF">
        <w:rPr>
          <w:rFonts w:hint="eastAsia"/>
        </w:rPr>
        <w:t>（</w:t>
      </w:r>
      <w:r w:rsidR="000A5890" w:rsidRPr="001428BF">
        <w:rPr>
          <w:rFonts w:hint="eastAsia"/>
        </w:rPr>
        <w:t>定义该k-mer为candidate</w:t>
      </w:r>
      <w:r w:rsidR="006E67C6" w:rsidRPr="001428BF">
        <w:rPr>
          <w:rFonts w:hint="eastAsia"/>
        </w:rPr>
        <w:t>），则将candidate的最后一个字符拼接到trunk</w:t>
      </w:r>
      <w:r w:rsidR="00295284" w:rsidRPr="001428BF">
        <w:rPr>
          <w:rFonts w:hint="eastAsia"/>
        </w:rPr>
        <w:t>的尾部</w:t>
      </w:r>
      <w:r w:rsidR="006E67C6" w:rsidRPr="001428BF">
        <w:rPr>
          <w:rFonts w:hint="eastAsia"/>
        </w:rPr>
        <w:t>。将candidate作为seed</w:t>
      </w:r>
      <w:r w:rsidR="006E67C6" w:rsidRPr="001428BF">
        <w:t>_kmer</w:t>
      </w:r>
      <w:r w:rsidR="006E67C6" w:rsidRPr="001428BF">
        <w:rPr>
          <w:rFonts w:hint="eastAsia"/>
        </w:rPr>
        <w:t>重复以上操作，不断地寻找candidate并将candidate的最后一个字符拼接到trunk末尾，直至seed</w:t>
      </w:r>
      <w:r w:rsidR="006E67C6" w:rsidRPr="001428BF">
        <w:t>_kmer</w:t>
      </w:r>
      <w:r w:rsidR="006E67C6" w:rsidRPr="001428BF">
        <w:rPr>
          <w:rFonts w:hint="eastAsia"/>
        </w:rPr>
        <w:t>找不到未被使用的candidate为止。</w:t>
      </w:r>
      <w:r w:rsidR="00066F09" w:rsidRPr="001428BF">
        <w:rPr>
          <w:rFonts w:hint="eastAsia"/>
        </w:rPr>
        <w:t>同理，在正向延伸得到的trunk的基础上进行反向延伸。trunk序列的第一个k-mer作为seed</w:t>
      </w:r>
      <w:r w:rsidR="00066F09" w:rsidRPr="001428BF">
        <w:t>_kmer</w:t>
      </w:r>
      <w:r w:rsidR="00066F09" w:rsidRPr="001428BF">
        <w:rPr>
          <w:rFonts w:hint="eastAsia"/>
        </w:rPr>
        <w:t>，如果kmer_</w:t>
      </w:r>
      <w:r w:rsidR="00066F09" w:rsidRPr="001428BF">
        <w:t>hash</w:t>
      </w:r>
      <w:r w:rsidR="00066F09" w:rsidRPr="001428BF">
        <w:rPr>
          <w:rFonts w:hint="eastAsia"/>
        </w:rPr>
        <w:t>中存在未被使用的k-mer，且该k-mer后k-1长度的子串与seed</w:t>
      </w:r>
      <w:r w:rsidR="00066F09" w:rsidRPr="001428BF">
        <w:t>_kmer</w:t>
      </w:r>
      <w:r w:rsidR="00066F09" w:rsidRPr="001428BF">
        <w:rPr>
          <w:rFonts w:hint="eastAsia"/>
        </w:rPr>
        <w:t>前k-1长度的子串序列相同</w:t>
      </w:r>
      <w:r w:rsidR="00295284" w:rsidRPr="001428BF">
        <w:rPr>
          <w:rFonts w:hint="eastAsia"/>
        </w:rPr>
        <w:t>（定义该k-mer为candidate），则将candidate的第一个字符拼接到trunk的头部。将candidate作为seed</w:t>
      </w:r>
      <w:r w:rsidR="00295284" w:rsidRPr="001428BF">
        <w:t>_kmer</w:t>
      </w:r>
      <w:r w:rsidR="00295284" w:rsidRPr="001428BF">
        <w:rPr>
          <w:rFonts w:hint="eastAsia"/>
        </w:rPr>
        <w:t>重复以上操作，不断寻找seed</w:t>
      </w:r>
      <w:r w:rsidR="00295284" w:rsidRPr="001428BF">
        <w:t>_kmer</w:t>
      </w:r>
      <w:commentRangeStart w:id="115"/>
      <w:commentRangeStart w:id="116"/>
      <w:r w:rsidR="00295284" w:rsidRPr="001428BF">
        <w:rPr>
          <w:rFonts w:hint="eastAsia"/>
        </w:rPr>
        <w:t>的</w:t>
      </w:r>
      <w:commentRangeEnd w:id="115"/>
      <w:r w:rsidR="00B67667">
        <w:rPr>
          <w:rStyle w:val="af1"/>
          <w:bCs w:val="0"/>
          <w:kern w:val="2"/>
        </w:rPr>
        <w:commentReference w:id="115"/>
      </w:r>
      <w:commentRangeEnd w:id="116"/>
      <w:r w:rsidR="005E32BD">
        <w:rPr>
          <w:rStyle w:val="af1"/>
          <w:bCs w:val="0"/>
          <w:kern w:val="2"/>
        </w:rPr>
        <w:commentReference w:id="116"/>
      </w:r>
      <w:r w:rsidR="00295284" w:rsidRPr="001428BF">
        <w:rPr>
          <w:rFonts w:hint="eastAsia"/>
        </w:rPr>
        <w:t>candidate并将candidate的第一个字符拼接到trunk头部，直至seed</w:t>
      </w:r>
      <w:r w:rsidR="00295284" w:rsidRPr="001428BF">
        <w:t>_kmer</w:t>
      </w:r>
      <w:r w:rsidR="00295284" w:rsidRPr="001428BF">
        <w:rPr>
          <w:rFonts w:hint="eastAsia"/>
        </w:rPr>
        <w:t>找不到未被使用的candidate为止，即完成了反向延伸，得到了trunk序列。</w:t>
      </w:r>
    </w:p>
    <w:p w14:paraId="09543F6F" w14:textId="124A92B4" w:rsidR="00F7205D" w:rsidRPr="00F7205D" w:rsidRDefault="00F7205D" w:rsidP="00F7205D">
      <w:r w:rsidRPr="001428BF">
        <w:tab/>
      </w:r>
      <w:r w:rsidR="007B3367" w:rsidRPr="001428BF">
        <w:rPr>
          <w:rFonts w:hint="eastAsia"/>
        </w:rPr>
        <w:t>将得到的trunk作为一个顶点，</w:t>
      </w:r>
      <w:r w:rsidRPr="001428BF">
        <w:rPr>
          <w:rFonts w:hint="eastAsia"/>
        </w:rPr>
        <w:t>trunk序列中可能存在某个k-mer，</w:t>
      </w:r>
      <w:r w:rsidR="00756A12" w:rsidRPr="001428BF">
        <w:rPr>
          <w:rFonts w:hint="eastAsia"/>
        </w:rPr>
        <w:t>该k-mer</w:t>
      </w:r>
      <w:r w:rsidR="00756A12" w:rsidRPr="001428BF">
        <w:rPr>
          <w:rFonts w:hint="eastAsia"/>
        </w:rPr>
        <w:lastRenderedPageBreak/>
        <w:t>还有未被使用的正向candidate或反向candidate，那么该k-mer即为一个分叉点。从分叉点开始继续按照上述步骤进行正向或反向延伸，</w:t>
      </w:r>
      <w:r w:rsidR="00F71D1C" w:rsidRPr="001428BF">
        <w:rPr>
          <w:rFonts w:hint="eastAsia"/>
        </w:rPr>
        <w:t>将延伸得到的序列作为树杈从主干分叉出去。树杈可以连接回某一顶点，</w:t>
      </w:r>
      <w:r w:rsidR="008A2A85">
        <w:rPr>
          <w:rFonts w:hint="eastAsia"/>
        </w:rPr>
        <w:t>也可以</w:t>
      </w:r>
      <w:r w:rsidR="000A4B7B">
        <w:rPr>
          <w:rFonts w:hint="eastAsia"/>
        </w:rPr>
        <w:t>直接分叉出去不再与其它顶点相连</w:t>
      </w:r>
      <w:r w:rsidR="007B3367" w:rsidRPr="001428BF">
        <w:rPr>
          <w:rFonts w:hint="eastAsia"/>
        </w:rPr>
        <w:t>（详细分叉过程见3.5.3和3.5.4）</w:t>
      </w:r>
      <w:r w:rsidR="00F71D1C" w:rsidRPr="001428BF">
        <w:rPr>
          <w:rFonts w:hint="eastAsia"/>
        </w:rPr>
        <w:t>。</w:t>
      </w:r>
      <w:r w:rsidR="007B3367" w:rsidRPr="001428BF">
        <w:rPr>
          <w:rFonts w:hint="eastAsia"/>
        </w:rPr>
        <w:t>分叉过程伴随着顶点的拆分，当所有分叉点都处理完毕时，原来的trunk就会被分为多个顶点从而形成了一个有向图，该有向图即为splicing</w:t>
      </w:r>
      <w:r w:rsidR="007B3367" w:rsidRPr="001428BF">
        <w:t xml:space="preserve"> </w:t>
      </w:r>
      <w:r w:rsidR="007B3367" w:rsidRPr="001428BF">
        <w:rPr>
          <w:rFonts w:hint="eastAsia"/>
        </w:rPr>
        <w:t>graph。</w:t>
      </w:r>
    </w:p>
    <w:p w14:paraId="001230B6" w14:textId="77777777" w:rsidR="00672103" w:rsidRPr="00460D97" w:rsidRDefault="00672103" w:rsidP="00F71D1C">
      <w:pPr>
        <w:pStyle w:val="2"/>
      </w:pPr>
      <w:bookmarkStart w:id="117" w:name="_Toc513671781"/>
      <w:bookmarkStart w:id="118" w:name="_Toc514853836"/>
      <w:r w:rsidRPr="00460D97">
        <w:rPr>
          <w:rFonts w:hint="eastAsia"/>
        </w:rPr>
        <w:t>2.</w:t>
      </w:r>
      <w:r w:rsidR="0066668C">
        <w:rPr>
          <w:rFonts w:hint="eastAsia"/>
        </w:rPr>
        <w:t>2</w:t>
      </w:r>
      <w:r w:rsidR="00884D0D">
        <w:t xml:space="preserve"> </w:t>
      </w:r>
      <w:r w:rsidRPr="00460D97">
        <w:t>转录本的</w:t>
      </w:r>
      <w:r w:rsidRPr="00460D97">
        <w:rPr>
          <w:rFonts w:hint="eastAsia"/>
        </w:rPr>
        <w:t>鉴定与定量</w:t>
      </w:r>
      <w:bookmarkEnd w:id="117"/>
      <w:bookmarkEnd w:id="118"/>
    </w:p>
    <w:p w14:paraId="54E3701C" w14:textId="77777777" w:rsidR="008148EB" w:rsidRPr="00B27737" w:rsidRDefault="00672103" w:rsidP="00926224">
      <w:pPr>
        <w:pStyle w:val="afc"/>
        <w:ind w:firstLine="420"/>
        <w:outlineLvl w:val="9"/>
        <w:rPr>
          <w:highlight w:val="yellow"/>
        </w:rPr>
      </w:pPr>
      <w:r w:rsidRPr="00460D97">
        <w:rPr>
          <w:rFonts w:hint="eastAsia"/>
        </w:rPr>
        <w:t>由2.1.1得到了splic</w:t>
      </w:r>
      <w:r w:rsidR="00C82E1D">
        <w:t>ing</w:t>
      </w:r>
      <w:r w:rsidRPr="00460D97">
        <w:t xml:space="preserve"> graph</w:t>
      </w:r>
      <w:r w:rsidRPr="00460D97">
        <w:rPr>
          <w:rFonts w:hint="eastAsia"/>
        </w:rPr>
        <w:t>，该图中的每一条路径都是一条可能的转录本，但是为了提高转录本重建的精度和</w:t>
      </w:r>
      <w:r w:rsidR="00737319" w:rsidRPr="00460D97">
        <w:rPr>
          <w:rFonts w:hint="eastAsia"/>
        </w:rPr>
        <w:t>敏感度</w:t>
      </w:r>
      <w:r w:rsidRPr="00460D97">
        <w:rPr>
          <w:rFonts w:hint="eastAsia"/>
        </w:rPr>
        <w:t>，我们需要对这些转录本的丰度进行定量分析。</w:t>
      </w:r>
      <w:r w:rsidR="00327DB3">
        <w:rPr>
          <w:rFonts w:hint="eastAsia"/>
        </w:rPr>
        <w:t>计算splicing</w:t>
      </w:r>
      <w:r w:rsidR="00327DB3">
        <w:t xml:space="preserve"> </w:t>
      </w:r>
      <w:r w:rsidR="00327DB3">
        <w:rPr>
          <w:rFonts w:hint="eastAsia"/>
        </w:rPr>
        <w:t>graph中的</w:t>
      </w:r>
      <w:r w:rsidR="007C09CA">
        <w:rPr>
          <w:rFonts w:hint="eastAsia"/>
        </w:rPr>
        <w:t>所有</w:t>
      </w:r>
      <w:r w:rsidR="00327DB3">
        <w:rPr>
          <w:rFonts w:hint="eastAsia"/>
        </w:rPr>
        <w:t>路径的权重</w:t>
      </w:r>
      <w:r w:rsidR="009E7D2C">
        <w:rPr>
          <w:rFonts w:hint="eastAsia"/>
        </w:rPr>
        <w:t>（定义路径权重为k-mer</w:t>
      </w:r>
      <w:r w:rsidR="009E7D2C">
        <w:t xml:space="preserve"> </w:t>
      </w:r>
      <w:r w:rsidR="009E7D2C">
        <w:rPr>
          <w:rFonts w:hint="eastAsia"/>
        </w:rPr>
        <w:t>per</w:t>
      </w:r>
      <w:r w:rsidR="009E7D2C">
        <w:t xml:space="preserve"> </w:t>
      </w:r>
      <w:r w:rsidR="009E7D2C">
        <w:rPr>
          <w:rFonts w:hint="eastAsia"/>
        </w:rPr>
        <w:t>base，即平均每个碱基上覆盖的k-mer数）</w:t>
      </w:r>
      <w:r w:rsidR="00327DB3">
        <w:rPr>
          <w:rFonts w:hint="eastAsia"/>
        </w:rPr>
        <w:t>，</w:t>
      </w:r>
      <w:r w:rsidR="009E7D2C" w:rsidRPr="001428BF">
        <w:rPr>
          <w:rFonts w:hint="eastAsia"/>
        </w:rPr>
        <w:t>并按照路径权重对路径进行降序排序</w:t>
      </w:r>
      <w:r w:rsidR="00327DB3" w:rsidRPr="001428BF">
        <w:rPr>
          <w:rFonts w:hint="eastAsia"/>
        </w:rPr>
        <w:t>。</w:t>
      </w:r>
      <w:r w:rsidR="007C09CA" w:rsidRPr="001428BF">
        <w:rPr>
          <w:rFonts w:hint="eastAsia"/>
        </w:rPr>
        <w:t>依次从排好序的路径中取出权重最大的一条路径</w:t>
      </w:r>
      <w:r w:rsidR="009E7D2C" w:rsidRPr="001428BF">
        <w:rPr>
          <w:rFonts w:hint="eastAsia"/>
        </w:rPr>
        <w:t>，为其</w:t>
      </w:r>
      <w:r w:rsidR="008148EB" w:rsidRPr="001428BF">
        <w:rPr>
          <w:rFonts w:hint="eastAsia"/>
        </w:rPr>
        <w:t>创建一个流网络，流网络中的点与路径中的点一一对应。如果路径</w:t>
      </w:r>
      <w:r w:rsidR="00F6016C" w:rsidRPr="001428BF">
        <w:rPr>
          <w:rFonts w:hint="eastAsia"/>
        </w:rPr>
        <w:t>序列</w:t>
      </w:r>
      <w:r w:rsidR="008148EB" w:rsidRPr="001428BF">
        <w:rPr>
          <w:rFonts w:hint="eastAsia"/>
        </w:rPr>
        <w:t>上的k-mer连接形成的片段（fragment）从点x开始且到点y结束，则连接x、y，并定义x、y两顶点之间边的权重为从x开始到y结束的fragment的数量。边的权重的具体计算</w:t>
      </w:r>
      <w:r w:rsidR="00F6016C" w:rsidRPr="001428BF">
        <w:rPr>
          <w:rFonts w:hint="eastAsia"/>
        </w:rPr>
        <w:t>过程</w:t>
      </w:r>
      <w:r w:rsidR="008148EB" w:rsidRPr="001428BF">
        <w:rPr>
          <w:rFonts w:hint="eastAsia"/>
        </w:rPr>
        <w:t>详见3.6.3。</w:t>
      </w:r>
      <w:r w:rsidR="00F6016C" w:rsidRPr="001428BF">
        <w:rPr>
          <w:rFonts w:hint="eastAsia"/>
        </w:rPr>
        <w:t>同时，定义路径上每个顶点的权重为顶点序列上的k-mer连接形成的fragment数量，并按照3.6.1的计算方法计算每个顶点的权重。当顶点权重和边的权重都计算完毕，流网络构建完毕。</w:t>
      </w:r>
    </w:p>
    <w:p w14:paraId="3450D2A4" w14:textId="05410F94" w:rsidR="00F6016C" w:rsidRDefault="00F6016C" w:rsidP="00F6016C">
      <w:r w:rsidRPr="007B3367">
        <w:tab/>
      </w:r>
      <w:r w:rsidRPr="001428BF">
        <w:rPr>
          <w:rFonts w:hint="eastAsia"/>
        </w:rPr>
        <w:t>最后，在流网络的基础上运行最大流算法。</w:t>
      </w:r>
      <w:r w:rsidR="000A4B7B">
        <w:rPr>
          <w:rFonts w:hint="eastAsia"/>
        </w:rPr>
        <w:t>首先对流网络进行重构，</w:t>
      </w:r>
      <w:r w:rsidRPr="001428BF">
        <w:rPr>
          <w:rFonts w:hint="eastAsia"/>
        </w:rPr>
        <w:t>将流网络中的顶点V一分为二（分为Vin和Vout），连接Vin、Vout并设置Vin和Vout之间边的权重为顶点V的顶点权重</w:t>
      </w:r>
      <w:commentRangeStart w:id="119"/>
      <w:r w:rsidR="00E9398A" w:rsidRPr="001428BF">
        <w:rPr>
          <w:rFonts w:hint="eastAsia"/>
        </w:rPr>
        <w:t>即得到新的流网络</w:t>
      </w:r>
      <w:commentRangeEnd w:id="119"/>
      <w:r w:rsidR="00B67667">
        <w:rPr>
          <w:rStyle w:val="af1"/>
        </w:rPr>
        <w:commentReference w:id="119"/>
      </w:r>
      <w:r w:rsidR="00657F58" w:rsidRPr="001428BF">
        <w:rPr>
          <w:rFonts w:hint="eastAsia"/>
        </w:rPr>
        <w:t>。</w:t>
      </w:r>
      <w:r w:rsidR="00442121" w:rsidRPr="001428BF">
        <w:rPr>
          <w:rFonts w:hint="eastAsia"/>
        </w:rPr>
        <w:t>假设splicing</w:t>
      </w:r>
      <w:r w:rsidR="00442121" w:rsidRPr="001428BF">
        <w:t xml:space="preserve"> </w:t>
      </w:r>
      <w:r w:rsidR="00442121" w:rsidRPr="001428BF">
        <w:rPr>
          <w:rFonts w:hint="eastAsia"/>
        </w:rPr>
        <w:t>graph中</w:t>
      </w:r>
      <w:r w:rsidR="00342578" w:rsidRPr="001428BF">
        <w:rPr>
          <w:rFonts w:hint="eastAsia"/>
        </w:rPr>
        <w:t>某一条路径为1-&gt;</w:t>
      </w:r>
      <w:r w:rsidR="00342578" w:rsidRPr="001428BF">
        <w:t>3-&gt;5,</w:t>
      </w:r>
      <w:r w:rsidR="00342578" w:rsidRPr="001428BF">
        <w:rPr>
          <w:rFonts w:hint="eastAsia"/>
        </w:rPr>
        <w:t>则构建流网络如图2-1所示</w:t>
      </w:r>
      <w:r w:rsidR="00327DB3" w:rsidRPr="001428BF">
        <w:rPr>
          <w:rFonts w:hint="eastAsia"/>
        </w:rPr>
        <w:t>：</w:t>
      </w:r>
    </w:p>
    <w:p w14:paraId="1BADB758" w14:textId="3E5E549B" w:rsidR="00327DB3" w:rsidRDefault="00442237" w:rsidP="008B7998">
      <w:pPr>
        <w:rPr>
          <w:noProof/>
        </w:rPr>
      </w:pPr>
      <w:r>
        <w:rPr>
          <w:noProof/>
          <w:sz w:val="21"/>
          <w:szCs w:val="21"/>
        </w:rPr>
        <w:lastRenderedPageBreak/>
        <w:drawing>
          <wp:inline distT="0" distB="0" distL="0" distR="0" wp14:anchorId="43E09440" wp14:editId="6ECB0A67">
            <wp:extent cx="4886325" cy="284584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概要设计.png"/>
                    <pic:cNvPicPr/>
                  </pic:nvPicPr>
                  <pic:blipFill>
                    <a:blip r:embed="rId48">
                      <a:extLst>
                        <a:ext uri="{28A0092B-C50C-407E-A947-70E740481C1C}">
                          <a14:useLocalDpi xmlns:a14="http://schemas.microsoft.com/office/drawing/2010/main" val="0"/>
                        </a:ext>
                      </a:extLst>
                    </a:blip>
                    <a:stretch>
                      <a:fillRect/>
                    </a:stretch>
                  </pic:blipFill>
                  <pic:spPr>
                    <a:xfrm>
                      <a:off x="0" y="0"/>
                      <a:ext cx="4896594" cy="2851830"/>
                    </a:xfrm>
                    <a:prstGeom prst="rect">
                      <a:avLst/>
                    </a:prstGeom>
                  </pic:spPr>
                </pic:pic>
              </a:graphicData>
            </a:graphic>
          </wp:inline>
        </w:drawing>
      </w:r>
      <w:r w:rsidR="004F4926">
        <w:rPr>
          <w:rStyle w:val="af1"/>
        </w:rPr>
        <w:commentReference w:id="120"/>
      </w:r>
      <w:r w:rsidR="008B7998">
        <w:rPr>
          <w:rStyle w:val="af1"/>
        </w:rPr>
        <w:commentReference w:id="121"/>
      </w:r>
    </w:p>
    <w:p w14:paraId="725F75AB" w14:textId="77777777" w:rsidR="006263D6" w:rsidRPr="006263D6" w:rsidRDefault="006263D6" w:rsidP="006263D6">
      <w:pPr>
        <w:jc w:val="center"/>
        <w:rPr>
          <w:sz w:val="21"/>
          <w:szCs w:val="21"/>
        </w:rPr>
      </w:pPr>
      <w:r w:rsidRPr="006263D6">
        <w:rPr>
          <w:rFonts w:hint="eastAsia"/>
          <w:sz w:val="21"/>
          <w:szCs w:val="21"/>
        </w:rPr>
        <w:t>图 2-1</w:t>
      </w:r>
      <w:r>
        <w:rPr>
          <w:sz w:val="21"/>
          <w:szCs w:val="21"/>
        </w:rPr>
        <w:t xml:space="preserve"> </w:t>
      </w:r>
      <w:r>
        <w:rPr>
          <w:rFonts w:hint="eastAsia"/>
          <w:sz w:val="21"/>
          <w:szCs w:val="21"/>
        </w:rPr>
        <w:t>拆分流网络中的顶点</w:t>
      </w:r>
    </w:p>
    <w:p w14:paraId="533224FE" w14:textId="792FB1B9" w:rsidR="00672103" w:rsidRPr="00460D97" w:rsidRDefault="00327DB3" w:rsidP="00EF4C76">
      <w:pPr>
        <w:ind w:firstLine="420"/>
      </w:pPr>
      <w:r w:rsidRPr="001428BF">
        <w:rPr>
          <w:rFonts w:hint="eastAsia"/>
        </w:rPr>
        <w:t>在新的流网络上运行最大流算法，如果流网络中存在增广路径，定义该增广路径上的流量（increment）为</w:t>
      </w:r>
      <w:r w:rsidR="007C09CA" w:rsidRPr="001428BF">
        <w:rPr>
          <w:rFonts w:hint="eastAsia"/>
        </w:rPr>
        <w:t>增广</w:t>
      </w:r>
      <w:r w:rsidRPr="001428BF">
        <w:rPr>
          <w:rFonts w:hint="eastAsia"/>
        </w:rPr>
        <w:t>路径上</w:t>
      </w:r>
      <w:commentRangeStart w:id="122"/>
      <w:commentRangeStart w:id="123"/>
      <w:r w:rsidRPr="001428BF">
        <w:rPr>
          <w:rFonts w:hint="eastAsia"/>
        </w:rPr>
        <w:t>所有边的权重</w:t>
      </w:r>
      <w:r w:rsidR="008B7998">
        <w:rPr>
          <w:rFonts w:hint="eastAsia"/>
        </w:rPr>
        <w:t>中</w:t>
      </w:r>
      <w:r w:rsidRPr="001428BF">
        <w:rPr>
          <w:rFonts w:hint="eastAsia"/>
        </w:rPr>
        <w:t>的最小值</w:t>
      </w:r>
      <w:commentRangeEnd w:id="122"/>
      <w:r w:rsidR="004F4926">
        <w:rPr>
          <w:rStyle w:val="af1"/>
        </w:rPr>
        <w:commentReference w:id="122"/>
      </w:r>
      <w:commentRangeEnd w:id="123"/>
      <w:r w:rsidR="008B7998">
        <w:rPr>
          <w:rStyle w:val="af1"/>
        </w:rPr>
        <w:commentReference w:id="123"/>
      </w:r>
      <w:r w:rsidRPr="001428BF">
        <w:rPr>
          <w:rFonts w:hint="eastAsia"/>
        </w:rPr>
        <w:t>，将流量增加到最大流（flow</w:t>
      </w:r>
      <w:r w:rsidRPr="001428BF">
        <w:t>_max</w:t>
      </w:r>
      <w:r w:rsidRPr="001428BF">
        <w:rPr>
          <w:rFonts w:hint="eastAsia"/>
        </w:rPr>
        <w:t>）中</w:t>
      </w:r>
      <w:r w:rsidR="007C09CA" w:rsidRPr="001428BF">
        <w:rPr>
          <w:rFonts w:hint="eastAsia"/>
        </w:rPr>
        <w:t>并更新流网络中边的流量</w:t>
      </w:r>
      <w:r w:rsidRPr="001428BF">
        <w:rPr>
          <w:rFonts w:hint="eastAsia"/>
        </w:rPr>
        <w:t>，直至找不到增广路径为止，得到的flow</w:t>
      </w:r>
      <w:r w:rsidRPr="001428BF">
        <w:t>_max</w:t>
      </w:r>
      <w:r w:rsidRPr="001428BF">
        <w:rPr>
          <w:rFonts w:hint="eastAsia"/>
        </w:rPr>
        <w:t>即为该流网络的最大流</w:t>
      </w:r>
      <w:r w:rsidR="007C09CA" w:rsidRPr="001428BF">
        <w:rPr>
          <w:rFonts w:hint="eastAsia"/>
        </w:rPr>
        <w:t>。</w:t>
      </w:r>
      <w:r w:rsidR="009E7D2C" w:rsidRPr="001428BF">
        <w:rPr>
          <w:rFonts w:hint="eastAsia"/>
        </w:rPr>
        <w:t>flow</w:t>
      </w:r>
      <w:r w:rsidR="009E7D2C" w:rsidRPr="001428BF">
        <w:t>_max</w:t>
      </w:r>
      <w:r w:rsidR="009E7D2C" w:rsidRPr="001428BF">
        <w:rPr>
          <w:rFonts w:hint="eastAsia"/>
        </w:rPr>
        <w:t>大于0的路径</w:t>
      </w:r>
      <w:commentRangeStart w:id="124"/>
      <w:r w:rsidR="009E7D2C" w:rsidRPr="001428BF">
        <w:rPr>
          <w:rFonts w:hint="eastAsia"/>
        </w:rPr>
        <w:t>代表</w:t>
      </w:r>
      <w:commentRangeEnd w:id="124"/>
      <w:r w:rsidR="004F4926">
        <w:rPr>
          <w:rStyle w:val="af1"/>
        </w:rPr>
        <w:commentReference w:id="124"/>
      </w:r>
      <w:r w:rsidR="009E7D2C" w:rsidRPr="001428BF">
        <w:rPr>
          <w:rFonts w:hint="eastAsia"/>
        </w:rPr>
        <w:t>的转录本即为本文的预测转录本，其转录丰度用flow</w:t>
      </w:r>
      <w:r w:rsidR="009E7D2C" w:rsidRPr="001428BF">
        <w:t>_max</w:t>
      </w:r>
      <w:r w:rsidR="009E7D2C" w:rsidRPr="001428BF">
        <w:rPr>
          <w:rFonts w:hint="eastAsia"/>
        </w:rPr>
        <w:t>的大小表示。每找到一条预测转录本，</w:t>
      </w:r>
      <w:r w:rsidR="00EF4C76" w:rsidRPr="001428BF">
        <w:rPr>
          <w:rFonts w:hint="eastAsia"/>
        </w:rPr>
        <w:t>该转录本使用的k-mer须在k</w:t>
      </w:r>
      <w:r w:rsidR="00EF4C76" w:rsidRPr="001428BF">
        <w:t>-mer</w:t>
      </w:r>
      <w:r w:rsidR="00EF4C76" w:rsidRPr="001428BF">
        <w:rPr>
          <w:rFonts w:hint="eastAsia"/>
        </w:rPr>
        <w:t>字典中更新其覆盖度，表示一定数量的该k-mer已被分配，然后继续处理下一条权重最大的路径，直至splicing</w:t>
      </w:r>
      <w:r w:rsidR="00EF4C76" w:rsidRPr="001428BF">
        <w:t xml:space="preserve"> </w:t>
      </w:r>
      <w:r w:rsidR="00EF4C76" w:rsidRPr="001428BF">
        <w:rPr>
          <w:rFonts w:hint="eastAsia"/>
        </w:rPr>
        <w:t>graph中所有的路径都被处理完毕。</w:t>
      </w:r>
      <w:r w:rsidR="00672103" w:rsidRPr="00460D97">
        <w:rPr>
          <w:rFonts w:hint="eastAsia"/>
        </w:rPr>
        <w:t>转录组组装的总体流程图如图 2-</w:t>
      </w:r>
      <w:r>
        <w:rPr>
          <w:rFonts w:hint="eastAsia"/>
        </w:rPr>
        <w:t>2</w:t>
      </w:r>
      <w:r w:rsidR="00672103" w:rsidRPr="00460D97">
        <w:rPr>
          <w:rFonts w:hint="eastAsia"/>
        </w:rPr>
        <w:t>所示。</w:t>
      </w:r>
    </w:p>
    <w:p w14:paraId="45C2187D" w14:textId="71E8F3D8" w:rsidR="00672103" w:rsidRPr="00460D97" w:rsidRDefault="001F2896" w:rsidP="00003C59">
      <w:pPr>
        <w:keepNext/>
        <w:jc w:val="center"/>
      </w:pPr>
      <w:r>
        <w:rPr>
          <w:noProof/>
        </w:rPr>
        <w:lastRenderedPageBreak/>
        <w:drawing>
          <wp:inline distT="0" distB="0" distL="0" distR="0" wp14:anchorId="6F32BE4B" wp14:editId="6DCD23F2">
            <wp:extent cx="5267325" cy="4171950"/>
            <wp:effectExtent l="0" t="0" r="0" b="0"/>
            <wp:docPr id="17" name="图片 17" descr="转录组组装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转录组组装流程"/>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67325" cy="4171950"/>
                    </a:xfrm>
                    <a:prstGeom prst="rect">
                      <a:avLst/>
                    </a:prstGeom>
                    <a:noFill/>
                    <a:ln>
                      <a:noFill/>
                    </a:ln>
                  </pic:spPr>
                </pic:pic>
              </a:graphicData>
            </a:graphic>
          </wp:inline>
        </w:drawing>
      </w:r>
    </w:p>
    <w:p w14:paraId="423242AF" w14:textId="77777777" w:rsidR="00672103" w:rsidRPr="00460D97" w:rsidRDefault="00672103" w:rsidP="00003C59">
      <w:pPr>
        <w:pStyle w:val="af9"/>
        <w:ind w:firstLineChars="100" w:firstLine="210"/>
        <w:jc w:val="center"/>
        <w:rPr>
          <w:rFonts w:ascii="宋体" w:eastAsia="宋体" w:hAnsi="宋体"/>
          <w:sz w:val="21"/>
          <w:szCs w:val="21"/>
        </w:rPr>
      </w:pPr>
      <w:r w:rsidRPr="00460D97">
        <w:rPr>
          <w:rFonts w:ascii="宋体" w:eastAsia="宋体" w:hAnsi="宋体" w:hint="eastAsia"/>
          <w:sz w:val="21"/>
          <w:szCs w:val="21"/>
        </w:rPr>
        <w:t>图 2-</w:t>
      </w:r>
      <w:r w:rsidR="00327DB3">
        <w:rPr>
          <w:rFonts w:ascii="宋体" w:eastAsia="宋体" w:hAnsi="宋体" w:hint="eastAsia"/>
          <w:sz w:val="21"/>
          <w:szCs w:val="21"/>
        </w:rPr>
        <w:t>2</w:t>
      </w:r>
      <w:r w:rsidRPr="00460D97">
        <w:rPr>
          <w:rFonts w:ascii="宋体" w:eastAsia="宋体" w:hAnsi="宋体" w:hint="eastAsia"/>
          <w:sz w:val="21"/>
          <w:szCs w:val="21"/>
        </w:rPr>
        <w:t xml:space="preserve"> 转录组组装总体流程图</w:t>
      </w:r>
    </w:p>
    <w:p w14:paraId="1D351429" w14:textId="48FCF327" w:rsidR="00672103" w:rsidRDefault="00672103" w:rsidP="00255213">
      <w:bookmarkStart w:id="125" w:name="_Toc158447558"/>
      <w:bookmarkStart w:id="126" w:name="_Toc158450733"/>
      <w:bookmarkStart w:id="127" w:name="_Toc158710249"/>
      <w:bookmarkStart w:id="128" w:name="_Toc160623643"/>
      <w:bookmarkStart w:id="129" w:name="_Toc160623902"/>
      <w:bookmarkStart w:id="130" w:name="_Toc162187703"/>
      <w:bookmarkStart w:id="131" w:name="_Toc162614922"/>
      <w:bookmarkStart w:id="132" w:name="_Toc162959839"/>
      <w:bookmarkStart w:id="133" w:name="_Toc162960334"/>
      <w:bookmarkStart w:id="134" w:name="_Toc163048187"/>
      <w:bookmarkStart w:id="135" w:name="_Toc261417203"/>
      <w:bookmarkStart w:id="136" w:name="_Toc261421371"/>
    </w:p>
    <w:p w14:paraId="2B08EA79" w14:textId="1017EC7E" w:rsidR="004F4926" w:rsidRDefault="004F4926" w:rsidP="00255213"/>
    <w:p w14:paraId="00D84AA9" w14:textId="2F654B81" w:rsidR="004F4926" w:rsidRDefault="004F4926" w:rsidP="00255213"/>
    <w:p w14:paraId="5C0E699E" w14:textId="4FC57D21" w:rsidR="004F4926" w:rsidRDefault="004F4926" w:rsidP="00255213"/>
    <w:p w14:paraId="665E3C18" w14:textId="29F04769" w:rsidR="004F4926" w:rsidRDefault="004F4926" w:rsidP="00255213"/>
    <w:p w14:paraId="01F05693" w14:textId="20E88B6B" w:rsidR="004F4926" w:rsidRDefault="004F4926" w:rsidP="00255213"/>
    <w:p w14:paraId="14394850" w14:textId="42961F91" w:rsidR="004F4926" w:rsidRDefault="004F4926" w:rsidP="00255213"/>
    <w:p w14:paraId="1445DBF1" w14:textId="4861566A" w:rsidR="004F4926" w:rsidRDefault="004F4926" w:rsidP="00255213"/>
    <w:p w14:paraId="593CEF42" w14:textId="77777777" w:rsidR="004F4926" w:rsidRPr="00460D97" w:rsidRDefault="004F4926" w:rsidP="00255213"/>
    <w:p w14:paraId="1853218B" w14:textId="3F054A37" w:rsidR="00672103" w:rsidRPr="00460D97" w:rsidRDefault="00672103" w:rsidP="00C94BFA">
      <w:pPr>
        <w:pStyle w:val="1"/>
      </w:pPr>
      <w:bookmarkStart w:id="137" w:name="_Toc513671782"/>
      <w:bookmarkStart w:id="138" w:name="_Toc514853837"/>
      <w:r w:rsidRPr="00460D97">
        <w:rPr>
          <w:rFonts w:hint="eastAsia"/>
        </w:rPr>
        <w:lastRenderedPageBreak/>
        <w:t xml:space="preserve">第3章 </w:t>
      </w:r>
      <w:r w:rsidRPr="00460D97">
        <w:t>转录组组装</w:t>
      </w:r>
      <w:r w:rsidRPr="00460D97">
        <w:rPr>
          <w:rFonts w:hint="eastAsia"/>
        </w:rPr>
        <w:t>详细</w:t>
      </w:r>
      <w:r w:rsidRPr="00460D97">
        <w:t>设计</w:t>
      </w:r>
      <w:bookmarkEnd w:id="137"/>
      <w:bookmarkEnd w:id="138"/>
    </w:p>
    <w:p w14:paraId="483A9143" w14:textId="77777777" w:rsidR="00672103" w:rsidRPr="00460D97" w:rsidRDefault="00672103" w:rsidP="00F71D1C">
      <w:pPr>
        <w:pStyle w:val="2"/>
      </w:pPr>
      <w:bookmarkStart w:id="139" w:name="_Toc513671783"/>
      <w:bookmarkStart w:id="140" w:name="_Toc514853838"/>
      <w:r w:rsidRPr="00460D97">
        <w:rPr>
          <w:rFonts w:hint="eastAsia"/>
        </w:rPr>
        <w:t>3.1</w:t>
      </w:r>
      <w:r w:rsidRPr="00460D97">
        <w:t xml:space="preserve"> </w:t>
      </w:r>
      <w:r w:rsidRPr="00460D97">
        <w:rPr>
          <w:rFonts w:hint="eastAsia"/>
        </w:rPr>
        <w:t>数据结构设计</w:t>
      </w:r>
      <w:bookmarkEnd w:id="139"/>
      <w:bookmarkEnd w:id="140"/>
    </w:p>
    <w:p w14:paraId="09E380EC" w14:textId="77777777" w:rsidR="00672103" w:rsidRPr="00460D97" w:rsidRDefault="00020104" w:rsidP="00926224">
      <w:pPr>
        <w:pStyle w:val="afc"/>
        <w:outlineLvl w:val="9"/>
      </w:pPr>
      <w:r w:rsidRPr="00460D97">
        <w:rPr>
          <w:rFonts w:hint="eastAsia"/>
        </w:rPr>
        <w:t>（1）</w:t>
      </w:r>
      <w:r w:rsidR="00672103" w:rsidRPr="00460D97">
        <w:rPr>
          <w:rFonts w:hint="eastAsia"/>
        </w:rPr>
        <w:t>r</w:t>
      </w:r>
      <w:r w:rsidR="00672103" w:rsidRPr="00460D97">
        <w:t>ead_vector:  Vector&lt;String&gt; (</w:t>
      </w:r>
      <w:r w:rsidR="00672103" w:rsidRPr="00460D97">
        <w:rPr>
          <w:rFonts w:hint="eastAsia"/>
        </w:rPr>
        <w:t>存放read</w:t>
      </w:r>
      <w:r w:rsidR="007F6742" w:rsidRPr="00460D97">
        <w:rPr>
          <w:rFonts w:hint="eastAsia"/>
        </w:rPr>
        <w:t>s</w:t>
      </w:r>
      <w:r w:rsidR="00672103" w:rsidRPr="00460D97">
        <w:rPr>
          <w:rFonts w:hint="eastAsia"/>
        </w:rPr>
        <w:t>记录</w:t>
      </w:r>
      <w:r w:rsidR="00672103" w:rsidRPr="00460D97">
        <w:t>)</w:t>
      </w:r>
    </w:p>
    <w:p w14:paraId="77D59F72" w14:textId="1FE666D1" w:rsidR="00672103" w:rsidRPr="00460D97" w:rsidRDefault="00020104" w:rsidP="00926224">
      <w:pPr>
        <w:pStyle w:val="afc"/>
        <w:outlineLvl w:val="9"/>
      </w:pPr>
      <w:r w:rsidRPr="00460D97">
        <w:rPr>
          <w:rFonts w:hint="eastAsia"/>
        </w:rPr>
        <w:t>（2）</w:t>
      </w:r>
      <w:r w:rsidR="00672103" w:rsidRPr="00460D97">
        <w:t>kmer_hash:  Map&lt;Long</w:t>
      </w:r>
      <w:r w:rsidR="008B7998">
        <w:t xml:space="preserve">, </w:t>
      </w:r>
      <w:r w:rsidR="00672103" w:rsidRPr="00460D97">
        <w:t>Vector&lt;Integer&gt;&gt; (</w:t>
      </w:r>
      <w:r w:rsidR="00672103" w:rsidRPr="00460D97">
        <w:rPr>
          <w:rFonts w:hint="eastAsia"/>
        </w:rPr>
        <w:t>存放k</w:t>
      </w:r>
      <w:r w:rsidR="00513563" w:rsidRPr="00460D97">
        <w:rPr>
          <w:rFonts w:hint="eastAsia"/>
        </w:rPr>
        <w:t>-</w:t>
      </w:r>
      <w:r w:rsidR="00672103" w:rsidRPr="00460D97">
        <w:rPr>
          <w:rFonts w:hint="eastAsia"/>
        </w:rPr>
        <w:t>mer</w:t>
      </w:r>
      <w:r w:rsidR="008B7998">
        <w:rPr>
          <w:rFonts w:hint="eastAsia"/>
        </w:rPr>
        <w:t>，</w:t>
      </w:r>
      <w:commentRangeStart w:id="141"/>
      <w:r w:rsidRPr="00460D97">
        <w:t>key</w:t>
      </w:r>
      <w:commentRangeEnd w:id="141"/>
      <w:r w:rsidR="004F4926">
        <w:rPr>
          <w:rStyle w:val="af1"/>
          <w:bCs w:val="0"/>
          <w:kern w:val="2"/>
        </w:rPr>
        <w:commentReference w:id="141"/>
      </w:r>
      <w:r w:rsidRPr="00460D97">
        <w:rPr>
          <w:rFonts w:hint="eastAsia"/>
        </w:rPr>
        <w:t>值为k-mer的long型值，value值为k-mer所覆盖的reads的标号)</w:t>
      </w:r>
    </w:p>
    <w:p w14:paraId="5952BDB7" w14:textId="77777777" w:rsidR="00020104" w:rsidRPr="00460D97" w:rsidRDefault="00020104" w:rsidP="00926224">
      <w:pPr>
        <w:pStyle w:val="afc"/>
        <w:outlineLvl w:val="9"/>
      </w:pPr>
      <w:r w:rsidRPr="00460D97">
        <w:rPr>
          <w:rFonts w:hint="eastAsia"/>
        </w:rPr>
        <w:t>（3）kmer_</w:t>
      </w:r>
      <w:r w:rsidRPr="00460D97">
        <w:t>map:  Map&lt;Long, Integer&gt;(</w:t>
      </w:r>
      <w:r w:rsidRPr="00460D97">
        <w:rPr>
          <w:rFonts w:hint="eastAsia"/>
        </w:rPr>
        <w:t>存放k-mer，</w:t>
      </w:r>
      <w:r w:rsidRPr="00460D97">
        <w:t>key</w:t>
      </w:r>
      <w:r w:rsidRPr="00460D97">
        <w:rPr>
          <w:rFonts w:hint="eastAsia"/>
        </w:rPr>
        <w:t>值为k-mer的long型值，value值为k-mer所覆盖的reads的数目</w:t>
      </w:r>
      <w:r w:rsidRPr="00460D97">
        <w:t>)</w:t>
      </w:r>
    </w:p>
    <w:p w14:paraId="5645057F" w14:textId="77777777" w:rsidR="00672103" w:rsidRPr="00460D97" w:rsidRDefault="00020104" w:rsidP="00926224">
      <w:pPr>
        <w:pStyle w:val="afc"/>
        <w:outlineLvl w:val="9"/>
      </w:pPr>
      <w:r w:rsidRPr="00460D97">
        <w:rPr>
          <w:rFonts w:hint="eastAsia"/>
        </w:rPr>
        <w:t>（4</w:t>
      </w:r>
      <w:r w:rsidR="004940FD" w:rsidRPr="00460D97">
        <w:rPr>
          <w:rFonts w:hint="eastAsia"/>
        </w:rPr>
        <w:t>）</w:t>
      </w:r>
      <w:r w:rsidR="00672103" w:rsidRPr="00460D97">
        <w:t>list</w:t>
      </w:r>
      <w:r w:rsidR="00672103" w:rsidRPr="00460D97">
        <w:rPr>
          <w:rFonts w:hint="eastAsia"/>
        </w:rPr>
        <w:t>:</w:t>
      </w:r>
      <w:r w:rsidR="00672103" w:rsidRPr="00460D97">
        <w:t xml:space="preserve">  List&lt;Map.Entry&lt;Long, Integer&gt;&gt; (</w:t>
      </w:r>
      <w:r w:rsidR="00672103" w:rsidRPr="00460D97">
        <w:rPr>
          <w:rFonts w:hint="eastAsia"/>
        </w:rPr>
        <w:t>存放排好序的k</w:t>
      </w:r>
      <w:r w:rsidR="00513563" w:rsidRPr="00460D97">
        <w:rPr>
          <w:rFonts w:hint="eastAsia"/>
        </w:rPr>
        <w:t>-</w:t>
      </w:r>
      <w:r w:rsidR="00672103" w:rsidRPr="00460D97">
        <w:rPr>
          <w:rFonts w:hint="eastAsia"/>
        </w:rPr>
        <w:t>mer</w:t>
      </w:r>
      <w:r w:rsidR="00672103" w:rsidRPr="00460D97">
        <w:t>)</w:t>
      </w:r>
    </w:p>
    <w:p w14:paraId="30F0C82F" w14:textId="77777777" w:rsidR="00672103" w:rsidRPr="00460D97" w:rsidRDefault="004940FD" w:rsidP="00926224">
      <w:pPr>
        <w:pStyle w:val="afc"/>
        <w:outlineLvl w:val="9"/>
      </w:pPr>
      <w:r w:rsidRPr="00460D97">
        <w:rPr>
          <w:rFonts w:hint="eastAsia"/>
        </w:rPr>
        <w:t>（5）</w:t>
      </w:r>
      <w:r w:rsidR="00672103" w:rsidRPr="00460D97">
        <w:t xml:space="preserve">used_kmers </w:t>
      </w:r>
      <w:r w:rsidR="00672103" w:rsidRPr="00460D97">
        <w:rPr>
          <w:rFonts w:hint="eastAsia"/>
        </w:rPr>
        <w:t>:</w:t>
      </w:r>
      <w:r w:rsidR="00672103" w:rsidRPr="00460D97">
        <w:t xml:space="preserve">  Map&lt;Long, Integer&gt; (</w:t>
      </w:r>
      <w:r w:rsidR="00672103" w:rsidRPr="00460D97">
        <w:rPr>
          <w:rFonts w:hint="eastAsia"/>
        </w:rPr>
        <w:t>存放已被使用过的k</w:t>
      </w:r>
      <w:r w:rsidR="00513563" w:rsidRPr="00460D97">
        <w:rPr>
          <w:rFonts w:hint="eastAsia"/>
        </w:rPr>
        <w:t>-</w:t>
      </w:r>
      <w:r w:rsidR="00672103" w:rsidRPr="00460D97">
        <w:rPr>
          <w:rFonts w:hint="eastAsia"/>
        </w:rPr>
        <w:t>mer</w:t>
      </w:r>
      <w:r w:rsidR="00672103" w:rsidRPr="00460D97">
        <w:t>)</w:t>
      </w:r>
    </w:p>
    <w:p w14:paraId="203C6DE5" w14:textId="77777777" w:rsidR="00672103" w:rsidRPr="00460D97" w:rsidRDefault="004940FD" w:rsidP="00926224">
      <w:pPr>
        <w:pStyle w:val="afc"/>
        <w:outlineLvl w:val="9"/>
      </w:pPr>
      <w:r w:rsidRPr="00460D97">
        <w:rPr>
          <w:rFonts w:hint="eastAsia"/>
        </w:rPr>
        <w:t>（6）</w:t>
      </w:r>
      <w:r w:rsidR="00672103" w:rsidRPr="00460D97">
        <w:t>bifurcations</w:t>
      </w:r>
      <w:r w:rsidR="00672103" w:rsidRPr="00460D97">
        <w:rPr>
          <w:rFonts w:hint="eastAsia"/>
        </w:rPr>
        <w:t>:</w:t>
      </w:r>
      <w:r w:rsidR="00672103" w:rsidRPr="00460D97">
        <w:t xml:space="preserve">  Vector&lt;Long&gt; (</w:t>
      </w:r>
      <w:r w:rsidR="00672103" w:rsidRPr="00460D97">
        <w:rPr>
          <w:rFonts w:hint="eastAsia"/>
        </w:rPr>
        <w:t>存放trunk上的分叉点</w:t>
      </w:r>
      <w:r w:rsidR="00672103" w:rsidRPr="00460D97">
        <w:t>)</w:t>
      </w:r>
    </w:p>
    <w:p w14:paraId="4950B438" w14:textId="77777777" w:rsidR="00672103" w:rsidRPr="00460D97" w:rsidRDefault="004940FD" w:rsidP="00926224">
      <w:pPr>
        <w:pStyle w:val="afc"/>
        <w:outlineLvl w:val="9"/>
      </w:pPr>
      <w:r w:rsidRPr="00460D97">
        <w:rPr>
          <w:rFonts w:hint="eastAsia"/>
        </w:rPr>
        <w:t>（7）</w:t>
      </w:r>
      <w:r w:rsidR="00672103" w:rsidRPr="00460D97">
        <w:t>path_sum</w:t>
      </w:r>
      <w:r w:rsidR="00672103" w:rsidRPr="00460D97">
        <w:rPr>
          <w:rFonts w:hint="eastAsia"/>
        </w:rPr>
        <w:t>:</w:t>
      </w:r>
      <w:r w:rsidR="00672103" w:rsidRPr="00460D97">
        <w:t xml:space="preserve">  Vector&lt;Vector&lt;Integer&gt;&gt;(</w:t>
      </w:r>
      <w:r w:rsidR="00672103" w:rsidRPr="00460D97">
        <w:rPr>
          <w:rFonts w:hint="eastAsia"/>
        </w:rPr>
        <w:t>存放</w:t>
      </w:r>
      <w:r w:rsidR="00513563" w:rsidRPr="00460D97">
        <w:rPr>
          <w:rFonts w:hint="eastAsia"/>
        </w:rPr>
        <w:t>s</w:t>
      </w:r>
      <w:r w:rsidR="00672103" w:rsidRPr="00460D97">
        <w:rPr>
          <w:rFonts w:hint="eastAsia"/>
        </w:rPr>
        <w:t>plic</w:t>
      </w:r>
      <w:r w:rsidR="00C82E1D">
        <w:t>ing</w:t>
      </w:r>
      <w:r w:rsidR="00513563" w:rsidRPr="00460D97">
        <w:t xml:space="preserve"> g</w:t>
      </w:r>
      <w:r w:rsidR="00672103" w:rsidRPr="00460D97">
        <w:t>raph</w:t>
      </w:r>
      <w:r w:rsidR="00672103" w:rsidRPr="00460D97">
        <w:rPr>
          <w:rFonts w:hint="eastAsia"/>
        </w:rPr>
        <w:t>中的所有路径</w:t>
      </w:r>
      <w:r w:rsidR="00672103" w:rsidRPr="00460D97">
        <w:t>)</w:t>
      </w:r>
    </w:p>
    <w:p w14:paraId="381EB3DE" w14:textId="77777777" w:rsidR="00672103" w:rsidRPr="00460D97" w:rsidRDefault="004940FD" w:rsidP="00926224">
      <w:pPr>
        <w:pStyle w:val="afc"/>
        <w:outlineLvl w:val="9"/>
      </w:pPr>
      <w:r w:rsidRPr="00460D97">
        <w:rPr>
          <w:rFonts w:hint="eastAsia"/>
        </w:rPr>
        <w:t>（8）</w:t>
      </w:r>
      <w:r w:rsidR="00672103" w:rsidRPr="00460D97">
        <w:rPr>
          <w:rFonts w:hint="eastAsia"/>
        </w:rPr>
        <w:t>Node</w:t>
      </w:r>
      <w:r w:rsidR="00672103" w:rsidRPr="00460D97">
        <w:t xml:space="preserve">:  </w:t>
      </w:r>
      <w:r w:rsidR="00672103" w:rsidRPr="00460D97">
        <w:rPr>
          <w:rFonts w:hint="eastAsia"/>
        </w:rPr>
        <w:t>自定义类，用于保存节点信息</w:t>
      </w:r>
    </w:p>
    <w:p w14:paraId="0CE7183B" w14:textId="77777777" w:rsidR="00672103" w:rsidRPr="00460D97" w:rsidRDefault="00672103" w:rsidP="00F71D1C">
      <w:pPr>
        <w:pStyle w:val="2"/>
      </w:pPr>
      <w:bookmarkStart w:id="142" w:name="_Toc513671784"/>
      <w:bookmarkStart w:id="143" w:name="_Toc514853839"/>
      <w:r w:rsidRPr="00460D97">
        <w:rPr>
          <w:rFonts w:hint="eastAsia"/>
        </w:rPr>
        <w:t>3.2</w:t>
      </w:r>
      <w:r w:rsidRPr="00460D97">
        <w:t xml:space="preserve"> </w:t>
      </w:r>
      <w:r w:rsidRPr="00460D97">
        <w:rPr>
          <w:rFonts w:hint="eastAsia"/>
        </w:rPr>
        <w:t>图结构设计</w:t>
      </w:r>
      <w:bookmarkEnd w:id="142"/>
      <w:bookmarkEnd w:id="143"/>
    </w:p>
    <w:p w14:paraId="189934FA" w14:textId="77777777" w:rsidR="00672103" w:rsidRPr="00460D97" w:rsidRDefault="004940FD" w:rsidP="00926224">
      <w:pPr>
        <w:pStyle w:val="afc"/>
        <w:ind w:firstLine="420"/>
        <w:outlineLvl w:val="9"/>
      </w:pPr>
      <w:r w:rsidRPr="00460D97">
        <w:rPr>
          <w:rFonts w:hint="eastAsia"/>
        </w:rPr>
        <w:t>为了更有效地对splic</w:t>
      </w:r>
      <w:r w:rsidR="00C82E1D">
        <w:t>ing</w:t>
      </w:r>
      <w:r w:rsidRPr="00460D97">
        <w:t xml:space="preserve"> </w:t>
      </w:r>
      <w:r w:rsidRPr="00460D97">
        <w:rPr>
          <w:rFonts w:hint="eastAsia"/>
        </w:rPr>
        <w:t>graph上的顶点进行操作</w:t>
      </w:r>
      <w:r w:rsidR="00672103" w:rsidRPr="00460D97">
        <w:rPr>
          <w:rFonts w:hint="eastAsia"/>
        </w:rPr>
        <w:t>，</w:t>
      </w:r>
      <w:r w:rsidRPr="00460D97">
        <w:rPr>
          <w:rFonts w:hint="eastAsia"/>
        </w:rPr>
        <w:t>本次设计采用自定义的Node类。</w:t>
      </w:r>
      <w:r w:rsidR="00672103" w:rsidRPr="00460D97">
        <w:rPr>
          <w:rFonts w:hint="eastAsia"/>
        </w:rPr>
        <w:t>Node类中一共有三个私有属性：children、parents、sequence</w:t>
      </w:r>
      <w:r w:rsidR="00C0215B" w:rsidRPr="00460D97">
        <w:rPr>
          <w:rFonts w:hint="eastAsia"/>
        </w:rPr>
        <w:t>。</w:t>
      </w:r>
      <w:r w:rsidR="00672103" w:rsidRPr="00460D97">
        <w:rPr>
          <w:rFonts w:hint="eastAsia"/>
        </w:rPr>
        <w:t>children的数据结构采用的是</w:t>
      </w:r>
      <w:r w:rsidR="00672103" w:rsidRPr="00460D97">
        <w:t>Vector&lt;Integer&gt;</w:t>
      </w:r>
      <w:r w:rsidR="00672103" w:rsidRPr="00460D97">
        <w:rPr>
          <w:rFonts w:hint="eastAsia"/>
        </w:rPr>
        <w:t>，里面存放其子节点的顶点标号。parents采用的也是</w:t>
      </w:r>
      <w:r w:rsidR="00672103" w:rsidRPr="00460D97">
        <w:t>Vector&lt;Integer&gt;</w:t>
      </w:r>
      <w:r w:rsidR="00672103" w:rsidRPr="00460D97">
        <w:rPr>
          <w:rFonts w:hint="eastAsia"/>
        </w:rPr>
        <w:t>，里面存放的是其父节点的顶点标号。sequence是String序列，保存该顶点的序列信息。</w:t>
      </w:r>
      <w:r w:rsidR="00C0215B" w:rsidRPr="00460D97">
        <w:rPr>
          <w:rFonts w:hint="eastAsia"/>
        </w:rPr>
        <w:t>为了保证其他类不会随意调用和修改Node类中的属性，</w:t>
      </w:r>
      <w:r w:rsidR="00672103" w:rsidRPr="00460D97">
        <w:rPr>
          <w:rFonts w:hint="eastAsia"/>
        </w:rPr>
        <w:t>在</w:t>
      </w:r>
      <w:r w:rsidR="00672103" w:rsidRPr="00460D97">
        <w:t>N</w:t>
      </w:r>
      <w:r w:rsidR="00672103" w:rsidRPr="00460D97">
        <w:rPr>
          <w:rFonts w:hint="eastAsia"/>
        </w:rPr>
        <w:t>ode类里定义了一些公共</w:t>
      </w:r>
      <w:r w:rsidR="00C0215B" w:rsidRPr="00460D97">
        <w:rPr>
          <w:rFonts w:hint="eastAsia"/>
        </w:rPr>
        <w:t>接口</w:t>
      </w:r>
      <w:r w:rsidR="00672103" w:rsidRPr="00460D97">
        <w:rPr>
          <w:rFonts w:hint="eastAsia"/>
        </w:rPr>
        <w:t>以备调用。</w:t>
      </w:r>
      <w:r w:rsidR="00AB1BE0" w:rsidRPr="00460D97">
        <w:rPr>
          <w:rFonts w:hint="eastAsia"/>
        </w:rPr>
        <w:t>整个Node的类图如图 3-</w:t>
      </w:r>
      <w:r w:rsidR="00B56719" w:rsidRPr="00460D97">
        <w:rPr>
          <w:rFonts w:hint="eastAsia"/>
        </w:rPr>
        <w:t>1</w:t>
      </w:r>
      <w:r w:rsidR="00AB1BE0" w:rsidRPr="00460D97">
        <w:rPr>
          <w:rFonts w:hint="eastAsia"/>
        </w:rPr>
        <w:t>所示。</w:t>
      </w:r>
    </w:p>
    <w:p w14:paraId="48920E5F" w14:textId="785CB244" w:rsidR="00925831" w:rsidRPr="00460D97" w:rsidRDefault="001F2896" w:rsidP="00925831">
      <w:pPr>
        <w:keepNext/>
        <w:autoSpaceDE w:val="0"/>
        <w:autoSpaceDN w:val="0"/>
        <w:adjustRightInd w:val="0"/>
        <w:jc w:val="center"/>
      </w:pPr>
      <w:r w:rsidRPr="00460D97">
        <w:rPr>
          <w:rFonts w:cs="Courier New"/>
          <w:noProof/>
          <w:kern w:val="0"/>
        </w:rPr>
        <w:lastRenderedPageBreak/>
        <w:drawing>
          <wp:inline distT="0" distB="0" distL="0" distR="0" wp14:anchorId="08BB2C13" wp14:editId="4C1FBB2E">
            <wp:extent cx="2457450" cy="2686050"/>
            <wp:effectExtent l="0" t="0" r="0" b="0"/>
            <wp:docPr id="18" name="图片 18" descr="N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Nod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57450" cy="2686050"/>
                    </a:xfrm>
                    <a:prstGeom prst="rect">
                      <a:avLst/>
                    </a:prstGeom>
                    <a:noFill/>
                    <a:ln>
                      <a:noFill/>
                    </a:ln>
                  </pic:spPr>
                </pic:pic>
              </a:graphicData>
            </a:graphic>
          </wp:inline>
        </w:drawing>
      </w:r>
    </w:p>
    <w:p w14:paraId="263E2B27" w14:textId="77777777" w:rsidR="00925831" w:rsidRPr="00460D97" w:rsidRDefault="00925831" w:rsidP="00925831">
      <w:pPr>
        <w:pStyle w:val="af9"/>
        <w:jc w:val="center"/>
        <w:rPr>
          <w:rFonts w:ascii="宋体" w:eastAsia="宋体" w:hAnsi="宋体"/>
          <w:sz w:val="21"/>
          <w:szCs w:val="21"/>
        </w:rPr>
      </w:pPr>
      <w:r w:rsidRPr="00460D97">
        <w:rPr>
          <w:rFonts w:ascii="宋体" w:eastAsia="宋体" w:hAnsi="宋体" w:hint="eastAsia"/>
          <w:sz w:val="21"/>
          <w:szCs w:val="21"/>
        </w:rPr>
        <w:t>图 3-</w:t>
      </w:r>
      <w:r w:rsidR="00B56719" w:rsidRPr="00460D97">
        <w:rPr>
          <w:rFonts w:ascii="宋体" w:eastAsia="宋体" w:hAnsi="宋体" w:hint="eastAsia"/>
          <w:sz w:val="21"/>
          <w:szCs w:val="21"/>
        </w:rPr>
        <w:t>1</w:t>
      </w:r>
      <w:r w:rsidRPr="00460D97">
        <w:rPr>
          <w:rFonts w:ascii="宋体" w:eastAsia="宋体" w:hAnsi="宋体" w:hint="eastAsia"/>
          <w:sz w:val="21"/>
          <w:szCs w:val="21"/>
        </w:rPr>
        <w:t xml:space="preserve"> Node类图</w:t>
      </w:r>
    </w:p>
    <w:p w14:paraId="3A0A4C70" w14:textId="77777777" w:rsidR="00672103" w:rsidRPr="00460D97" w:rsidRDefault="00672103" w:rsidP="005A02ED">
      <w:pPr>
        <w:pStyle w:val="3"/>
        <w:ind w:firstLineChars="100" w:firstLine="241"/>
      </w:pPr>
      <w:bookmarkStart w:id="144" w:name="_Toc513671785"/>
      <w:bookmarkStart w:id="145" w:name="_Toc514853840"/>
      <w:r w:rsidRPr="00460D97">
        <w:rPr>
          <w:rFonts w:hint="eastAsia"/>
        </w:rPr>
        <w:t>3.2.1</w:t>
      </w:r>
      <w:r w:rsidR="00884D0D">
        <w:t xml:space="preserve"> </w:t>
      </w:r>
      <w:r w:rsidRPr="00460D97">
        <w:t>addChildren(int child)</w:t>
      </w:r>
      <w:bookmarkEnd w:id="144"/>
      <w:bookmarkEnd w:id="145"/>
    </w:p>
    <w:p w14:paraId="3823334A" w14:textId="77777777" w:rsidR="00672103" w:rsidRPr="00460D97" w:rsidRDefault="00672103" w:rsidP="00926224">
      <w:pPr>
        <w:ind w:firstLine="420"/>
      </w:pPr>
      <w:r w:rsidRPr="00460D97">
        <w:rPr>
          <w:rFonts w:hint="eastAsia"/>
        </w:rPr>
        <w:t>在该顶点的子节点集合children中加入节点child，使child成为该顶点的子节点。首先判断child是否合法，如果child</w:t>
      </w:r>
      <w:r w:rsidRPr="00460D97">
        <w:t>&lt;0</w:t>
      </w:r>
      <w:r w:rsidR="00C0215B" w:rsidRPr="00460D97">
        <w:rPr>
          <w:rFonts w:hint="eastAsia"/>
        </w:rPr>
        <w:t>或者该顶点的子节点集合中已经存在child</w:t>
      </w:r>
      <w:r w:rsidRPr="00460D97">
        <w:rPr>
          <w:rFonts w:hint="eastAsia"/>
        </w:rPr>
        <w:t>，则直接返回false，添加子节点失败。否则将child加入该顶点的children</w:t>
      </w:r>
      <w:r w:rsidR="00C0215B" w:rsidRPr="00460D97">
        <w:rPr>
          <w:rFonts w:hint="eastAsia"/>
        </w:rPr>
        <w:t>集合</w:t>
      </w:r>
      <w:r w:rsidRPr="00460D97">
        <w:rPr>
          <w:rFonts w:hint="eastAsia"/>
        </w:rPr>
        <w:t>中。</w:t>
      </w:r>
      <w:r w:rsidR="00925831" w:rsidRPr="00460D97">
        <w:rPr>
          <w:rFonts w:hint="eastAsia"/>
        </w:rPr>
        <w:t>add</w:t>
      </w:r>
      <w:r w:rsidR="00925831" w:rsidRPr="00460D97">
        <w:t>Children</w:t>
      </w:r>
      <w:r w:rsidR="00925831" w:rsidRPr="00460D97">
        <w:rPr>
          <w:rFonts w:hint="eastAsia"/>
        </w:rPr>
        <w:t>方法如表3-2所示：</w:t>
      </w:r>
    </w:p>
    <w:p w14:paraId="3973661D" w14:textId="77777777" w:rsidR="00925831" w:rsidRPr="00513C73" w:rsidRDefault="00925831" w:rsidP="00925831">
      <w:pPr>
        <w:ind w:firstLine="420"/>
        <w:jc w:val="center"/>
        <w:rPr>
          <w:sz w:val="21"/>
          <w:szCs w:val="21"/>
        </w:rPr>
      </w:pPr>
      <w:r w:rsidRPr="00513C73">
        <w:rPr>
          <w:rFonts w:hint="eastAsia"/>
          <w:sz w:val="21"/>
          <w:szCs w:val="21"/>
        </w:rPr>
        <w:t>表3-2</w:t>
      </w:r>
      <w:r w:rsidR="00B56719" w:rsidRPr="00513C73">
        <w:rPr>
          <w:sz w:val="21"/>
          <w:szCs w:val="21"/>
        </w:rPr>
        <w:t xml:space="preserve"> </w:t>
      </w:r>
      <w:r w:rsidRPr="00513C73">
        <w:rPr>
          <w:rFonts w:hint="eastAsia"/>
          <w:sz w:val="21"/>
          <w:szCs w:val="21"/>
        </w:rPr>
        <w:t>add</w:t>
      </w:r>
      <w:r w:rsidRPr="00513C73">
        <w:rPr>
          <w:sz w:val="21"/>
          <w:szCs w:val="21"/>
        </w:rPr>
        <w:t>Childr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925831" w:rsidRPr="00460D97" w14:paraId="5C24F9D9" w14:textId="77777777" w:rsidTr="009C442A">
        <w:tc>
          <w:tcPr>
            <w:tcW w:w="8528" w:type="dxa"/>
            <w:shd w:val="clear" w:color="auto" w:fill="auto"/>
          </w:tcPr>
          <w:p w14:paraId="1B214446" w14:textId="77777777"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child &lt; 0) {</w:t>
            </w:r>
          </w:p>
          <w:p w14:paraId="6644EDD2" w14:textId="77777777"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false</w:t>
            </w:r>
            <w:r w:rsidRPr="009C442A">
              <w:rPr>
                <w:rFonts w:ascii="Times New Roman" w:hAnsi="Times New Roman" w:cs="Times New Roman"/>
                <w:sz w:val="21"/>
                <w:szCs w:val="21"/>
              </w:rPr>
              <w:t>;</w:t>
            </w:r>
          </w:p>
          <w:p w14:paraId="7D647A8F" w14:textId="77777777"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else</w:t>
            </w:r>
            <w:r w:rsidRPr="009C442A">
              <w:rPr>
                <w:rFonts w:ascii="Times New Roman" w:hAnsi="Times New Roman" w:cs="Times New Roman"/>
                <w:sz w:val="21"/>
                <w:szCs w:val="21"/>
              </w:rPr>
              <w:t xml:space="preserve"> {</w:t>
            </w:r>
            <w:r w:rsidR="00B56719" w:rsidRPr="009C442A">
              <w:rPr>
                <w:rFonts w:ascii="Times New Roman" w:hAnsi="Times New Roman" w:cs="Times New Roman"/>
                <w:sz w:val="21"/>
                <w:szCs w:val="21"/>
              </w:rPr>
              <w:t xml:space="preserve"> </w:t>
            </w:r>
          </w:p>
          <w:p w14:paraId="12BEC806" w14:textId="77777777"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children.size() != 0) {</w:t>
            </w:r>
          </w:p>
          <w:p w14:paraId="3C0C3C43" w14:textId="77777777"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children.size(); ++i) {</w:t>
            </w:r>
          </w:p>
          <w:p w14:paraId="3C70A504" w14:textId="77777777"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children.get(i) == child) </w:t>
            </w:r>
          </w:p>
          <w:p w14:paraId="487759A7" w14:textId="77777777"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false</w:t>
            </w:r>
            <w:r w:rsidRPr="009C442A">
              <w:rPr>
                <w:rFonts w:ascii="Times New Roman" w:hAnsi="Times New Roman" w:cs="Times New Roman"/>
                <w:sz w:val="21"/>
                <w:szCs w:val="21"/>
              </w:rPr>
              <w:t>;</w:t>
            </w:r>
          </w:p>
          <w:p w14:paraId="25B73549" w14:textId="77777777"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w:t>
            </w:r>
          </w:p>
          <w:p w14:paraId="0083EE4A" w14:textId="77777777"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w:t>
            </w:r>
          </w:p>
          <w:p w14:paraId="60594C45" w14:textId="77777777"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this</w:t>
            </w:r>
            <w:r w:rsidRPr="009C442A">
              <w:rPr>
                <w:rFonts w:ascii="Times New Roman" w:hAnsi="Times New Roman" w:cs="Times New Roman"/>
                <w:sz w:val="21"/>
                <w:szCs w:val="21"/>
              </w:rPr>
              <w:t>.children.add(child);</w:t>
            </w:r>
          </w:p>
          <w:p w14:paraId="5CCFE688" w14:textId="77777777"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true</w:t>
            </w:r>
            <w:r w:rsidRPr="009C442A">
              <w:rPr>
                <w:rFonts w:ascii="Times New Roman" w:hAnsi="Times New Roman" w:cs="Times New Roman"/>
                <w:sz w:val="21"/>
                <w:szCs w:val="21"/>
              </w:rPr>
              <w:t>;</w:t>
            </w:r>
          </w:p>
          <w:p w14:paraId="2ECBD130" w14:textId="77777777" w:rsidR="00925831" w:rsidRPr="009C442A" w:rsidRDefault="00925831"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14:paraId="1191EAC1" w14:textId="77777777" w:rsidR="00925831" w:rsidRPr="00460D97" w:rsidRDefault="00925831" w:rsidP="00926224">
      <w:pPr>
        <w:ind w:firstLine="420"/>
      </w:pPr>
    </w:p>
    <w:p w14:paraId="25E79753" w14:textId="77777777" w:rsidR="00672103" w:rsidRPr="00460D97" w:rsidRDefault="00672103" w:rsidP="00460D97">
      <w:pPr>
        <w:pStyle w:val="3"/>
      </w:pPr>
      <w:bookmarkStart w:id="146" w:name="_Toc513671786"/>
      <w:bookmarkStart w:id="147" w:name="_Toc514853841"/>
      <w:r w:rsidRPr="00460D97">
        <w:rPr>
          <w:rFonts w:hint="eastAsia"/>
        </w:rPr>
        <w:lastRenderedPageBreak/>
        <w:t>3.2.2</w:t>
      </w:r>
      <w:r w:rsidR="00884D0D">
        <w:t xml:space="preserve"> </w:t>
      </w:r>
      <w:r w:rsidRPr="00460D97">
        <w:t>getChildren()</w:t>
      </w:r>
      <w:bookmarkEnd w:id="146"/>
      <w:bookmarkEnd w:id="147"/>
    </w:p>
    <w:p w14:paraId="40A5213F" w14:textId="77777777" w:rsidR="00672103" w:rsidRPr="00460D97" w:rsidRDefault="00672103" w:rsidP="005E32BD">
      <w:pPr>
        <w:ind w:firstLine="420"/>
      </w:pPr>
      <w:commentRangeStart w:id="148"/>
      <w:r w:rsidRPr="00460D97">
        <w:rPr>
          <w:rFonts w:hint="eastAsia"/>
        </w:rPr>
        <w:t>返回</w:t>
      </w:r>
      <w:commentRangeEnd w:id="148"/>
      <w:r w:rsidR="004F4926">
        <w:rPr>
          <w:rStyle w:val="af1"/>
        </w:rPr>
        <w:commentReference w:id="148"/>
      </w:r>
      <w:r w:rsidRPr="00460D97">
        <w:rPr>
          <w:rFonts w:hint="eastAsia"/>
        </w:rPr>
        <w:t>该顶点的子节点集合。</w:t>
      </w:r>
      <w:r w:rsidRPr="00460D97">
        <w:t>return children;</w:t>
      </w:r>
    </w:p>
    <w:p w14:paraId="19F93C6A" w14:textId="77777777" w:rsidR="00672103" w:rsidRPr="00460D97" w:rsidRDefault="00672103" w:rsidP="00460D97">
      <w:pPr>
        <w:pStyle w:val="3"/>
      </w:pPr>
      <w:bookmarkStart w:id="149" w:name="_Toc513671787"/>
      <w:bookmarkStart w:id="150" w:name="_Toc514853842"/>
      <w:r w:rsidRPr="00460D97">
        <w:rPr>
          <w:rFonts w:hint="eastAsia"/>
        </w:rPr>
        <w:t>3.2.3</w:t>
      </w:r>
      <w:r w:rsidR="00884D0D">
        <w:t xml:space="preserve"> </w:t>
      </w:r>
      <w:r w:rsidRPr="00460D97">
        <w:t>isChild(int child)</w:t>
      </w:r>
      <w:bookmarkEnd w:id="149"/>
      <w:bookmarkEnd w:id="150"/>
    </w:p>
    <w:p w14:paraId="098F6FC6" w14:textId="77777777" w:rsidR="00672103" w:rsidRPr="00460D97" w:rsidRDefault="00672103" w:rsidP="00926224">
      <w:pPr>
        <w:ind w:firstLine="420"/>
      </w:pPr>
      <w:r w:rsidRPr="00460D97">
        <w:rPr>
          <w:rFonts w:hint="eastAsia"/>
        </w:rPr>
        <w:t>判断child是不是该节点的一个子节点。首先判断child是否合法，如果child&lt;</w:t>
      </w:r>
      <w:r w:rsidRPr="00460D97">
        <w:t>0,</w:t>
      </w:r>
      <w:r w:rsidRPr="00460D97">
        <w:rPr>
          <w:rFonts w:hint="eastAsia"/>
        </w:rPr>
        <w:t>直接返回false，child不是该节点的一个子节点。如果在该节点的children集合中找到了child，</w:t>
      </w:r>
      <w:r w:rsidR="00C0215B" w:rsidRPr="00460D97">
        <w:rPr>
          <w:rFonts w:hint="eastAsia"/>
        </w:rPr>
        <w:t>则说明child是该节点的一个子节点，</w:t>
      </w:r>
      <w:r w:rsidRPr="00460D97">
        <w:rPr>
          <w:rFonts w:hint="eastAsia"/>
        </w:rPr>
        <w:t>返回true。</w:t>
      </w:r>
      <w:r w:rsidR="00925831" w:rsidRPr="00460D97">
        <w:rPr>
          <w:rFonts w:hint="eastAsia"/>
        </w:rPr>
        <w:t>方法is</w:t>
      </w:r>
      <w:r w:rsidR="00925831" w:rsidRPr="00460D97">
        <w:t>C</w:t>
      </w:r>
      <w:r w:rsidR="00925831" w:rsidRPr="00460D97">
        <w:rPr>
          <w:rFonts w:hint="eastAsia"/>
        </w:rPr>
        <w:t>hild如表3-3所示：</w:t>
      </w:r>
    </w:p>
    <w:p w14:paraId="5EBFBA6C" w14:textId="77777777" w:rsidR="00925831" w:rsidRPr="00513C73" w:rsidRDefault="00925831" w:rsidP="00925831">
      <w:pPr>
        <w:ind w:firstLine="420"/>
        <w:jc w:val="center"/>
        <w:rPr>
          <w:sz w:val="21"/>
          <w:szCs w:val="21"/>
        </w:rPr>
      </w:pPr>
      <w:r w:rsidRPr="00513C73">
        <w:rPr>
          <w:rFonts w:hint="eastAsia"/>
          <w:sz w:val="21"/>
          <w:szCs w:val="21"/>
        </w:rPr>
        <w:t>表3-3</w:t>
      </w:r>
      <w:r w:rsidR="00B56719" w:rsidRPr="00513C73">
        <w:rPr>
          <w:sz w:val="21"/>
          <w:szCs w:val="21"/>
        </w:rPr>
        <w:t xml:space="preserve"> </w:t>
      </w:r>
      <w:r w:rsidR="00B56719" w:rsidRPr="00513C73">
        <w:rPr>
          <w:rFonts w:hint="eastAsia"/>
          <w:sz w:val="21"/>
          <w:szCs w:val="21"/>
        </w:rPr>
        <w:t>is</w:t>
      </w:r>
      <w:r w:rsidR="00B56719" w:rsidRPr="00513C73">
        <w:rPr>
          <w:sz w:val="21"/>
          <w:szCs w:val="21"/>
        </w:rPr>
        <w:t>C</w:t>
      </w:r>
      <w:r w:rsidR="00B56719" w:rsidRPr="00513C73">
        <w:rPr>
          <w:rFonts w:hint="eastAsia"/>
          <w:sz w:val="21"/>
          <w:szCs w:val="21"/>
        </w:rPr>
        <w:t>hil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925831" w:rsidRPr="009C442A" w14:paraId="08423E42" w14:textId="77777777" w:rsidTr="009C442A">
        <w:tc>
          <w:tcPr>
            <w:tcW w:w="8528" w:type="dxa"/>
            <w:shd w:val="clear" w:color="auto" w:fill="auto"/>
          </w:tcPr>
          <w:p w14:paraId="7C5FA39D" w14:textId="77777777" w:rsidR="00925831" w:rsidRPr="009C442A" w:rsidRDefault="00925831" w:rsidP="00B11535">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child &lt; 0) {</w:t>
            </w:r>
          </w:p>
          <w:p w14:paraId="7C14AAD4" w14:textId="77777777" w:rsidR="00925831" w:rsidRPr="009C442A" w:rsidRDefault="00925831" w:rsidP="00B11535">
            <w:pPr>
              <w:spacing w:line="240" w:lineRule="auto"/>
              <w:ind w:firstLineChars="200" w:firstLine="420"/>
              <w:rPr>
                <w:rFonts w:ascii="Times New Roman" w:hAnsi="Times New Roman" w:cs="Times New Roman"/>
                <w:sz w:val="21"/>
                <w:szCs w:val="21"/>
              </w:rPr>
            </w:pP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false</w:t>
            </w:r>
            <w:r w:rsidRPr="009C442A">
              <w:rPr>
                <w:rFonts w:ascii="Times New Roman" w:hAnsi="Times New Roman" w:cs="Times New Roman"/>
                <w:sz w:val="21"/>
                <w:szCs w:val="21"/>
              </w:rPr>
              <w:t>;</w:t>
            </w:r>
          </w:p>
          <w:p w14:paraId="3FEA7D54" w14:textId="77777777" w:rsidR="00925831" w:rsidRPr="009C442A" w:rsidRDefault="00925831" w:rsidP="00B11535">
            <w:pPr>
              <w:spacing w:line="240" w:lineRule="auto"/>
              <w:rPr>
                <w:rFonts w:ascii="Times New Roman" w:hAnsi="Times New Roman" w:cs="Times New Roman"/>
                <w:sz w:val="21"/>
                <w:szCs w:val="21"/>
              </w:rPr>
            </w:pP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else</w:t>
            </w:r>
            <w:r w:rsidRPr="009C442A">
              <w:rPr>
                <w:rFonts w:ascii="Times New Roman" w:hAnsi="Times New Roman" w:cs="Times New Roman"/>
                <w:sz w:val="21"/>
                <w:szCs w:val="21"/>
              </w:rPr>
              <w:t xml:space="preserve"> {</w:t>
            </w:r>
          </w:p>
          <w:p w14:paraId="21D6D22A" w14:textId="77777777" w:rsidR="00925831" w:rsidRPr="009C442A" w:rsidRDefault="00925831" w:rsidP="00B11535">
            <w:pPr>
              <w:spacing w:line="240" w:lineRule="auto"/>
              <w:ind w:firstLineChars="200" w:firstLine="420"/>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children.size(); i++) {</w:t>
            </w:r>
          </w:p>
          <w:p w14:paraId="49495625" w14:textId="77777777" w:rsidR="00925831" w:rsidRPr="009C442A" w:rsidRDefault="00925831" w:rsidP="009C442A">
            <w:pPr>
              <w:spacing w:line="240" w:lineRule="auto"/>
              <w:ind w:leftChars="300" w:left="72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children.get(i) == child) {</w:t>
            </w:r>
          </w:p>
          <w:p w14:paraId="1D7AAED2" w14:textId="77777777" w:rsidR="00925831" w:rsidRPr="009C442A" w:rsidRDefault="00925831" w:rsidP="009C442A">
            <w:pPr>
              <w:spacing w:line="240" w:lineRule="auto"/>
              <w:ind w:leftChars="300" w:left="72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true</w:t>
            </w:r>
            <w:r w:rsidRPr="009C442A">
              <w:rPr>
                <w:rFonts w:ascii="Times New Roman" w:hAnsi="Times New Roman" w:cs="Times New Roman"/>
                <w:sz w:val="21"/>
                <w:szCs w:val="21"/>
              </w:rPr>
              <w:t>;</w:t>
            </w:r>
          </w:p>
          <w:p w14:paraId="06917EEA" w14:textId="77777777" w:rsidR="00925831" w:rsidRPr="009C442A" w:rsidRDefault="00925831" w:rsidP="009C442A">
            <w:pPr>
              <w:spacing w:line="240" w:lineRule="auto"/>
              <w:ind w:leftChars="300" w:left="720"/>
              <w:rPr>
                <w:rFonts w:ascii="Times New Roman" w:hAnsi="Times New Roman" w:cs="Times New Roman"/>
                <w:sz w:val="21"/>
                <w:szCs w:val="21"/>
              </w:rPr>
            </w:pPr>
            <w:r w:rsidRPr="009C442A">
              <w:rPr>
                <w:rFonts w:ascii="Times New Roman" w:hAnsi="Times New Roman" w:cs="Times New Roman"/>
                <w:sz w:val="21"/>
                <w:szCs w:val="21"/>
              </w:rPr>
              <w:tab/>
              <w:t>}</w:t>
            </w:r>
          </w:p>
          <w:p w14:paraId="16BE9B92" w14:textId="77777777" w:rsidR="00925831" w:rsidRPr="009C442A" w:rsidRDefault="00925831" w:rsidP="00B11535">
            <w:pPr>
              <w:spacing w:line="240" w:lineRule="auto"/>
              <w:ind w:firstLineChars="200" w:firstLine="420"/>
              <w:rPr>
                <w:rFonts w:ascii="Times New Roman" w:hAnsi="Times New Roman" w:cs="Times New Roman"/>
                <w:sz w:val="21"/>
                <w:szCs w:val="21"/>
              </w:rPr>
            </w:pPr>
            <w:r w:rsidRPr="009C442A">
              <w:rPr>
                <w:rFonts w:ascii="Times New Roman" w:hAnsi="Times New Roman" w:cs="Times New Roman"/>
                <w:sz w:val="21"/>
                <w:szCs w:val="21"/>
              </w:rPr>
              <w:t>}</w:t>
            </w:r>
          </w:p>
          <w:p w14:paraId="2962EB3C" w14:textId="77777777" w:rsidR="00925831" w:rsidRPr="009C442A" w:rsidRDefault="00925831" w:rsidP="00B11535">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false</w:t>
            </w:r>
            <w:r w:rsidRPr="009C442A">
              <w:rPr>
                <w:rFonts w:ascii="Times New Roman" w:hAnsi="Times New Roman" w:cs="Times New Roman"/>
                <w:sz w:val="21"/>
                <w:szCs w:val="21"/>
              </w:rPr>
              <w:t>;</w:t>
            </w:r>
          </w:p>
          <w:p w14:paraId="52E7234E" w14:textId="77777777" w:rsidR="00925831" w:rsidRPr="009C442A" w:rsidRDefault="00925831" w:rsidP="00B11535">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14:paraId="705B1210" w14:textId="77777777" w:rsidR="00672103" w:rsidRPr="00460D97" w:rsidRDefault="00672103" w:rsidP="00460D97">
      <w:pPr>
        <w:pStyle w:val="3"/>
      </w:pPr>
      <w:bookmarkStart w:id="151" w:name="_Toc513671788"/>
      <w:bookmarkStart w:id="152" w:name="_Toc514853843"/>
      <w:r w:rsidRPr="00460D97">
        <w:rPr>
          <w:rFonts w:hint="eastAsia"/>
        </w:rPr>
        <w:t>3.2.4</w:t>
      </w:r>
      <w:r w:rsidR="00884D0D">
        <w:t xml:space="preserve"> </w:t>
      </w:r>
      <w:r w:rsidRPr="00460D97">
        <w:t>deleteChild(</w:t>
      </w:r>
      <w:r w:rsidRPr="00460D97">
        <w:rPr>
          <w:rFonts w:hint="eastAsia"/>
        </w:rPr>
        <w:t>int</w:t>
      </w:r>
      <w:r w:rsidRPr="00460D97">
        <w:t xml:space="preserve"> child)</w:t>
      </w:r>
      <w:bookmarkEnd w:id="151"/>
      <w:bookmarkEnd w:id="152"/>
    </w:p>
    <w:p w14:paraId="70D0D078" w14:textId="77777777" w:rsidR="00672103" w:rsidRPr="00460D97" w:rsidRDefault="00672103" w:rsidP="00926224">
      <w:pPr>
        <w:ind w:firstLine="420"/>
      </w:pPr>
      <w:r w:rsidRPr="00460D97">
        <w:rPr>
          <w:rFonts w:hint="eastAsia"/>
        </w:rPr>
        <w:t>删除该节点的子节点child。首先检查child是否合法，如果child&lt;</w:t>
      </w:r>
      <w:r w:rsidRPr="00460D97">
        <w:t>0</w:t>
      </w:r>
      <w:r w:rsidRPr="00460D97">
        <w:rPr>
          <w:rFonts w:hint="eastAsia"/>
        </w:rPr>
        <w:t>，直接返回false。如果在该顶点的子节点中找到了child，将child移除，返回true。</w:t>
      </w:r>
      <w:r w:rsidR="00DA0D5A" w:rsidRPr="00460D97">
        <w:rPr>
          <w:rFonts w:hint="eastAsia"/>
        </w:rPr>
        <w:t>delete</w:t>
      </w:r>
      <w:r w:rsidR="00DA0D5A" w:rsidRPr="00460D97">
        <w:t>C</w:t>
      </w:r>
      <w:r w:rsidR="00DA0D5A" w:rsidRPr="00460D97">
        <w:rPr>
          <w:rFonts w:hint="eastAsia"/>
        </w:rPr>
        <w:t>hild方法如表3-4所示：</w:t>
      </w:r>
    </w:p>
    <w:p w14:paraId="15DA71B9" w14:textId="77777777" w:rsidR="00DA0D5A" w:rsidRPr="00513C73" w:rsidRDefault="00DA0D5A" w:rsidP="00DA0D5A">
      <w:pPr>
        <w:ind w:firstLine="420"/>
        <w:jc w:val="center"/>
        <w:rPr>
          <w:sz w:val="21"/>
          <w:szCs w:val="21"/>
        </w:rPr>
      </w:pPr>
      <w:r w:rsidRPr="00513C73">
        <w:rPr>
          <w:rFonts w:hint="eastAsia"/>
          <w:sz w:val="21"/>
          <w:szCs w:val="21"/>
        </w:rPr>
        <w:t>表3-4</w:t>
      </w:r>
      <w:r w:rsidR="00B56719" w:rsidRPr="00513C73">
        <w:rPr>
          <w:sz w:val="21"/>
          <w:szCs w:val="21"/>
        </w:rPr>
        <w:t xml:space="preserve"> </w:t>
      </w:r>
      <w:r w:rsidR="00B56719" w:rsidRPr="00513C73">
        <w:rPr>
          <w:rFonts w:hint="eastAsia"/>
          <w:sz w:val="21"/>
          <w:szCs w:val="21"/>
        </w:rPr>
        <w:t>delete</w:t>
      </w:r>
      <w:r w:rsidR="00B56719" w:rsidRPr="00513C73">
        <w:rPr>
          <w:sz w:val="21"/>
          <w:szCs w:val="21"/>
        </w:rPr>
        <w:t>C</w:t>
      </w:r>
      <w:r w:rsidR="00B56719" w:rsidRPr="00513C73">
        <w:rPr>
          <w:rFonts w:hint="eastAsia"/>
          <w:sz w:val="21"/>
          <w:szCs w:val="21"/>
        </w:rPr>
        <w:t>hil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DA0D5A" w:rsidRPr="00460D97" w14:paraId="1DF0A0D1" w14:textId="77777777" w:rsidTr="009C442A">
        <w:tc>
          <w:tcPr>
            <w:tcW w:w="8528" w:type="dxa"/>
            <w:shd w:val="clear" w:color="auto" w:fill="auto"/>
          </w:tcPr>
          <w:p w14:paraId="78498FDC" w14:textId="77777777" w:rsidR="00DA0D5A" w:rsidRPr="009C442A" w:rsidRDefault="00DA0D5A"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child &lt; 0) {</w:t>
            </w:r>
          </w:p>
          <w:p w14:paraId="3920D9F7" w14:textId="77777777" w:rsidR="00DA0D5A" w:rsidRPr="009C442A" w:rsidRDefault="00DA0D5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false</w:t>
            </w:r>
            <w:r w:rsidRPr="009C442A">
              <w:rPr>
                <w:rFonts w:ascii="Times New Roman" w:hAnsi="Times New Roman" w:cs="Times New Roman"/>
                <w:sz w:val="21"/>
                <w:szCs w:val="21"/>
              </w:rPr>
              <w:t>;</w:t>
            </w:r>
          </w:p>
          <w:p w14:paraId="3C56BA10" w14:textId="77777777" w:rsidR="00DA0D5A" w:rsidRPr="009C442A" w:rsidRDefault="00DA0D5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else</w:t>
            </w:r>
            <w:r w:rsidRPr="009C442A">
              <w:rPr>
                <w:rFonts w:ascii="Times New Roman" w:hAnsi="Times New Roman" w:cs="Times New Roman"/>
                <w:sz w:val="21"/>
                <w:szCs w:val="21"/>
              </w:rPr>
              <w:t xml:space="preserve"> {</w:t>
            </w:r>
          </w:p>
          <w:p w14:paraId="662CCFC7" w14:textId="77777777" w:rsidR="00DA0D5A" w:rsidRPr="009C442A" w:rsidRDefault="00DA0D5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children.size(); i++) {</w:t>
            </w:r>
          </w:p>
          <w:p w14:paraId="602BE892" w14:textId="77777777" w:rsidR="00DA0D5A" w:rsidRPr="009C442A" w:rsidRDefault="00DA0D5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children.get(i) == child) {</w:t>
            </w:r>
          </w:p>
          <w:p w14:paraId="0F861CBB" w14:textId="77777777" w:rsidR="00DA0D5A" w:rsidRPr="009C442A" w:rsidRDefault="00DA0D5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children.remove(i);</w:t>
            </w:r>
          </w:p>
          <w:p w14:paraId="2708F6CB" w14:textId="77777777" w:rsidR="00DA0D5A" w:rsidRPr="009C442A" w:rsidRDefault="00DA0D5A" w:rsidP="00B11535">
            <w:pPr>
              <w:spacing w:line="240" w:lineRule="auto"/>
              <w:ind w:firstLineChars="600" w:firstLine="1260"/>
              <w:rPr>
                <w:rFonts w:ascii="Times New Roman" w:hAnsi="Times New Roman" w:cs="Times New Roman"/>
                <w:sz w:val="21"/>
                <w:szCs w:val="21"/>
              </w:rPr>
            </w:pP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true</w:t>
            </w:r>
            <w:r w:rsidRPr="009C442A">
              <w:rPr>
                <w:rFonts w:ascii="Times New Roman" w:hAnsi="Times New Roman" w:cs="Times New Roman"/>
                <w:sz w:val="21"/>
                <w:szCs w:val="21"/>
              </w:rPr>
              <w:t>;</w:t>
            </w:r>
          </w:p>
        </w:tc>
      </w:tr>
    </w:tbl>
    <w:p w14:paraId="335627F3" w14:textId="77777777" w:rsidR="00DA0D5A" w:rsidRPr="00513C73" w:rsidRDefault="00DA0D5A" w:rsidP="00DA0D5A">
      <w:pPr>
        <w:ind w:firstLine="420"/>
        <w:jc w:val="right"/>
        <w:rPr>
          <w:sz w:val="21"/>
          <w:szCs w:val="21"/>
        </w:rPr>
      </w:pPr>
      <w:r w:rsidRPr="00513C73">
        <w:rPr>
          <w:rFonts w:hint="eastAsia"/>
          <w:sz w:val="21"/>
          <w:szCs w:val="21"/>
        </w:rPr>
        <w:lastRenderedPageBreak/>
        <w:t>续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DA0D5A" w:rsidRPr="009C442A" w14:paraId="582B1C2E" w14:textId="77777777" w:rsidTr="009C442A">
        <w:tc>
          <w:tcPr>
            <w:tcW w:w="8528" w:type="dxa"/>
            <w:shd w:val="clear" w:color="auto" w:fill="auto"/>
          </w:tcPr>
          <w:p w14:paraId="0B476DB2" w14:textId="77777777" w:rsidR="00DA0D5A" w:rsidRPr="009C442A" w:rsidRDefault="00DA0D5A" w:rsidP="00B11535">
            <w:pPr>
              <w:spacing w:line="240" w:lineRule="auto"/>
              <w:ind w:firstLineChars="400" w:firstLine="840"/>
              <w:rPr>
                <w:rFonts w:ascii="Times New Roman" w:hAnsi="Times New Roman" w:cs="Times New Roman"/>
                <w:sz w:val="21"/>
                <w:szCs w:val="21"/>
              </w:rPr>
            </w:pPr>
            <w:r w:rsidRPr="009C442A">
              <w:rPr>
                <w:rFonts w:ascii="Times New Roman" w:hAnsi="Times New Roman" w:cs="Times New Roman"/>
                <w:sz w:val="21"/>
                <w:szCs w:val="21"/>
              </w:rPr>
              <w:t>}</w:t>
            </w:r>
          </w:p>
          <w:p w14:paraId="4E480607" w14:textId="77777777" w:rsidR="00DA0D5A" w:rsidRPr="009C442A" w:rsidRDefault="00DA0D5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14:paraId="3C1C1582" w14:textId="77777777" w:rsidR="00DA0D5A" w:rsidRPr="009C442A" w:rsidRDefault="00DA0D5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false</w:t>
            </w:r>
            <w:r w:rsidRPr="009C442A">
              <w:rPr>
                <w:rFonts w:ascii="Times New Roman" w:hAnsi="Times New Roman" w:cs="Times New Roman"/>
                <w:sz w:val="21"/>
                <w:szCs w:val="21"/>
              </w:rPr>
              <w:t>;</w:t>
            </w:r>
          </w:p>
          <w:p w14:paraId="1C71E356" w14:textId="77777777" w:rsidR="00DA0D5A" w:rsidRPr="009C442A" w:rsidRDefault="00DA0D5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14:paraId="08E4E48F" w14:textId="77777777" w:rsidR="00672103" w:rsidRPr="00460D97" w:rsidRDefault="00672103" w:rsidP="00460D97">
      <w:pPr>
        <w:pStyle w:val="3"/>
      </w:pPr>
      <w:bookmarkStart w:id="153" w:name="_Toc513671789"/>
      <w:bookmarkStart w:id="154" w:name="_Toc514853844"/>
      <w:r w:rsidRPr="00460D97">
        <w:rPr>
          <w:rFonts w:hint="eastAsia"/>
        </w:rPr>
        <w:t>3.2.5</w:t>
      </w:r>
      <w:r w:rsidR="00884D0D">
        <w:t xml:space="preserve"> </w:t>
      </w:r>
      <w:r w:rsidRPr="00460D97">
        <w:t>clearChildren()</w:t>
      </w:r>
      <w:bookmarkEnd w:id="153"/>
      <w:bookmarkEnd w:id="154"/>
    </w:p>
    <w:p w14:paraId="5020FF3D" w14:textId="77777777" w:rsidR="00672103" w:rsidRPr="00460D97" w:rsidRDefault="00672103" w:rsidP="005E32BD">
      <w:pPr>
        <w:ind w:firstLine="420"/>
      </w:pPr>
      <w:commentRangeStart w:id="155"/>
      <w:r w:rsidRPr="00460D97">
        <w:rPr>
          <w:rFonts w:hint="eastAsia"/>
        </w:rPr>
        <w:t>将</w:t>
      </w:r>
      <w:commentRangeEnd w:id="155"/>
      <w:r w:rsidR="004F4926">
        <w:rPr>
          <w:rStyle w:val="af1"/>
        </w:rPr>
        <w:commentReference w:id="155"/>
      </w:r>
      <w:r w:rsidRPr="00460D97">
        <w:rPr>
          <w:rFonts w:hint="eastAsia"/>
        </w:rPr>
        <w:t>子节点集合清空。</w:t>
      </w:r>
      <w:r w:rsidRPr="00460D97">
        <w:t>children.clear();</w:t>
      </w:r>
    </w:p>
    <w:p w14:paraId="1CECB755" w14:textId="77777777" w:rsidR="00672103" w:rsidRPr="00460D97" w:rsidRDefault="00672103" w:rsidP="00460D97">
      <w:pPr>
        <w:pStyle w:val="3"/>
      </w:pPr>
      <w:bookmarkStart w:id="156" w:name="_Toc513671790"/>
      <w:bookmarkStart w:id="157" w:name="_Toc514853845"/>
      <w:r w:rsidRPr="00460D97">
        <w:rPr>
          <w:rFonts w:hint="eastAsia"/>
        </w:rPr>
        <w:t>3.2.6</w:t>
      </w:r>
      <w:r w:rsidR="00884D0D">
        <w:t xml:space="preserve"> </w:t>
      </w:r>
      <w:r w:rsidRPr="00460D97">
        <w:t>addParents(int parent)</w:t>
      </w:r>
      <w:bookmarkEnd w:id="156"/>
      <w:bookmarkEnd w:id="157"/>
    </w:p>
    <w:p w14:paraId="4041E822" w14:textId="77777777" w:rsidR="00672103" w:rsidRPr="00460D97" w:rsidRDefault="00672103" w:rsidP="005E32BD">
      <w:pPr>
        <w:ind w:firstLine="420"/>
      </w:pPr>
      <w:commentRangeStart w:id="158"/>
      <w:r w:rsidRPr="00460D97">
        <w:rPr>
          <w:rFonts w:hint="eastAsia"/>
        </w:rPr>
        <w:t>在</w:t>
      </w:r>
      <w:commentRangeEnd w:id="158"/>
      <w:r w:rsidR="004F4926">
        <w:rPr>
          <w:rStyle w:val="af1"/>
        </w:rPr>
        <w:commentReference w:id="158"/>
      </w:r>
      <w:r w:rsidRPr="00460D97">
        <w:rPr>
          <w:rFonts w:hint="eastAsia"/>
        </w:rPr>
        <w:t>该顶点的父节点集合parents中加入父节点parent。首先判断parent是否合法，如果parent</w:t>
      </w:r>
      <w:r w:rsidRPr="00460D97">
        <w:t>&lt;0</w:t>
      </w:r>
      <w:r w:rsidR="00C0215B" w:rsidRPr="00460D97">
        <w:rPr>
          <w:rFonts w:hint="eastAsia"/>
        </w:rPr>
        <w:t>或者parent在该节点的parents集合中已经存在</w:t>
      </w:r>
      <w:r w:rsidRPr="00460D97">
        <w:rPr>
          <w:rFonts w:hint="eastAsia"/>
        </w:rPr>
        <w:t>，则直接返回false</w:t>
      </w:r>
      <w:r w:rsidR="00C0215B" w:rsidRPr="00460D97">
        <w:rPr>
          <w:rFonts w:hint="eastAsia"/>
        </w:rPr>
        <w:t>，添加父节点失败</w:t>
      </w:r>
      <w:r w:rsidRPr="00460D97">
        <w:rPr>
          <w:rFonts w:hint="eastAsia"/>
        </w:rPr>
        <w:t>。否则将parent加入该顶点的parents集合。</w:t>
      </w:r>
      <w:r w:rsidR="00C86F22" w:rsidRPr="00460D97">
        <w:rPr>
          <w:rFonts w:hint="eastAsia"/>
        </w:rPr>
        <w:t>add</w:t>
      </w:r>
      <w:r w:rsidR="00C86F22" w:rsidRPr="00460D97">
        <w:t>Parents</w:t>
      </w:r>
      <w:r w:rsidR="00C86F22" w:rsidRPr="00460D97">
        <w:rPr>
          <w:rFonts w:hint="eastAsia"/>
        </w:rPr>
        <w:t>方法如表3-</w:t>
      </w:r>
      <w:r w:rsidR="00B56719" w:rsidRPr="00460D97">
        <w:rPr>
          <w:rFonts w:hint="eastAsia"/>
        </w:rPr>
        <w:t>5</w:t>
      </w:r>
      <w:r w:rsidR="00C86F22" w:rsidRPr="00460D97">
        <w:rPr>
          <w:rFonts w:hint="eastAsia"/>
        </w:rPr>
        <w:t>所示：</w:t>
      </w:r>
    </w:p>
    <w:p w14:paraId="3B73394B" w14:textId="77777777" w:rsidR="00B56719" w:rsidRPr="00513C73" w:rsidRDefault="00B56719" w:rsidP="00B56719">
      <w:pPr>
        <w:jc w:val="center"/>
        <w:rPr>
          <w:sz w:val="21"/>
          <w:szCs w:val="21"/>
        </w:rPr>
      </w:pPr>
      <w:r w:rsidRPr="00513C73">
        <w:rPr>
          <w:rFonts w:hint="eastAsia"/>
          <w:sz w:val="21"/>
          <w:szCs w:val="21"/>
        </w:rPr>
        <w:t>表3-5</w:t>
      </w:r>
      <w:r w:rsidRPr="00513C73">
        <w:rPr>
          <w:sz w:val="21"/>
          <w:szCs w:val="21"/>
        </w:rPr>
        <w:t xml:space="preserve"> </w:t>
      </w:r>
      <w:r w:rsidRPr="00513C73">
        <w:rPr>
          <w:rFonts w:hint="eastAsia"/>
          <w:sz w:val="21"/>
          <w:szCs w:val="21"/>
        </w:rPr>
        <w:t>add</w:t>
      </w:r>
      <w:r w:rsidRPr="00513C73">
        <w:rPr>
          <w:sz w:val="21"/>
          <w:szCs w:val="21"/>
        </w:rPr>
        <w:t>Par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C86F22" w:rsidRPr="00460D97" w14:paraId="6C241903" w14:textId="77777777" w:rsidTr="009C442A">
        <w:tc>
          <w:tcPr>
            <w:tcW w:w="8528" w:type="dxa"/>
            <w:shd w:val="clear" w:color="auto" w:fill="auto"/>
          </w:tcPr>
          <w:p w14:paraId="4E69BD06" w14:textId="77777777" w:rsidR="00C86F22" w:rsidRPr="009C442A" w:rsidRDefault="00C86F22" w:rsidP="00B11535">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parent &lt; 0) {</w:t>
            </w:r>
          </w:p>
          <w:p w14:paraId="498573A9" w14:textId="77777777"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false</w:t>
            </w:r>
            <w:r w:rsidRPr="009C442A">
              <w:rPr>
                <w:rFonts w:ascii="Times New Roman" w:hAnsi="Times New Roman" w:cs="Times New Roman"/>
                <w:sz w:val="21"/>
                <w:szCs w:val="21"/>
              </w:rPr>
              <w:t>;</w:t>
            </w:r>
          </w:p>
          <w:p w14:paraId="1FB2E420" w14:textId="77777777" w:rsidR="00C86F22" w:rsidRPr="009C442A" w:rsidRDefault="00C86F22" w:rsidP="00B11535">
            <w:pPr>
              <w:spacing w:line="240" w:lineRule="auto"/>
              <w:rPr>
                <w:rFonts w:ascii="Times New Roman" w:hAnsi="Times New Roman" w:cs="Times New Roman"/>
                <w:sz w:val="21"/>
                <w:szCs w:val="21"/>
              </w:rPr>
            </w:pP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else</w:t>
            </w:r>
            <w:r w:rsidRPr="009C442A">
              <w:rPr>
                <w:rFonts w:ascii="Times New Roman" w:hAnsi="Times New Roman" w:cs="Times New Roman"/>
                <w:sz w:val="21"/>
                <w:szCs w:val="21"/>
              </w:rPr>
              <w:t xml:space="preserve"> {</w:t>
            </w:r>
          </w:p>
          <w:p w14:paraId="2CE66F46" w14:textId="77777777"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parents.size() != 0) {</w:t>
            </w:r>
          </w:p>
          <w:p w14:paraId="1F47AD7E" w14:textId="77777777"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00B11535">
              <w:rPr>
                <w:rFonts w:ascii="Times New Roman" w:hAnsi="Times New Roman" w:cs="Times New Roman"/>
                <w:sz w:val="21"/>
                <w:szCs w:val="21"/>
              </w:rPr>
              <w:t xml:space="preserve"> </w:t>
            </w: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parents.size(); ++i) {</w:t>
            </w:r>
          </w:p>
          <w:p w14:paraId="1BD7852E" w14:textId="77777777"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parents.get(i) == parent)</w:t>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p>
          <w:p w14:paraId="361CF759" w14:textId="77777777"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false</w:t>
            </w:r>
            <w:r w:rsidRPr="009C442A">
              <w:rPr>
                <w:rFonts w:ascii="Times New Roman" w:hAnsi="Times New Roman" w:cs="Times New Roman"/>
                <w:sz w:val="21"/>
                <w:szCs w:val="21"/>
              </w:rPr>
              <w:t>;</w:t>
            </w:r>
          </w:p>
          <w:p w14:paraId="1049EFAC" w14:textId="77777777"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w:t>
            </w:r>
          </w:p>
          <w:p w14:paraId="7F7C40E5" w14:textId="77777777"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00B11535">
              <w:rPr>
                <w:rFonts w:ascii="Times New Roman" w:hAnsi="Times New Roman" w:cs="Times New Roman"/>
                <w:sz w:val="21"/>
                <w:szCs w:val="21"/>
              </w:rPr>
              <w:t xml:space="preserve"> </w:t>
            </w:r>
            <w:r w:rsidRPr="009C442A">
              <w:rPr>
                <w:rFonts w:ascii="Times New Roman" w:hAnsi="Times New Roman" w:cs="Times New Roman"/>
                <w:sz w:val="21"/>
                <w:szCs w:val="21"/>
              </w:rPr>
              <w:t>}</w:t>
            </w:r>
          </w:p>
          <w:p w14:paraId="5CD27FDC" w14:textId="77777777"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00B11535">
              <w:rPr>
                <w:rFonts w:ascii="Times New Roman" w:hAnsi="Times New Roman" w:cs="Times New Roman"/>
                <w:sz w:val="21"/>
                <w:szCs w:val="21"/>
              </w:rPr>
              <w:t xml:space="preserve"> </w:t>
            </w:r>
            <w:r w:rsidRPr="009C442A">
              <w:rPr>
                <w:rFonts w:ascii="Times New Roman" w:hAnsi="Times New Roman" w:cs="Times New Roman"/>
                <w:bCs/>
                <w:sz w:val="21"/>
                <w:szCs w:val="21"/>
              </w:rPr>
              <w:t>this</w:t>
            </w:r>
            <w:r w:rsidRPr="009C442A">
              <w:rPr>
                <w:rFonts w:ascii="Times New Roman" w:hAnsi="Times New Roman" w:cs="Times New Roman"/>
                <w:sz w:val="21"/>
                <w:szCs w:val="21"/>
              </w:rPr>
              <w:t>.parents.add(parent);</w:t>
            </w:r>
          </w:p>
          <w:p w14:paraId="127FFFB4" w14:textId="77777777"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00B11535">
              <w:rPr>
                <w:rFonts w:ascii="Times New Roman" w:hAnsi="Times New Roman" w:cs="Times New Roman"/>
                <w:sz w:val="21"/>
                <w:szCs w:val="21"/>
              </w:rPr>
              <w:t xml:space="preserve"> </w:t>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true</w:t>
            </w:r>
            <w:r w:rsidRPr="009C442A">
              <w:rPr>
                <w:rFonts w:ascii="Times New Roman" w:hAnsi="Times New Roman" w:cs="Times New Roman"/>
                <w:sz w:val="21"/>
                <w:szCs w:val="21"/>
              </w:rPr>
              <w:t>;</w:t>
            </w:r>
          </w:p>
          <w:p w14:paraId="53815BA1" w14:textId="77777777" w:rsidR="00C86F22"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w:t>
            </w:r>
          </w:p>
          <w:p w14:paraId="24A51505" w14:textId="77777777" w:rsidR="00B11535" w:rsidRPr="009C442A" w:rsidRDefault="00B11535" w:rsidP="00B11535">
            <w:pPr>
              <w:spacing w:line="240" w:lineRule="auto"/>
              <w:rPr>
                <w:rFonts w:ascii="Times New Roman" w:hAnsi="Times New Roman" w:cs="Times New Roman"/>
                <w:sz w:val="21"/>
                <w:szCs w:val="21"/>
              </w:rPr>
            </w:pPr>
            <w:r>
              <w:rPr>
                <w:rFonts w:ascii="Times New Roman" w:hAnsi="Times New Roman" w:cs="Times New Roman" w:hint="eastAsia"/>
                <w:sz w:val="21"/>
                <w:szCs w:val="21"/>
              </w:rPr>
              <w:t>}</w:t>
            </w:r>
          </w:p>
        </w:tc>
      </w:tr>
    </w:tbl>
    <w:p w14:paraId="3FE06AC5" w14:textId="77777777" w:rsidR="00672103" w:rsidRPr="00460D97" w:rsidRDefault="00672103" w:rsidP="00460D97">
      <w:pPr>
        <w:pStyle w:val="3"/>
      </w:pPr>
      <w:bookmarkStart w:id="159" w:name="_Toc513671791"/>
      <w:bookmarkStart w:id="160" w:name="_Toc514853846"/>
      <w:r w:rsidRPr="00460D97">
        <w:rPr>
          <w:rFonts w:hint="eastAsia"/>
        </w:rPr>
        <w:t>3.2.7</w:t>
      </w:r>
      <w:r w:rsidR="006E00C1">
        <w:t xml:space="preserve"> </w:t>
      </w:r>
      <w:r w:rsidRPr="00460D97">
        <w:t>getParents()</w:t>
      </w:r>
      <w:bookmarkEnd w:id="159"/>
      <w:bookmarkEnd w:id="160"/>
    </w:p>
    <w:p w14:paraId="1F6CE9F3" w14:textId="77777777" w:rsidR="00672103" w:rsidRPr="00460D97" w:rsidRDefault="00672103" w:rsidP="005E32BD">
      <w:pPr>
        <w:autoSpaceDE w:val="0"/>
        <w:autoSpaceDN w:val="0"/>
        <w:adjustRightInd w:val="0"/>
        <w:ind w:firstLine="420"/>
        <w:jc w:val="left"/>
        <w:rPr>
          <w:rFonts w:cs="Courier New"/>
          <w:kern w:val="0"/>
        </w:rPr>
      </w:pPr>
      <w:commentRangeStart w:id="161"/>
      <w:r w:rsidRPr="00460D97">
        <w:rPr>
          <w:rFonts w:cs="Courier New" w:hint="eastAsia"/>
          <w:kern w:val="0"/>
        </w:rPr>
        <w:t>返回</w:t>
      </w:r>
      <w:commentRangeEnd w:id="161"/>
      <w:r w:rsidR="00C26501">
        <w:rPr>
          <w:rStyle w:val="af1"/>
        </w:rPr>
        <w:commentReference w:id="161"/>
      </w:r>
      <w:r w:rsidRPr="00460D97">
        <w:rPr>
          <w:rFonts w:cs="Courier New" w:hint="eastAsia"/>
          <w:kern w:val="0"/>
        </w:rPr>
        <w:t>该顶点的父节点集合。</w:t>
      </w:r>
      <w:r w:rsidRPr="00460D97">
        <w:rPr>
          <w:rFonts w:cs="Courier New"/>
          <w:kern w:val="0"/>
        </w:rPr>
        <w:t>return parents;</w:t>
      </w:r>
    </w:p>
    <w:p w14:paraId="3057D5B6" w14:textId="77777777" w:rsidR="00672103" w:rsidRPr="00460D97" w:rsidRDefault="00672103" w:rsidP="00460D97">
      <w:pPr>
        <w:pStyle w:val="3"/>
      </w:pPr>
      <w:bookmarkStart w:id="162" w:name="_Toc513671792"/>
      <w:bookmarkStart w:id="163" w:name="_Toc514853847"/>
      <w:r w:rsidRPr="00460D97">
        <w:rPr>
          <w:rFonts w:hint="eastAsia"/>
        </w:rPr>
        <w:lastRenderedPageBreak/>
        <w:t>3.2.8</w:t>
      </w:r>
      <w:r w:rsidR="006E00C1">
        <w:t xml:space="preserve"> </w:t>
      </w:r>
      <w:r w:rsidRPr="00460D97">
        <w:t>isParent(int parent)</w:t>
      </w:r>
      <w:bookmarkEnd w:id="162"/>
      <w:bookmarkEnd w:id="163"/>
    </w:p>
    <w:p w14:paraId="34AE7711" w14:textId="77777777" w:rsidR="00672103" w:rsidRPr="00460D97" w:rsidRDefault="00672103" w:rsidP="00926224">
      <w:pPr>
        <w:pStyle w:val="afc"/>
        <w:ind w:firstLine="420"/>
        <w:outlineLvl w:val="9"/>
      </w:pPr>
      <w:r w:rsidRPr="00460D97">
        <w:rPr>
          <w:rFonts w:hint="eastAsia"/>
        </w:rPr>
        <w:t>判断parent是否为该顶点的一个父节点。首先判断parent是否合法，如果parent</w:t>
      </w:r>
      <w:r w:rsidRPr="00460D97">
        <w:t>&lt;0</w:t>
      </w:r>
      <w:r w:rsidRPr="00460D97">
        <w:rPr>
          <w:rFonts w:hint="eastAsia"/>
        </w:rPr>
        <w:t>，直接返回false。如果在该顶点的父节点集合中找到了parent，则说明parent是该顶点的一个父节点，返回true。</w:t>
      </w:r>
      <w:r w:rsidR="00C86F22" w:rsidRPr="00460D97">
        <w:rPr>
          <w:rFonts w:hint="eastAsia"/>
        </w:rPr>
        <w:t>is</w:t>
      </w:r>
      <w:r w:rsidR="00C86F22" w:rsidRPr="00460D97">
        <w:t>P</w:t>
      </w:r>
      <w:r w:rsidR="00C86F22" w:rsidRPr="00460D97">
        <w:rPr>
          <w:rFonts w:hint="eastAsia"/>
        </w:rPr>
        <w:t>arent方法如表3-</w:t>
      </w:r>
      <w:r w:rsidR="00B56719" w:rsidRPr="00460D97">
        <w:t>6</w:t>
      </w:r>
      <w:r w:rsidR="00C86F22" w:rsidRPr="00460D97">
        <w:rPr>
          <w:rFonts w:hint="eastAsia"/>
        </w:rPr>
        <w:t>所示：</w:t>
      </w:r>
    </w:p>
    <w:p w14:paraId="241A99C0" w14:textId="77777777" w:rsidR="00B56719" w:rsidRPr="00513C73" w:rsidRDefault="00B56719" w:rsidP="00B56719">
      <w:pPr>
        <w:jc w:val="center"/>
        <w:rPr>
          <w:sz w:val="21"/>
          <w:szCs w:val="21"/>
        </w:rPr>
      </w:pPr>
      <w:r w:rsidRPr="00513C73">
        <w:rPr>
          <w:rFonts w:hint="eastAsia"/>
          <w:sz w:val="21"/>
          <w:szCs w:val="21"/>
        </w:rPr>
        <w:t>表3-6</w:t>
      </w:r>
      <w:r w:rsidRPr="00513C73">
        <w:rPr>
          <w:sz w:val="21"/>
          <w:szCs w:val="21"/>
        </w:rPr>
        <w:t xml:space="preserve"> </w:t>
      </w:r>
      <w:r w:rsidRPr="00513C73">
        <w:rPr>
          <w:rFonts w:hint="eastAsia"/>
          <w:sz w:val="21"/>
          <w:szCs w:val="21"/>
        </w:rPr>
        <w:t>is</w:t>
      </w:r>
      <w:r w:rsidRPr="00513C73">
        <w:rPr>
          <w:sz w:val="21"/>
          <w:szCs w:val="21"/>
        </w:rPr>
        <w:t>Par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C86F22" w:rsidRPr="00460D97" w14:paraId="5A349576" w14:textId="77777777" w:rsidTr="009C442A">
        <w:tc>
          <w:tcPr>
            <w:tcW w:w="8528" w:type="dxa"/>
            <w:shd w:val="clear" w:color="auto" w:fill="auto"/>
          </w:tcPr>
          <w:p w14:paraId="2B8914AC" w14:textId="77777777" w:rsidR="00C86F22" w:rsidRPr="009C442A" w:rsidRDefault="00C86F22" w:rsidP="00B11535">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parent &lt; 0) {</w:t>
            </w:r>
          </w:p>
          <w:p w14:paraId="44EACD9F" w14:textId="77777777"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false</w:t>
            </w:r>
            <w:r w:rsidRPr="009C442A">
              <w:rPr>
                <w:rFonts w:ascii="Times New Roman" w:hAnsi="Times New Roman" w:cs="Times New Roman"/>
                <w:sz w:val="21"/>
                <w:szCs w:val="21"/>
              </w:rPr>
              <w:t>;</w:t>
            </w:r>
          </w:p>
          <w:p w14:paraId="7EDF1D02" w14:textId="77777777" w:rsidR="00C86F22" w:rsidRPr="009C442A" w:rsidRDefault="00C86F22" w:rsidP="00B11535">
            <w:pPr>
              <w:spacing w:line="240" w:lineRule="auto"/>
              <w:rPr>
                <w:rFonts w:ascii="Times New Roman" w:hAnsi="Times New Roman" w:cs="Times New Roman"/>
                <w:sz w:val="21"/>
                <w:szCs w:val="21"/>
              </w:rPr>
            </w:pP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else</w:t>
            </w:r>
            <w:r w:rsidRPr="009C442A">
              <w:rPr>
                <w:rFonts w:ascii="Times New Roman" w:hAnsi="Times New Roman" w:cs="Times New Roman"/>
                <w:sz w:val="21"/>
                <w:szCs w:val="21"/>
              </w:rPr>
              <w:t xml:space="preserve"> {</w:t>
            </w:r>
          </w:p>
          <w:p w14:paraId="5068C42C" w14:textId="77777777"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parents.size(); i++) {</w:t>
            </w:r>
          </w:p>
          <w:p w14:paraId="5E3A9BEE" w14:textId="77777777"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parents.get(i) == parent) {</w:t>
            </w:r>
          </w:p>
          <w:p w14:paraId="097CF266" w14:textId="77777777"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true</w:t>
            </w:r>
            <w:r w:rsidRPr="009C442A">
              <w:rPr>
                <w:rFonts w:ascii="Times New Roman" w:hAnsi="Times New Roman" w:cs="Times New Roman"/>
                <w:sz w:val="21"/>
                <w:szCs w:val="21"/>
              </w:rPr>
              <w:t>;</w:t>
            </w:r>
          </w:p>
          <w:p w14:paraId="196BECFA" w14:textId="77777777"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w:t>
            </w:r>
          </w:p>
          <w:p w14:paraId="5C6EF5F4" w14:textId="77777777"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t>}</w:t>
            </w:r>
          </w:p>
          <w:p w14:paraId="27DE8841" w14:textId="77777777"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false</w:t>
            </w:r>
            <w:r w:rsidRPr="009C442A">
              <w:rPr>
                <w:rFonts w:ascii="Times New Roman" w:hAnsi="Times New Roman" w:cs="Times New Roman"/>
                <w:sz w:val="21"/>
                <w:szCs w:val="21"/>
              </w:rPr>
              <w:t>;</w:t>
            </w:r>
          </w:p>
          <w:p w14:paraId="1F1DEDB2" w14:textId="77777777" w:rsidR="00C86F22" w:rsidRPr="009C442A" w:rsidRDefault="00C86F22" w:rsidP="00B11535">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14:paraId="2E56BADE" w14:textId="77777777" w:rsidR="00672103" w:rsidRPr="00460D97" w:rsidRDefault="00672103" w:rsidP="00460D97">
      <w:pPr>
        <w:pStyle w:val="3"/>
      </w:pPr>
      <w:bookmarkStart w:id="164" w:name="_Toc513671793"/>
      <w:bookmarkStart w:id="165" w:name="_Toc514853848"/>
      <w:r w:rsidRPr="00460D97">
        <w:rPr>
          <w:rFonts w:hint="eastAsia"/>
        </w:rPr>
        <w:t>3.2.9</w:t>
      </w:r>
      <w:r w:rsidR="006E00C1">
        <w:t xml:space="preserve"> </w:t>
      </w:r>
      <w:r w:rsidRPr="00460D97">
        <w:t>deleteParent(</w:t>
      </w:r>
      <w:r w:rsidRPr="00460D97">
        <w:rPr>
          <w:rFonts w:hint="eastAsia"/>
        </w:rPr>
        <w:t>int</w:t>
      </w:r>
      <w:r w:rsidRPr="00460D97">
        <w:t xml:space="preserve"> parent)</w:t>
      </w:r>
      <w:bookmarkEnd w:id="164"/>
      <w:bookmarkEnd w:id="165"/>
    </w:p>
    <w:p w14:paraId="504B98CF" w14:textId="77777777" w:rsidR="00672103" w:rsidRPr="00460D97" w:rsidRDefault="00672103" w:rsidP="00926224">
      <w:pPr>
        <w:ind w:firstLine="420"/>
      </w:pPr>
      <w:r w:rsidRPr="00460D97">
        <w:rPr>
          <w:rFonts w:hint="eastAsia"/>
        </w:rPr>
        <w:t>删除该节点的父节点parent。首先检查parent是否合法，如果parent&lt;</w:t>
      </w:r>
      <w:r w:rsidRPr="00460D97">
        <w:t>0</w:t>
      </w:r>
      <w:r w:rsidRPr="00460D97">
        <w:rPr>
          <w:rFonts w:hint="eastAsia"/>
        </w:rPr>
        <w:t>，直接返回false。如果在该顶点的父节点中找到了parent，将parent移除，返回true。</w:t>
      </w:r>
      <w:r w:rsidR="00C86F22" w:rsidRPr="00460D97">
        <w:rPr>
          <w:rFonts w:hint="eastAsia"/>
        </w:rPr>
        <w:t>delete</w:t>
      </w:r>
      <w:r w:rsidR="00C86F22" w:rsidRPr="00460D97">
        <w:t>P</w:t>
      </w:r>
      <w:r w:rsidR="00C86F22" w:rsidRPr="00460D97">
        <w:rPr>
          <w:rFonts w:hint="eastAsia"/>
        </w:rPr>
        <w:t>arent方法如表3-</w:t>
      </w:r>
      <w:r w:rsidR="00B56719" w:rsidRPr="00460D97">
        <w:t>7</w:t>
      </w:r>
      <w:r w:rsidR="00C86F22" w:rsidRPr="00460D97">
        <w:rPr>
          <w:rFonts w:hint="eastAsia"/>
        </w:rPr>
        <w:t>所示：</w:t>
      </w:r>
    </w:p>
    <w:p w14:paraId="7F3225F2" w14:textId="77777777" w:rsidR="00C86F22" w:rsidRPr="00513C73" w:rsidRDefault="00C86F22" w:rsidP="00C86F22">
      <w:pPr>
        <w:ind w:firstLine="420"/>
        <w:jc w:val="center"/>
        <w:rPr>
          <w:sz w:val="21"/>
          <w:szCs w:val="21"/>
        </w:rPr>
      </w:pPr>
      <w:r w:rsidRPr="00513C73">
        <w:rPr>
          <w:rFonts w:hint="eastAsia"/>
          <w:sz w:val="21"/>
          <w:szCs w:val="21"/>
        </w:rPr>
        <w:t>表3-</w:t>
      </w:r>
      <w:r w:rsidR="00B56719" w:rsidRPr="00513C73">
        <w:rPr>
          <w:rFonts w:hint="eastAsia"/>
          <w:sz w:val="21"/>
          <w:szCs w:val="21"/>
        </w:rPr>
        <w:t>7</w:t>
      </w:r>
      <w:r w:rsidR="00B56719" w:rsidRPr="00513C73">
        <w:rPr>
          <w:sz w:val="21"/>
          <w:szCs w:val="21"/>
        </w:rPr>
        <w:t xml:space="preserve"> </w:t>
      </w:r>
      <w:r w:rsidR="00B56719" w:rsidRPr="00513C73">
        <w:rPr>
          <w:rFonts w:hint="eastAsia"/>
          <w:sz w:val="21"/>
          <w:szCs w:val="21"/>
        </w:rPr>
        <w:t>delete</w:t>
      </w:r>
      <w:r w:rsidR="00B56719" w:rsidRPr="00513C73">
        <w:rPr>
          <w:sz w:val="21"/>
          <w:szCs w:val="21"/>
        </w:rPr>
        <w:t>P</w:t>
      </w:r>
      <w:r w:rsidR="00B56719" w:rsidRPr="00513C73">
        <w:rPr>
          <w:rFonts w:hint="eastAsia"/>
          <w:sz w:val="21"/>
          <w:szCs w:val="21"/>
        </w:rPr>
        <w:t>ar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C86F22" w:rsidRPr="00460D97" w14:paraId="43913B67" w14:textId="77777777" w:rsidTr="009C442A">
        <w:tc>
          <w:tcPr>
            <w:tcW w:w="8528" w:type="dxa"/>
            <w:shd w:val="clear" w:color="auto" w:fill="auto"/>
          </w:tcPr>
          <w:p w14:paraId="41E6B292" w14:textId="77777777" w:rsidR="00C86F22" w:rsidRPr="009C442A" w:rsidRDefault="00C86F22" w:rsidP="00B11535">
            <w:pPr>
              <w:pStyle w:val="afc"/>
              <w:spacing w:line="240" w:lineRule="auto"/>
              <w:outlineLvl w:val="9"/>
              <w:rPr>
                <w:rFonts w:ascii="Times New Roman" w:hAnsi="Times New Roman" w:cs="Times New Roman"/>
                <w:color w:val="auto"/>
                <w:sz w:val="21"/>
                <w:szCs w:val="21"/>
              </w:rPr>
            </w:pPr>
            <w:r w:rsidRPr="009C442A">
              <w:rPr>
                <w:rFonts w:ascii="Times New Roman" w:hAnsi="Times New Roman" w:cs="Times New Roman"/>
                <w:color w:val="auto"/>
                <w:sz w:val="21"/>
                <w:szCs w:val="21"/>
              </w:rPr>
              <w:t>if (parent &lt; 0) {</w:t>
            </w:r>
          </w:p>
          <w:p w14:paraId="4A5D560B" w14:textId="77777777" w:rsidR="00C86F22" w:rsidRPr="009C442A" w:rsidRDefault="00C86F22" w:rsidP="009C442A">
            <w:pPr>
              <w:pStyle w:val="afc"/>
              <w:spacing w:line="240" w:lineRule="auto"/>
              <w:ind w:leftChars="100" w:left="240"/>
              <w:outlineLvl w:val="9"/>
              <w:rPr>
                <w:rFonts w:ascii="Times New Roman" w:hAnsi="Times New Roman" w:cs="Times New Roman"/>
                <w:color w:val="auto"/>
                <w:sz w:val="21"/>
                <w:szCs w:val="21"/>
              </w:rPr>
            </w:pPr>
            <w:r w:rsidRPr="009C442A">
              <w:rPr>
                <w:rFonts w:ascii="Times New Roman" w:hAnsi="Times New Roman" w:cs="Times New Roman"/>
                <w:color w:val="auto"/>
                <w:sz w:val="21"/>
                <w:szCs w:val="21"/>
              </w:rPr>
              <w:t>return false;</w:t>
            </w:r>
          </w:p>
          <w:p w14:paraId="79BAB703" w14:textId="77777777" w:rsidR="00C86F22" w:rsidRPr="009C442A" w:rsidRDefault="00C86F22" w:rsidP="00B11535">
            <w:pPr>
              <w:pStyle w:val="afc"/>
              <w:spacing w:line="240" w:lineRule="auto"/>
              <w:outlineLvl w:val="9"/>
              <w:rPr>
                <w:rFonts w:ascii="Times New Roman" w:hAnsi="Times New Roman" w:cs="Times New Roman"/>
                <w:color w:val="auto"/>
                <w:sz w:val="21"/>
                <w:szCs w:val="21"/>
              </w:rPr>
            </w:pPr>
            <w:r w:rsidRPr="009C442A">
              <w:rPr>
                <w:rFonts w:ascii="Times New Roman" w:hAnsi="Times New Roman" w:cs="Times New Roman"/>
                <w:color w:val="auto"/>
                <w:sz w:val="21"/>
                <w:szCs w:val="21"/>
              </w:rPr>
              <w:t>} else {</w:t>
            </w:r>
          </w:p>
          <w:p w14:paraId="0B0BF830" w14:textId="77777777" w:rsidR="00C86F22" w:rsidRPr="009C442A" w:rsidRDefault="00C86F22" w:rsidP="009C442A">
            <w:pPr>
              <w:pStyle w:val="afc"/>
              <w:spacing w:line="240" w:lineRule="auto"/>
              <w:ind w:leftChars="100" w:left="240"/>
              <w:outlineLvl w:val="9"/>
              <w:rPr>
                <w:rFonts w:ascii="Times New Roman" w:hAnsi="Times New Roman" w:cs="Times New Roman"/>
                <w:color w:val="auto"/>
                <w:sz w:val="21"/>
                <w:szCs w:val="21"/>
              </w:rPr>
            </w:pPr>
            <w:r w:rsidRPr="009C442A">
              <w:rPr>
                <w:rFonts w:ascii="Times New Roman" w:hAnsi="Times New Roman" w:cs="Times New Roman"/>
                <w:color w:val="auto"/>
                <w:sz w:val="21"/>
                <w:szCs w:val="21"/>
              </w:rPr>
              <w:t>for (int i = 0; i &lt; parents.size(); i++) {</w:t>
            </w:r>
          </w:p>
          <w:p w14:paraId="653CF3EB" w14:textId="77777777" w:rsidR="00C86F22" w:rsidRPr="009C442A" w:rsidRDefault="00C86F22" w:rsidP="009C442A">
            <w:pPr>
              <w:pStyle w:val="afc"/>
              <w:spacing w:line="240" w:lineRule="auto"/>
              <w:ind w:leftChars="100" w:left="240"/>
              <w:outlineLvl w:val="9"/>
              <w:rPr>
                <w:rFonts w:ascii="Times New Roman" w:hAnsi="Times New Roman" w:cs="Times New Roman"/>
                <w:color w:val="auto"/>
                <w:sz w:val="21"/>
                <w:szCs w:val="21"/>
              </w:rPr>
            </w:pPr>
            <w:r w:rsidRPr="009C442A">
              <w:rPr>
                <w:rFonts w:ascii="Times New Roman" w:hAnsi="Times New Roman" w:cs="Times New Roman"/>
                <w:color w:val="auto"/>
                <w:sz w:val="21"/>
                <w:szCs w:val="21"/>
              </w:rPr>
              <w:tab/>
            </w:r>
            <w:r w:rsidR="00B11535">
              <w:rPr>
                <w:rFonts w:ascii="Times New Roman" w:hAnsi="Times New Roman" w:cs="Times New Roman"/>
                <w:color w:val="auto"/>
                <w:sz w:val="21"/>
                <w:szCs w:val="21"/>
              </w:rPr>
              <w:t xml:space="preserve"> </w:t>
            </w:r>
            <w:r w:rsidRPr="009C442A">
              <w:rPr>
                <w:rFonts w:ascii="Times New Roman" w:hAnsi="Times New Roman" w:cs="Times New Roman"/>
                <w:color w:val="auto"/>
                <w:sz w:val="21"/>
                <w:szCs w:val="21"/>
              </w:rPr>
              <w:t>if (parents.get(i) == parent) {</w:t>
            </w:r>
          </w:p>
          <w:p w14:paraId="6E667E32" w14:textId="77777777"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parents.remove(i);</w:t>
            </w:r>
          </w:p>
          <w:p w14:paraId="6D043FB8" w14:textId="77777777" w:rsidR="00C86F22" w:rsidRPr="009C442A" w:rsidRDefault="00C86F22" w:rsidP="009C442A">
            <w:pPr>
              <w:pStyle w:val="afc"/>
              <w:spacing w:line="240" w:lineRule="auto"/>
              <w:ind w:leftChars="100" w:left="240"/>
              <w:outlineLvl w:val="9"/>
              <w:rPr>
                <w:rFonts w:ascii="Times New Roman" w:hAnsi="Times New Roman" w:cs="Times New Roman"/>
                <w:color w:val="auto"/>
                <w:sz w:val="21"/>
                <w:szCs w:val="21"/>
              </w:rPr>
            </w:pPr>
            <w:r w:rsidRPr="009C442A">
              <w:rPr>
                <w:rFonts w:ascii="Times New Roman" w:hAnsi="Times New Roman" w:cs="Times New Roman"/>
                <w:color w:val="auto"/>
                <w:sz w:val="21"/>
                <w:szCs w:val="21"/>
              </w:rPr>
              <w:tab/>
            </w:r>
            <w:r w:rsidRPr="009C442A">
              <w:rPr>
                <w:rFonts w:ascii="Times New Roman" w:hAnsi="Times New Roman" w:cs="Times New Roman"/>
                <w:color w:val="auto"/>
                <w:sz w:val="21"/>
                <w:szCs w:val="21"/>
              </w:rPr>
              <w:tab/>
              <w:t>return true;</w:t>
            </w:r>
          </w:p>
          <w:p w14:paraId="570D63EA" w14:textId="77777777" w:rsidR="00C86F22" w:rsidRPr="009C442A" w:rsidRDefault="00C86F22" w:rsidP="009C442A">
            <w:pPr>
              <w:pStyle w:val="afc"/>
              <w:spacing w:line="240" w:lineRule="auto"/>
              <w:ind w:leftChars="100" w:left="240"/>
              <w:outlineLvl w:val="9"/>
              <w:rPr>
                <w:rFonts w:ascii="Times New Roman" w:hAnsi="Times New Roman" w:cs="Times New Roman"/>
                <w:color w:val="auto"/>
                <w:sz w:val="21"/>
                <w:szCs w:val="21"/>
              </w:rPr>
            </w:pPr>
            <w:r w:rsidRPr="009C442A">
              <w:rPr>
                <w:rFonts w:ascii="Times New Roman" w:hAnsi="Times New Roman" w:cs="Times New Roman"/>
                <w:color w:val="auto"/>
                <w:sz w:val="21"/>
                <w:szCs w:val="21"/>
              </w:rPr>
              <w:tab/>
            </w:r>
            <w:r w:rsidR="00B11535">
              <w:rPr>
                <w:rFonts w:ascii="Times New Roman" w:hAnsi="Times New Roman" w:cs="Times New Roman"/>
                <w:color w:val="auto"/>
                <w:sz w:val="21"/>
                <w:szCs w:val="21"/>
              </w:rPr>
              <w:t xml:space="preserve"> </w:t>
            </w:r>
            <w:r w:rsidRPr="009C442A">
              <w:rPr>
                <w:rFonts w:ascii="Times New Roman" w:hAnsi="Times New Roman" w:cs="Times New Roman"/>
                <w:color w:val="auto"/>
                <w:sz w:val="21"/>
                <w:szCs w:val="21"/>
              </w:rPr>
              <w:t>}</w:t>
            </w:r>
          </w:p>
          <w:p w14:paraId="37BEDB67" w14:textId="77777777" w:rsidR="00C86F22" w:rsidRPr="009C442A" w:rsidRDefault="00C86F22" w:rsidP="009C442A">
            <w:pPr>
              <w:pStyle w:val="afc"/>
              <w:spacing w:line="240" w:lineRule="auto"/>
              <w:ind w:leftChars="100" w:left="240"/>
              <w:outlineLvl w:val="9"/>
              <w:rPr>
                <w:rFonts w:ascii="Times New Roman" w:hAnsi="Times New Roman" w:cs="Times New Roman"/>
                <w:color w:val="auto"/>
                <w:sz w:val="21"/>
                <w:szCs w:val="21"/>
              </w:rPr>
            </w:pPr>
            <w:r w:rsidRPr="009C442A">
              <w:rPr>
                <w:rFonts w:ascii="Times New Roman" w:hAnsi="Times New Roman" w:cs="Times New Roman"/>
                <w:color w:val="auto"/>
                <w:sz w:val="21"/>
                <w:szCs w:val="21"/>
              </w:rPr>
              <w:t>}</w:t>
            </w:r>
          </w:p>
          <w:p w14:paraId="2FF3DEA1" w14:textId="77777777" w:rsidR="00C86F22" w:rsidRPr="009C442A" w:rsidRDefault="00C86F22" w:rsidP="009C442A">
            <w:pPr>
              <w:pStyle w:val="afc"/>
              <w:spacing w:line="240" w:lineRule="auto"/>
              <w:ind w:leftChars="100" w:left="240"/>
              <w:outlineLvl w:val="9"/>
              <w:rPr>
                <w:rFonts w:ascii="Times New Roman" w:hAnsi="Times New Roman" w:cs="Times New Roman"/>
                <w:color w:val="auto"/>
                <w:sz w:val="21"/>
                <w:szCs w:val="21"/>
              </w:rPr>
            </w:pPr>
            <w:r w:rsidRPr="009C442A">
              <w:rPr>
                <w:rFonts w:ascii="Times New Roman" w:hAnsi="Times New Roman" w:cs="Times New Roman"/>
                <w:color w:val="auto"/>
                <w:sz w:val="21"/>
                <w:szCs w:val="21"/>
              </w:rPr>
              <w:t>return false;</w:t>
            </w:r>
          </w:p>
          <w:p w14:paraId="39B082A8" w14:textId="77777777" w:rsidR="00C86F22" w:rsidRPr="009C442A" w:rsidRDefault="00C86F22" w:rsidP="00B11535">
            <w:pPr>
              <w:pStyle w:val="afc"/>
              <w:spacing w:line="240" w:lineRule="auto"/>
              <w:outlineLvl w:val="9"/>
              <w:rPr>
                <w:rFonts w:ascii="Times New Roman" w:hAnsi="Times New Roman" w:cs="Times New Roman"/>
                <w:color w:val="auto"/>
                <w:sz w:val="21"/>
                <w:szCs w:val="21"/>
              </w:rPr>
            </w:pPr>
            <w:r w:rsidRPr="009C442A">
              <w:rPr>
                <w:rFonts w:ascii="Times New Roman" w:hAnsi="Times New Roman" w:cs="Times New Roman"/>
                <w:color w:val="auto"/>
                <w:sz w:val="21"/>
                <w:szCs w:val="21"/>
              </w:rPr>
              <w:t>}</w:t>
            </w:r>
          </w:p>
        </w:tc>
      </w:tr>
    </w:tbl>
    <w:p w14:paraId="35A0A620" w14:textId="77777777" w:rsidR="00672103" w:rsidRPr="00460D97" w:rsidRDefault="00672103" w:rsidP="00460D97">
      <w:pPr>
        <w:pStyle w:val="3"/>
      </w:pPr>
      <w:bookmarkStart w:id="166" w:name="_Toc513671794"/>
      <w:bookmarkStart w:id="167" w:name="_Toc514853849"/>
      <w:r w:rsidRPr="00460D97">
        <w:rPr>
          <w:rFonts w:hint="eastAsia"/>
        </w:rPr>
        <w:lastRenderedPageBreak/>
        <w:t>3.2.10</w:t>
      </w:r>
      <w:r w:rsidR="006E00C1">
        <w:t xml:space="preserve"> </w:t>
      </w:r>
      <w:r w:rsidRPr="00460D97">
        <w:t>clearParents()</w:t>
      </w:r>
      <w:bookmarkEnd w:id="166"/>
      <w:bookmarkEnd w:id="167"/>
    </w:p>
    <w:p w14:paraId="6F11ECF1" w14:textId="77777777" w:rsidR="00672103" w:rsidRPr="00460D97" w:rsidRDefault="00672103" w:rsidP="005E32BD">
      <w:pPr>
        <w:autoSpaceDE w:val="0"/>
        <w:autoSpaceDN w:val="0"/>
        <w:adjustRightInd w:val="0"/>
        <w:ind w:firstLine="420"/>
        <w:jc w:val="left"/>
      </w:pPr>
      <w:commentRangeStart w:id="168"/>
      <w:r w:rsidRPr="00460D97">
        <w:rPr>
          <w:rFonts w:hint="eastAsia"/>
        </w:rPr>
        <w:t>将</w:t>
      </w:r>
      <w:commentRangeEnd w:id="168"/>
      <w:r w:rsidR="00C26501">
        <w:rPr>
          <w:rStyle w:val="af1"/>
        </w:rPr>
        <w:commentReference w:id="168"/>
      </w:r>
      <w:r w:rsidRPr="00460D97">
        <w:rPr>
          <w:rFonts w:hint="eastAsia"/>
        </w:rPr>
        <w:t>父节点集合清空。</w:t>
      </w:r>
      <w:r w:rsidRPr="00460D97">
        <w:t>parents.clear();</w:t>
      </w:r>
    </w:p>
    <w:p w14:paraId="1DBBD928" w14:textId="77777777" w:rsidR="00672103" w:rsidRPr="00460D97" w:rsidRDefault="00672103" w:rsidP="00460D97">
      <w:pPr>
        <w:pStyle w:val="3"/>
      </w:pPr>
      <w:bookmarkStart w:id="169" w:name="_Toc513671795"/>
      <w:bookmarkStart w:id="170" w:name="_Toc514853850"/>
      <w:r w:rsidRPr="00460D97">
        <w:rPr>
          <w:rFonts w:hint="eastAsia"/>
        </w:rPr>
        <w:t>3.2.11</w:t>
      </w:r>
      <w:r w:rsidR="006E00C1">
        <w:t xml:space="preserve"> </w:t>
      </w:r>
      <w:r w:rsidRPr="00460D97">
        <w:t>setSequence(String seq)</w:t>
      </w:r>
      <w:bookmarkEnd w:id="169"/>
      <w:bookmarkEnd w:id="170"/>
    </w:p>
    <w:p w14:paraId="4A8693E5" w14:textId="77777777" w:rsidR="00672103" w:rsidRPr="00460D97" w:rsidRDefault="00672103" w:rsidP="005E32BD">
      <w:pPr>
        <w:autoSpaceDE w:val="0"/>
        <w:autoSpaceDN w:val="0"/>
        <w:adjustRightInd w:val="0"/>
        <w:ind w:firstLine="420"/>
        <w:jc w:val="left"/>
        <w:rPr>
          <w:rFonts w:cs="Courier New"/>
          <w:kern w:val="0"/>
        </w:rPr>
      </w:pPr>
      <w:commentRangeStart w:id="171"/>
      <w:r w:rsidRPr="00460D97">
        <w:rPr>
          <w:rFonts w:cs="Courier New" w:hint="eastAsia"/>
          <w:kern w:val="0"/>
        </w:rPr>
        <w:t>设置</w:t>
      </w:r>
      <w:commentRangeEnd w:id="171"/>
      <w:r w:rsidR="00C26501">
        <w:rPr>
          <w:rStyle w:val="af1"/>
        </w:rPr>
        <w:commentReference w:id="171"/>
      </w:r>
      <w:r w:rsidRPr="00460D97">
        <w:rPr>
          <w:rFonts w:cs="Courier New" w:hint="eastAsia"/>
          <w:kern w:val="0"/>
        </w:rPr>
        <w:t>seq为当前顶点序列。</w:t>
      </w:r>
      <w:r w:rsidRPr="00460D97">
        <w:rPr>
          <w:rFonts w:cs="Courier New"/>
          <w:kern w:val="0"/>
        </w:rPr>
        <w:t>sequence = seq;</w:t>
      </w:r>
    </w:p>
    <w:p w14:paraId="27E49328" w14:textId="77777777" w:rsidR="00672103" w:rsidRPr="00460D97" w:rsidRDefault="00672103" w:rsidP="00460D97">
      <w:pPr>
        <w:pStyle w:val="3"/>
      </w:pPr>
      <w:bookmarkStart w:id="172" w:name="_Toc513671796"/>
      <w:bookmarkStart w:id="173" w:name="_Toc514853851"/>
      <w:r w:rsidRPr="00460D97">
        <w:rPr>
          <w:rFonts w:hint="eastAsia"/>
        </w:rPr>
        <w:t>3.2.12</w:t>
      </w:r>
      <w:r w:rsidR="006E00C1">
        <w:t xml:space="preserve"> </w:t>
      </w:r>
      <w:r w:rsidRPr="00460D97">
        <w:t>getSequence()</w:t>
      </w:r>
      <w:bookmarkEnd w:id="172"/>
      <w:bookmarkEnd w:id="173"/>
    </w:p>
    <w:p w14:paraId="06EE2CA4" w14:textId="77777777" w:rsidR="00672103" w:rsidRPr="00460D97" w:rsidRDefault="00672103" w:rsidP="005E32BD">
      <w:pPr>
        <w:autoSpaceDE w:val="0"/>
        <w:autoSpaceDN w:val="0"/>
        <w:adjustRightInd w:val="0"/>
        <w:ind w:firstLine="420"/>
        <w:jc w:val="left"/>
        <w:rPr>
          <w:rFonts w:cs="Courier New"/>
          <w:kern w:val="0"/>
        </w:rPr>
      </w:pPr>
      <w:commentRangeStart w:id="174"/>
      <w:r w:rsidRPr="00460D97">
        <w:rPr>
          <w:rFonts w:cs="Courier New" w:hint="eastAsia"/>
          <w:kern w:val="0"/>
        </w:rPr>
        <w:t>返回</w:t>
      </w:r>
      <w:commentRangeEnd w:id="174"/>
      <w:r w:rsidR="00C26501">
        <w:rPr>
          <w:rStyle w:val="af1"/>
        </w:rPr>
        <w:commentReference w:id="174"/>
      </w:r>
      <w:r w:rsidRPr="00460D97">
        <w:rPr>
          <w:rFonts w:cs="Courier New" w:hint="eastAsia"/>
          <w:kern w:val="0"/>
        </w:rPr>
        <w:t>当前顶点序列。</w:t>
      </w:r>
      <w:r w:rsidRPr="00460D97">
        <w:rPr>
          <w:rFonts w:cs="Courier New"/>
          <w:kern w:val="0"/>
        </w:rPr>
        <w:t>return sequence;</w:t>
      </w:r>
    </w:p>
    <w:p w14:paraId="7A335183" w14:textId="77777777" w:rsidR="00672103" w:rsidRPr="00460D97" w:rsidRDefault="00672103" w:rsidP="00F71D1C">
      <w:pPr>
        <w:pStyle w:val="2"/>
      </w:pPr>
      <w:bookmarkStart w:id="175" w:name="_Toc513671797"/>
      <w:bookmarkStart w:id="176" w:name="_Toc514853852"/>
      <w:r w:rsidRPr="00460D97">
        <w:rPr>
          <w:rFonts w:hint="eastAsia"/>
        </w:rPr>
        <w:t>3.3</w:t>
      </w:r>
      <w:r w:rsidR="006E00C1">
        <w:t xml:space="preserve"> </w:t>
      </w:r>
      <w:r w:rsidRPr="00460D97">
        <w:rPr>
          <w:rFonts w:hint="eastAsia"/>
        </w:rPr>
        <w:t>基本操作设计</w:t>
      </w:r>
      <w:bookmarkEnd w:id="175"/>
      <w:bookmarkEnd w:id="176"/>
    </w:p>
    <w:p w14:paraId="1DCB08CD" w14:textId="117B74A9" w:rsidR="00672103" w:rsidRPr="00460D97" w:rsidRDefault="00A646AA" w:rsidP="00926224">
      <w:pPr>
        <w:pStyle w:val="afc"/>
        <w:ind w:firstLine="420"/>
        <w:outlineLvl w:val="9"/>
      </w:pPr>
      <w:r>
        <w:rPr>
          <w:rFonts w:hint="eastAsia"/>
        </w:rPr>
        <w:t>本文</w:t>
      </w:r>
      <w:r w:rsidR="00C0215B" w:rsidRPr="00460D97">
        <w:rPr>
          <w:rFonts w:hint="eastAsia"/>
        </w:rPr>
        <w:t>利用reads构建splic</w:t>
      </w:r>
      <w:r w:rsidR="00C82E1D">
        <w:t>ing</w:t>
      </w:r>
      <w:r w:rsidR="00C0215B" w:rsidRPr="00460D97">
        <w:t xml:space="preserve"> </w:t>
      </w:r>
      <w:r w:rsidR="00C0215B" w:rsidRPr="00460D97">
        <w:rPr>
          <w:rFonts w:hint="eastAsia"/>
        </w:rPr>
        <w:t>graph，首先要根据reads创建k-mer字典，然后根据k-mer字典</w:t>
      </w:r>
      <w:r w:rsidR="004B5170" w:rsidRPr="00460D97">
        <w:rPr>
          <w:rFonts w:hint="eastAsia"/>
        </w:rPr>
        <w:t>构建</w:t>
      </w:r>
      <w:r w:rsidR="00C86F22" w:rsidRPr="00460D97">
        <w:rPr>
          <w:rFonts w:hint="eastAsia"/>
        </w:rPr>
        <w:t>splic</w:t>
      </w:r>
      <w:r w:rsidR="00C82E1D">
        <w:t>ing</w:t>
      </w:r>
      <w:r w:rsidR="00C86F22" w:rsidRPr="00460D97">
        <w:t xml:space="preserve"> </w:t>
      </w:r>
      <w:r w:rsidR="00C86F22" w:rsidRPr="00460D97">
        <w:rPr>
          <w:rFonts w:hint="eastAsia"/>
        </w:rPr>
        <w:t>graph</w:t>
      </w:r>
      <w:r w:rsidR="004B5170" w:rsidRPr="00460D97">
        <w:rPr>
          <w:rFonts w:hint="eastAsia"/>
        </w:rPr>
        <w:t>。k-mer字典既要存储k-mer的值，又要存储该k-mer所覆盖的reads信息，因此存储k-mer时采用了H</w:t>
      </w:r>
      <w:r w:rsidR="004B5170" w:rsidRPr="00460D97">
        <w:t>ashMap</w:t>
      </w:r>
      <w:r w:rsidR="004B5170" w:rsidRPr="00460D97">
        <w:rPr>
          <w:rFonts w:hint="eastAsia"/>
        </w:rPr>
        <w:t>这个数据结构。Hash</w:t>
      </w:r>
      <w:r w:rsidR="004B5170" w:rsidRPr="00460D97">
        <w:t>M</w:t>
      </w:r>
      <w:r w:rsidR="004B5170" w:rsidRPr="00460D97">
        <w:rPr>
          <w:rFonts w:hint="eastAsia"/>
        </w:rPr>
        <w:t>ap的</w:t>
      </w:r>
      <w:r w:rsidR="00672103" w:rsidRPr="00460D97">
        <w:rPr>
          <w:rFonts w:hint="eastAsia"/>
        </w:rPr>
        <w:t>key值应该存放k</w:t>
      </w:r>
      <w:r w:rsidR="004B5170" w:rsidRPr="00460D97">
        <w:rPr>
          <w:rFonts w:hint="eastAsia"/>
        </w:rPr>
        <w:t>-mer的值</w:t>
      </w:r>
      <w:r w:rsidR="00672103" w:rsidRPr="00460D97">
        <w:rPr>
          <w:rFonts w:hint="eastAsia"/>
        </w:rPr>
        <w:t>，考虑到操作的简便性和空间复杂度，</w:t>
      </w:r>
      <w:r>
        <w:rPr>
          <w:rFonts w:hint="eastAsia"/>
        </w:rPr>
        <w:t>本次设计</w:t>
      </w:r>
      <w:commentRangeStart w:id="177"/>
      <w:commentRangeStart w:id="178"/>
      <w:r w:rsidR="00672103" w:rsidRPr="00460D97">
        <w:rPr>
          <w:rFonts w:hint="eastAsia"/>
        </w:rPr>
        <w:t>用</w:t>
      </w:r>
      <w:commentRangeEnd w:id="177"/>
      <w:r w:rsidR="00C26501">
        <w:rPr>
          <w:rStyle w:val="af1"/>
          <w:bCs w:val="0"/>
          <w:kern w:val="2"/>
        </w:rPr>
        <w:commentReference w:id="177"/>
      </w:r>
      <w:commentRangeEnd w:id="178"/>
      <w:r w:rsidR="008B7998">
        <w:rPr>
          <w:rStyle w:val="af1"/>
          <w:bCs w:val="0"/>
          <w:kern w:val="2"/>
        </w:rPr>
        <w:commentReference w:id="178"/>
      </w:r>
      <w:r w:rsidR="00672103" w:rsidRPr="00460D97">
        <w:rPr>
          <w:rFonts w:hint="eastAsia"/>
        </w:rPr>
        <w:t>二进制值</w:t>
      </w:r>
      <w:r w:rsidR="004B5170" w:rsidRPr="00460D97">
        <w:rPr>
          <w:rFonts w:hint="eastAsia"/>
        </w:rPr>
        <w:t>（64位，long）</w:t>
      </w:r>
      <w:r w:rsidR="00672103" w:rsidRPr="00460D97">
        <w:rPr>
          <w:rFonts w:hint="eastAsia"/>
        </w:rPr>
        <w:t>来代替String字符串存入</w:t>
      </w:r>
      <w:r w:rsidR="00672103" w:rsidRPr="00460D97">
        <w:t>HashMap</w:t>
      </w:r>
      <w:r w:rsidR="00672103" w:rsidRPr="00460D97">
        <w:rPr>
          <w:rFonts w:hint="eastAsia"/>
        </w:rPr>
        <w:t>。H</w:t>
      </w:r>
      <w:r w:rsidR="00672103" w:rsidRPr="00460D97">
        <w:t>ashMap</w:t>
      </w:r>
      <w:r w:rsidR="00BE6300" w:rsidRPr="00460D97">
        <w:rPr>
          <w:rFonts w:hint="eastAsia"/>
        </w:rPr>
        <w:t>（kmer</w:t>
      </w:r>
      <w:r w:rsidR="00BE6300" w:rsidRPr="00460D97">
        <w:t>_hash</w:t>
      </w:r>
      <w:r w:rsidR="00BE6300" w:rsidRPr="00460D97">
        <w:rPr>
          <w:rFonts w:hint="eastAsia"/>
        </w:rPr>
        <w:t>）</w:t>
      </w:r>
      <w:r w:rsidR="00672103" w:rsidRPr="00460D97">
        <w:rPr>
          <w:rFonts w:hint="eastAsia"/>
        </w:rPr>
        <w:t>的value</w:t>
      </w:r>
      <w:r>
        <w:rPr>
          <w:rFonts w:hint="eastAsia"/>
        </w:rPr>
        <w:t>值</w:t>
      </w:r>
      <w:r w:rsidR="00672103" w:rsidRPr="00460D97">
        <w:rPr>
          <w:rFonts w:hint="eastAsia"/>
        </w:rPr>
        <w:t>设定为V</w:t>
      </w:r>
      <w:r w:rsidR="00672103" w:rsidRPr="00460D97">
        <w:t>ector&lt;Integer&gt;</w:t>
      </w:r>
      <w:r w:rsidR="00672103" w:rsidRPr="00460D97">
        <w:rPr>
          <w:rFonts w:hint="eastAsia"/>
        </w:rPr>
        <w:t>，里面存放的是此k</w:t>
      </w:r>
      <w:r w:rsidR="004B5170" w:rsidRPr="00460D97">
        <w:rPr>
          <w:rFonts w:hint="eastAsia"/>
        </w:rPr>
        <w:t>-</w:t>
      </w:r>
      <w:r w:rsidR="00672103" w:rsidRPr="00460D97">
        <w:rPr>
          <w:rFonts w:hint="eastAsia"/>
        </w:rPr>
        <w:t>mer</w:t>
      </w:r>
      <w:r w:rsidR="004B5170" w:rsidRPr="00460D97">
        <w:rPr>
          <w:rFonts w:hint="eastAsia"/>
        </w:rPr>
        <w:t>覆盖</w:t>
      </w:r>
      <w:r w:rsidR="00672103" w:rsidRPr="00460D97">
        <w:rPr>
          <w:rFonts w:hint="eastAsia"/>
        </w:rPr>
        <w:t>的read</w:t>
      </w:r>
      <w:r w:rsidR="004B5170" w:rsidRPr="00460D97">
        <w:rPr>
          <w:rFonts w:hint="eastAsia"/>
        </w:rPr>
        <w:t>s</w:t>
      </w:r>
      <w:r w:rsidR="00672103" w:rsidRPr="00460D97">
        <w:rPr>
          <w:rFonts w:hint="eastAsia"/>
        </w:rPr>
        <w:t>的集合。</w:t>
      </w:r>
      <w:r w:rsidR="002B0A30" w:rsidRPr="00460D97">
        <w:rPr>
          <w:rFonts w:hint="eastAsia"/>
        </w:rPr>
        <w:t>将k-mer字符串转化为long值存储，每两位可代表一个字符，即00代表‘A’，01代表‘C’，10代表‘G’，11代表‘</w:t>
      </w:r>
      <w:r w:rsidR="002B0A30" w:rsidRPr="00460D97">
        <w:t>T</w:t>
      </w:r>
      <w:r w:rsidR="002B0A30" w:rsidRPr="00460D97">
        <w:rPr>
          <w:rFonts w:hint="eastAsia"/>
        </w:rPr>
        <w:t>’。另外，</w:t>
      </w:r>
      <w:r w:rsidR="00672103" w:rsidRPr="00460D97">
        <w:rPr>
          <w:rFonts w:hint="eastAsia"/>
        </w:rPr>
        <w:t>对于k</w:t>
      </w:r>
      <w:r w:rsidR="004B5170" w:rsidRPr="00460D97">
        <w:rPr>
          <w:rFonts w:hint="eastAsia"/>
        </w:rPr>
        <w:t>-</w:t>
      </w:r>
      <w:r w:rsidR="00672103" w:rsidRPr="00460D97">
        <w:rPr>
          <w:rFonts w:hint="eastAsia"/>
        </w:rPr>
        <w:t>mer的一些基本操作设计如下：</w:t>
      </w:r>
    </w:p>
    <w:p w14:paraId="111D5DD8" w14:textId="77777777" w:rsidR="00672103" w:rsidRPr="00460D97" w:rsidRDefault="00672103" w:rsidP="00460D97">
      <w:pPr>
        <w:pStyle w:val="3"/>
      </w:pPr>
      <w:bookmarkStart w:id="179" w:name="_Toc513671798"/>
      <w:bookmarkStart w:id="180" w:name="_Toc514853853"/>
      <w:r w:rsidRPr="00460D97">
        <w:rPr>
          <w:rFonts w:hint="eastAsia"/>
        </w:rPr>
        <w:t>3.</w:t>
      </w:r>
      <w:r w:rsidR="00C86F22" w:rsidRPr="00460D97">
        <w:rPr>
          <w:rFonts w:hint="eastAsia"/>
        </w:rPr>
        <w:t>3</w:t>
      </w:r>
      <w:r w:rsidRPr="00460D97">
        <w:rPr>
          <w:rFonts w:hint="eastAsia"/>
        </w:rPr>
        <w:t>.1</w:t>
      </w:r>
      <w:r w:rsidR="006E00C1">
        <w:t xml:space="preserve"> </w:t>
      </w:r>
      <w:r w:rsidRPr="00460D97">
        <w:t>intToBase</w:t>
      </w:r>
      <w:r w:rsidRPr="00460D97">
        <w:rPr>
          <w:rFonts w:hint="eastAsia"/>
        </w:rPr>
        <w:t>(</w:t>
      </w:r>
      <w:r w:rsidRPr="00460D97">
        <w:t>int c)</w:t>
      </w:r>
      <w:bookmarkEnd w:id="179"/>
      <w:bookmarkEnd w:id="180"/>
    </w:p>
    <w:p w14:paraId="2EA5D1E1" w14:textId="77777777" w:rsidR="00672103" w:rsidRPr="00460D97" w:rsidRDefault="00672103" w:rsidP="00926224">
      <w:pPr>
        <w:pStyle w:val="afc"/>
        <w:ind w:firstLine="420"/>
        <w:outlineLvl w:val="9"/>
      </w:pPr>
      <w:r w:rsidRPr="00460D97">
        <w:rPr>
          <w:rFonts w:hint="eastAsia"/>
        </w:rPr>
        <w:t>定义</w:t>
      </w:r>
      <w:r w:rsidRPr="00460D97">
        <w:t>char int_to_base[] = { 'A','C','G','T' }</w:t>
      </w:r>
      <w:r w:rsidR="004B5170" w:rsidRPr="00460D97">
        <w:rPr>
          <w:rFonts w:hint="eastAsia"/>
        </w:rPr>
        <w:t>，</w:t>
      </w:r>
      <w:r w:rsidRPr="00460D97">
        <w:rPr>
          <w:rFonts w:hint="eastAsia"/>
        </w:rPr>
        <w:t>根据输入的int</w:t>
      </w:r>
      <w:r w:rsidRPr="00460D97">
        <w:t xml:space="preserve"> c</w:t>
      </w:r>
      <w:r w:rsidRPr="00460D97">
        <w:rPr>
          <w:rFonts w:hint="eastAsia"/>
        </w:rPr>
        <w:t>，返回int</w:t>
      </w:r>
      <w:r w:rsidRPr="00460D97">
        <w:t>_to_base[c]</w:t>
      </w:r>
      <w:r w:rsidRPr="00460D97">
        <w:rPr>
          <w:rFonts w:hint="eastAsia"/>
        </w:rPr>
        <w:t>即可得到相应的字符，即可将0、1、2、3转换为相应的A、C、G、</w:t>
      </w:r>
      <w:r w:rsidRPr="00460D97">
        <w:t>T</w:t>
      </w:r>
      <w:r w:rsidRPr="00460D97">
        <w:rPr>
          <w:rFonts w:hint="eastAsia"/>
        </w:rPr>
        <w:t>。</w:t>
      </w:r>
    </w:p>
    <w:p w14:paraId="2A71773C" w14:textId="77777777" w:rsidR="00672103" w:rsidRPr="00460D97" w:rsidRDefault="00672103" w:rsidP="00460D97">
      <w:pPr>
        <w:pStyle w:val="3"/>
      </w:pPr>
      <w:bookmarkStart w:id="181" w:name="_Toc513671799"/>
      <w:bookmarkStart w:id="182" w:name="_Toc514853854"/>
      <w:r w:rsidRPr="00460D97">
        <w:rPr>
          <w:rFonts w:hint="eastAsia"/>
        </w:rPr>
        <w:lastRenderedPageBreak/>
        <w:t>3.</w:t>
      </w:r>
      <w:r w:rsidR="00C86F22" w:rsidRPr="00460D97">
        <w:rPr>
          <w:rFonts w:hint="eastAsia"/>
        </w:rPr>
        <w:t>3</w:t>
      </w:r>
      <w:r w:rsidRPr="00460D97">
        <w:rPr>
          <w:rFonts w:hint="eastAsia"/>
        </w:rPr>
        <w:t>.2</w:t>
      </w:r>
      <w:r w:rsidR="006E00C1">
        <w:t xml:space="preserve"> </w:t>
      </w:r>
      <w:r w:rsidRPr="00460D97">
        <w:t>baseToInt(char base_val)</w:t>
      </w:r>
      <w:bookmarkEnd w:id="181"/>
      <w:bookmarkEnd w:id="182"/>
    </w:p>
    <w:p w14:paraId="5DF8121C" w14:textId="77777777" w:rsidR="00672103" w:rsidRPr="00460D97" w:rsidRDefault="00672103" w:rsidP="005E32BD">
      <w:pPr>
        <w:pStyle w:val="afc"/>
        <w:ind w:firstLine="420"/>
        <w:outlineLvl w:val="9"/>
      </w:pPr>
      <w:commentRangeStart w:id="183"/>
      <w:r w:rsidRPr="00460D97">
        <w:rPr>
          <w:rFonts w:hint="eastAsia"/>
        </w:rPr>
        <w:t>根据</w:t>
      </w:r>
      <w:commentRangeEnd w:id="183"/>
      <w:r w:rsidR="00C26501">
        <w:rPr>
          <w:rStyle w:val="af1"/>
          <w:bCs w:val="0"/>
          <w:kern w:val="2"/>
        </w:rPr>
        <w:commentReference w:id="183"/>
      </w:r>
      <w:r w:rsidRPr="00460D97">
        <w:rPr>
          <w:rFonts w:hint="eastAsia"/>
        </w:rPr>
        <w:t>输入的</w:t>
      </w:r>
      <w:r w:rsidRPr="00460D97">
        <w:t>base_val</w:t>
      </w:r>
      <w:r w:rsidRPr="00460D97">
        <w:rPr>
          <w:rFonts w:hint="eastAsia"/>
        </w:rPr>
        <w:t>，判断其对应的数字，并将该数字返回。例如，base</w:t>
      </w:r>
      <w:r w:rsidRPr="00460D97">
        <w:t>_val</w:t>
      </w:r>
      <w:r w:rsidRPr="00460D97">
        <w:rPr>
          <w:rFonts w:hint="eastAsia"/>
        </w:rPr>
        <w:t>为</w:t>
      </w:r>
      <w:r w:rsidRPr="00460D97">
        <w:t>G</w:t>
      </w:r>
      <w:r w:rsidRPr="00460D97">
        <w:rPr>
          <w:rFonts w:hint="eastAsia"/>
        </w:rPr>
        <w:t>，则返回2。</w:t>
      </w:r>
    </w:p>
    <w:p w14:paraId="10DBA9CC" w14:textId="77777777" w:rsidR="00672103" w:rsidRPr="00460D97" w:rsidRDefault="00672103" w:rsidP="00460D97">
      <w:pPr>
        <w:pStyle w:val="3"/>
      </w:pPr>
      <w:bookmarkStart w:id="184" w:name="_Toc513671800"/>
      <w:bookmarkStart w:id="185" w:name="_Toc514853855"/>
      <w:r w:rsidRPr="00460D97">
        <w:rPr>
          <w:rFonts w:hint="eastAsia"/>
        </w:rPr>
        <w:t>3.</w:t>
      </w:r>
      <w:r w:rsidR="00C86F22" w:rsidRPr="00460D97">
        <w:rPr>
          <w:rFonts w:hint="eastAsia"/>
        </w:rPr>
        <w:t>3</w:t>
      </w:r>
      <w:r w:rsidRPr="00460D97">
        <w:rPr>
          <w:rFonts w:hint="eastAsia"/>
        </w:rPr>
        <w:t>.3</w:t>
      </w:r>
      <w:r w:rsidR="006E00C1">
        <w:t xml:space="preserve"> </w:t>
      </w:r>
      <w:r w:rsidRPr="00460D97">
        <w:t>intvalToKmer(long int_val,int kmer_length)</w:t>
      </w:r>
      <w:bookmarkEnd w:id="184"/>
      <w:bookmarkEnd w:id="185"/>
    </w:p>
    <w:p w14:paraId="560DA09E" w14:textId="77777777" w:rsidR="00672103" w:rsidRPr="00460D97" w:rsidRDefault="00672103" w:rsidP="00D018FA">
      <w:pPr>
        <w:ind w:firstLine="420"/>
      </w:pPr>
      <w:r w:rsidRPr="00460D97">
        <w:rPr>
          <w:rFonts w:hint="eastAsia"/>
        </w:rPr>
        <w:t>将二进制的k</w:t>
      </w:r>
      <w:r w:rsidR="004B5170" w:rsidRPr="00460D97">
        <w:rPr>
          <w:rFonts w:hint="eastAsia"/>
        </w:rPr>
        <w:t>-</w:t>
      </w:r>
      <w:r w:rsidRPr="00460D97">
        <w:rPr>
          <w:rFonts w:hint="eastAsia"/>
        </w:rPr>
        <w:t>mer值（int</w:t>
      </w:r>
      <w:r w:rsidRPr="00460D97">
        <w:t>_val</w:t>
      </w:r>
      <w:r w:rsidRPr="00460D97">
        <w:rPr>
          <w:rFonts w:hint="eastAsia"/>
        </w:rPr>
        <w:t>）转化为String形式。定义kmer</w:t>
      </w:r>
      <w:r w:rsidRPr="00460D97">
        <w:t>=</w:t>
      </w:r>
      <w:r w:rsidRPr="00460D97">
        <w:rPr>
          <w:rFonts w:hint="eastAsia"/>
        </w:rPr>
        <w:t>“”，每次取int</w:t>
      </w:r>
      <w:r w:rsidRPr="00460D97">
        <w:t>_val</w:t>
      </w:r>
      <w:r w:rsidRPr="00460D97">
        <w:rPr>
          <w:rFonts w:hint="eastAsia"/>
        </w:rPr>
        <w:t>的最后两位，将其转化为</w:t>
      </w:r>
      <w:r w:rsidR="002B0A30" w:rsidRPr="00460D97">
        <w:rPr>
          <w:rFonts w:hint="eastAsia"/>
        </w:rPr>
        <w:t>相应的</w:t>
      </w:r>
      <w:r w:rsidRPr="00460D97">
        <w:rPr>
          <w:rFonts w:hint="eastAsia"/>
        </w:rPr>
        <w:t>字符，将字符拼接在kmer的前面。然后int</w:t>
      </w:r>
      <w:r w:rsidRPr="00460D97">
        <w:t>_val</w:t>
      </w:r>
      <w:r w:rsidRPr="00460D97">
        <w:rPr>
          <w:rFonts w:hint="eastAsia"/>
        </w:rPr>
        <w:t>右移两位，</w:t>
      </w:r>
      <w:r w:rsidR="00C86F22" w:rsidRPr="00460D97">
        <w:rPr>
          <w:rFonts w:hint="eastAsia"/>
        </w:rPr>
        <w:t>继续按照以上步骤进行处理，</w:t>
      </w:r>
      <w:r w:rsidR="002B0A30" w:rsidRPr="00460D97">
        <w:rPr>
          <w:rFonts w:hint="eastAsia"/>
        </w:rPr>
        <w:t>最终得到完整的k-mer字符串</w:t>
      </w:r>
      <w:r w:rsidRPr="00460D97">
        <w:rPr>
          <w:rFonts w:hint="eastAsia"/>
        </w:rPr>
        <w:t>。</w:t>
      </w:r>
      <w:r w:rsidR="00C86F22" w:rsidRPr="00460D97">
        <w:rPr>
          <w:rFonts w:hint="eastAsia"/>
        </w:rPr>
        <w:t>intval</w:t>
      </w:r>
      <w:r w:rsidR="00C86F22" w:rsidRPr="00460D97">
        <w:t>ToKmer</w:t>
      </w:r>
      <w:r w:rsidR="00C86F22" w:rsidRPr="00460D97">
        <w:rPr>
          <w:rFonts w:hint="eastAsia"/>
        </w:rPr>
        <w:t>方法见表3-</w:t>
      </w:r>
      <w:r w:rsidR="00B56719" w:rsidRPr="00460D97">
        <w:rPr>
          <w:rFonts w:hint="eastAsia"/>
        </w:rPr>
        <w:t>8</w:t>
      </w:r>
      <w:r w:rsidR="00C86F22" w:rsidRPr="00460D97">
        <w:rPr>
          <w:rFonts w:hint="eastAsia"/>
        </w:rPr>
        <w:t>：</w:t>
      </w:r>
    </w:p>
    <w:p w14:paraId="63D7BF5D" w14:textId="77777777" w:rsidR="00C86F22" w:rsidRPr="00513C73" w:rsidRDefault="00C86F22" w:rsidP="00C86F22">
      <w:pPr>
        <w:ind w:firstLine="420"/>
        <w:jc w:val="center"/>
        <w:rPr>
          <w:sz w:val="21"/>
          <w:szCs w:val="21"/>
        </w:rPr>
      </w:pPr>
      <w:r w:rsidRPr="00513C73">
        <w:rPr>
          <w:rFonts w:hint="eastAsia"/>
          <w:sz w:val="21"/>
          <w:szCs w:val="21"/>
        </w:rPr>
        <w:t>表3-</w:t>
      </w:r>
      <w:r w:rsidR="00B56719" w:rsidRPr="00513C73">
        <w:rPr>
          <w:rFonts w:hint="eastAsia"/>
          <w:sz w:val="21"/>
          <w:szCs w:val="21"/>
        </w:rPr>
        <w:t>8</w:t>
      </w:r>
      <w:r w:rsidRPr="00513C73">
        <w:rPr>
          <w:sz w:val="21"/>
          <w:szCs w:val="21"/>
        </w:rPr>
        <w:t xml:space="preserve"> </w:t>
      </w:r>
      <w:r w:rsidRPr="00513C73">
        <w:rPr>
          <w:rFonts w:hint="eastAsia"/>
          <w:sz w:val="21"/>
          <w:szCs w:val="21"/>
        </w:rPr>
        <w:t>intval</w:t>
      </w:r>
      <w:r w:rsidRPr="00513C73">
        <w:rPr>
          <w:sz w:val="21"/>
          <w:szCs w:val="21"/>
        </w:rPr>
        <w:t>ToKm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C86F22" w:rsidRPr="00460D97" w14:paraId="1630919E" w14:textId="77777777" w:rsidTr="009C442A">
        <w:tc>
          <w:tcPr>
            <w:tcW w:w="8528" w:type="dxa"/>
            <w:shd w:val="clear" w:color="auto" w:fill="auto"/>
          </w:tcPr>
          <w:p w14:paraId="66D53730" w14:textId="77777777" w:rsidR="00C86F22" w:rsidRPr="009C442A" w:rsidRDefault="00C86F22" w:rsidP="00B11535">
            <w:pPr>
              <w:spacing w:line="240" w:lineRule="auto"/>
              <w:rPr>
                <w:rFonts w:ascii="Times New Roman" w:hAnsi="Times New Roman" w:cs="Times New Roman"/>
                <w:sz w:val="21"/>
                <w:szCs w:val="21"/>
              </w:rPr>
            </w:pPr>
            <w:r w:rsidRPr="009C442A">
              <w:rPr>
                <w:rFonts w:ascii="Times New Roman" w:hAnsi="Times New Roman" w:cs="Times New Roman"/>
                <w:sz w:val="21"/>
                <w:szCs w:val="21"/>
              </w:rPr>
              <w:t>String kmer = "";</w:t>
            </w:r>
          </w:p>
          <w:p w14:paraId="1CB31590" w14:textId="77777777" w:rsidR="00C86F22" w:rsidRPr="009C442A" w:rsidRDefault="00C86F22" w:rsidP="00B11535">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c;</w:t>
            </w:r>
          </w:p>
          <w:p w14:paraId="1D4F0916" w14:textId="77777777" w:rsidR="00C86F22" w:rsidRPr="009C442A" w:rsidRDefault="00C86F22" w:rsidP="00B11535">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char</w:t>
            </w:r>
            <w:r w:rsidRPr="009C442A">
              <w:rPr>
                <w:rFonts w:ascii="Times New Roman" w:hAnsi="Times New Roman" w:cs="Times New Roman"/>
                <w:sz w:val="21"/>
                <w:szCs w:val="21"/>
              </w:rPr>
              <w:t xml:space="preserve"> base;</w:t>
            </w:r>
          </w:p>
          <w:p w14:paraId="7C1C4750" w14:textId="77777777" w:rsidR="00C86F22" w:rsidRPr="009C442A" w:rsidRDefault="00C86F22" w:rsidP="00B11535">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kmer_length-1;i &gt;=0;i--) {</w:t>
            </w:r>
          </w:p>
          <w:p w14:paraId="63E8BC59" w14:textId="77777777"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t>c = (</w:t>
            </w:r>
            <w:r w:rsidRPr="009C442A">
              <w:rPr>
                <w:rFonts w:ascii="Times New Roman" w:hAnsi="Times New Roman" w:cs="Times New Roman"/>
                <w:bCs/>
                <w:sz w:val="21"/>
                <w:szCs w:val="21"/>
              </w:rPr>
              <w:t>int</w:t>
            </w:r>
            <w:r w:rsidRPr="009C442A">
              <w:rPr>
                <w:rFonts w:ascii="Times New Roman" w:hAnsi="Times New Roman" w:cs="Times New Roman"/>
                <w:sz w:val="21"/>
                <w:szCs w:val="21"/>
              </w:rPr>
              <w:t>) (int_val &amp; 3);</w:t>
            </w:r>
          </w:p>
          <w:p w14:paraId="728E9EEF" w14:textId="77777777"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t xml:space="preserve">base = </w:t>
            </w:r>
            <w:r w:rsidRPr="009C442A">
              <w:rPr>
                <w:rFonts w:ascii="Times New Roman" w:hAnsi="Times New Roman" w:cs="Times New Roman"/>
                <w:i/>
                <w:iCs/>
                <w:sz w:val="21"/>
                <w:szCs w:val="21"/>
              </w:rPr>
              <w:t>intToBase</w:t>
            </w:r>
            <w:r w:rsidRPr="009C442A">
              <w:rPr>
                <w:rFonts w:ascii="Times New Roman" w:hAnsi="Times New Roman" w:cs="Times New Roman"/>
                <w:sz w:val="21"/>
                <w:szCs w:val="21"/>
              </w:rPr>
              <w:t>(c);</w:t>
            </w:r>
          </w:p>
          <w:p w14:paraId="647439A6" w14:textId="77777777"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t>kmer = base + kmer;</w:t>
            </w:r>
          </w:p>
          <w:p w14:paraId="59D474D6" w14:textId="77777777" w:rsidR="00C86F22" w:rsidRPr="009C442A" w:rsidRDefault="00C86F22" w:rsidP="009C442A">
            <w:pPr>
              <w:spacing w:line="240" w:lineRule="auto"/>
              <w:ind w:leftChars="100" w:left="240"/>
              <w:rPr>
                <w:rFonts w:ascii="Times New Roman" w:hAnsi="Times New Roman" w:cs="Times New Roman"/>
                <w:sz w:val="21"/>
                <w:szCs w:val="21"/>
              </w:rPr>
            </w:pPr>
            <w:r w:rsidRPr="009C442A">
              <w:rPr>
                <w:rFonts w:ascii="Times New Roman" w:hAnsi="Times New Roman" w:cs="Times New Roman"/>
                <w:sz w:val="21"/>
                <w:szCs w:val="21"/>
              </w:rPr>
              <w:tab/>
              <w:t>int_val = int_val &gt;&gt; 2;</w:t>
            </w:r>
          </w:p>
          <w:p w14:paraId="46932649" w14:textId="77777777" w:rsidR="00C86F22" w:rsidRPr="00460D97" w:rsidRDefault="00C86F22" w:rsidP="00C86F22">
            <w:r w:rsidRPr="009C442A">
              <w:rPr>
                <w:rFonts w:ascii="Times New Roman" w:hAnsi="Times New Roman" w:cs="Times New Roman"/>
                <w:sz w:val="21"/>
                <w:szCs w:val="21"/>
              </w:rPr>
              <w:t>}</w:t>
            </w:r>
          </w:p>
        </w:tc>
      </w:tr>
    </w:tbl>
    <w:p w14:paraId="604F1EBB" w14:textId="77777777" w:rsidR="00672103" w:rsidRPr="00460D97" w:rsidRDefault="00672103" w:rsidP="00460D97">
      <w:pPr>
        <w:pStyle w:val="3"/>
      </w:pPr>
      <w:bookmarkStart w:id="186" w:name="_Toc513671801"/>
      <w:bookmarkStart w:id="187" w:name="_Toc514853856"/>
      <w:r w:rsidRPr="00460D97">
        <w:rPr>
          <w:rFonts w:hint="eastAsia"/>
        </w:rPr>
        <w:t>3.</w:t>
      </w:r>
      <w:r w:rsidR="00C86F22" w:rsidRPr="00460D97">
        <w:rPr>
          <w:rFonts w:hint="eastAsia"/>
        </w:rPr>
        <w:t>3</w:t>
      </w:r>
      <w:r w:rsidRPr="00460D97">
        <w:rPr>
          <w:rFonts w:hint="eastAsia"/>
        </w:rPr>
        <w:t>.4</w:t>
      </w:r>
      <w:r w:rsidR="006E00C1">
        <w:t xml:space="preserve"> </w:t>
      </w:r>
      <w:r w:rsidRPr="00460D97">
        <w:t>kmerToIntval(String kmer)</w:t>
      </w:r>
      <w:bookmarkEnd w:id="186"/>
      <w:bookmarkEnd w:id="187"/>
    </w:p>
    <w:p w14:paraId="565ADEF3" w14:textId="77777777" w:rsidR="00672103" w:rsidRPr="00460D97" w:rsidRDefault="00672103" w:rsidP="00D018FA">
      <w:pPr>
        <w:ind w:firstLine="420"/>
      </w:pPr>
      <w:r w:rsidRPr="00460D97">
        <w:rPr>
          <w:rFonts w:hint="eastAsia"/>
        </w:rPr>
        <w:t>将输入的k</w:t>
      </w:r>
      <w:r w:rsidR="002B0A30" w:rsidRPr="00460D97">
        <w:rPr>
          <w:rFonts w:hint="eastAsia"/>
        </w:rPr>
        <w:t>-</w:t>
      </w:r>
      <w:r w:rsidRPr="00460D97">
        <w:rPr>
          <w:rFonts w:hint="eastAsia"/>
        </w:rPr>
        <w:t>mer转化为二进制long值，设置初始int</w:t>
      </w:r>
      <w:r w:rsidRPr="00460D97">
        <w:t>val=0,</w:t>
      </w:r>
      <w:r w:rsidRPr="00460D97">
        <w:rPr>
          <w:rFonts w:hint="eastAsia"/>
        </w:rPr>
        <w:t>对于k</w:t>
      </w:r>
      <w:r w:rsidR="002B0A30" w:rsidRPr="00460D97">
        <w:rPr>
          <w:rFonts w:hint="eastAsia"/>
        </w:rPr>
        <w:t>-</w:t>
      </w:r>
      <w:r w:rsidRPr="00460D97">
        <w:rPr>
          <w:rFonts w:hint="eastAsia"/>
        </w:rPr>
        <w:t>mer的每一位，得到其对应的int</w:t>
      </w:r>
      <w:r w:rsidRPr="00460D97">
        <w:t xml:space="preserve"> </w:t>
      </w:r>
      <w:r w:rsidRPr="00460D97">
        <w:rPr>
          <w:rFonts w:hint="eastAsia"/>
        </w:rPr>
        <w:t>值c，将intval右移，与c进行或运算</w:t>
      </w:r>
      <w:r w:rsidR="002B0A30" w:rsidRPr="00460D97">
        <w:rPr>
          <w:rFonts w:hint="eastAsia"/>
        </w:rPr>
        <w:t>，即可得到k-mer对应的二进制long值</w:t>
      </w:r>
      <w:r w:rsidRPr="00460D97">
        <w:rPr>
          <w:rFonts w:hint="eastAsia"/>
        </w:rPr>
        <w:t>。</w:t>
      </w:r>
      <w:r w:rsidR="00B56719" w:rsidRPr="00460D97">
        <w:rPr>
          <w:rFonts w:hint="eastAsia"/>
        </w:rPr>
        <w:t>k</w:t>
      </w:r>
      <w:r w:rsidR="00B56719" w:rsidRPr="00460D97">
        <w:t>merToIntval</w:t>
      </w:r>
      <w:r w:rsidR="00B56719" w:rsidRPr="00460D97">
        <w:rPr>
          <w:rFonts w:hint="eastAsia"/>
        </w:rPr>
        <w:t>方法见表3-9：</w:t>
      </w:r>
    </w:p>
    <w:p w14:paraId="7727E325" w14:textId="77777777" w:rsidR="00B56719" w:rsidRPr="00513C73" w:rsidRDefault="00B56719" w:rsidP="00B56719">
      <w:pPr>
        <w:ind w:firstLine="420"/>
        <w:jc w:val="center"/>
        <w:rPr>
          <w:sz w:val="21"/>
          <w:szCs w:val="21"/>
        </w:rPr>
      </w:pPr>
      <w:r w:rsidRPr="00513C73">
        <w:rPr>
          <w:rFonts w:hint="eastAsia"/>
          <w:sz w:val="21"/>
          <w:szCs w:val="21"/>
        </w:rPr>
        <w:t>表3-9</w:t>
      </w:r>
      <w:r w:rsidRPr="00513C73">
        <w:rPr>
          <w:sz w:val="21"/>
          <w:szCs w:val="21"/>
        </w:rPr>
        <w:t xml:space="preserve"> </w:t>
      </w:r>
      <w:r w:rsidRPr="00513C73">
        <w:rPr>
          <w:rFonts w:hint="eastAsia"/>
          <w:sz w:val="21"/>
          <w:szCs w:val="21"/>
        </w:rPr>
        <w:t>kmer</w:t>
      </w:r>
      <w:r w:rsidRPr="00513C73">
        <w:rPr>
          <w:sz w:val="21"/>
          <w:szCs w:val="21"/>
        </w:rPr>
        <w:t>T</w:t>
      </w:r>
      <w:r w:rsidRPr="00513C73">
        <w:rPr>
          <w:rFonts w:hint="eastAsia"/>
          <w:sz w:val="21"/>
          <w:szCs w:val="21"/>
        </w:rPr>
        <w:t>o</w:t>
      </w:r>
      <w:r w:rsidRPr="00513C73">
        <w:rPr>
          <w:sz w:val="21"/>
          <w:szCs w:val="21"/>
        </w:rPr>
        <w:t>I</w:t>
      </w:r>
      <w:r w:rsidRPr="00513C73">
        <w:rPr>
          <w:rFonts w:hint="eastAsia"/>
          <w:sz w:val="21"/>
          <w:szCs w:val="21"/>
        </w:rPr>
        <w:t>ntv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B56719" w:rsidRPr="00460D97" w14:paraId="522A1500" w14:textId="77777777" w:rsidTr="009C442A">
        <w:tc>
          <w:tcPr>
            <w:tcW w:w="8528" w:type="dxa"/>
            <w:shd w:val="clear" w:color="auto" w:fill="auto"/>
          </w:tcPr>
          <w:p w14:paraId="5041FE99" w14:textId="77777777" w:rsidR="00B56719" w:rsidRPr="009C442A" w:rsidRDefault="00B56719"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long</w:t>
            </w:r>
            <w:r w:rsidRPr="009C442A">
              <w:rPr>
                <w:rFonts w:ascii="Times New Roman" w:hAnsi="Times New Roman" w:cs="Times New Roman"/>
                <w:sz w:val="21"/>
                <w:szCs w:val="21"/>
              </w:rPr>
              <w:t xml:space="preserve">  intval = 0;</w:t>
            </w:r>
          </w:p>
          <w:p w14:paraId="0ED10CAD" w14:textId="77777777" w:rsidR="00B56719" w:rsidRPr="009C442A" w:rsidRDefault="00B56719"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i &lt; kmer.length();i++) {</w:t>
            </w:r>
          </w:p>
          <w:p w14:paraId="04DFFB34" w14:textId="77777777" w:rsidR="00B56719" w:rsidRPr="009C442A" w:rsidRDefault="00B56719"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c=</w:t>
            </w:r>
            <w:r w:rsidRPr="009C442A">
              <w:rPr>
                <w:rFonts w:ascii="Times New Roman" w:hAnsi="Times New Roman" w:cs="Times New Roman"/>
                <w:iCs/>
                <w:sz w:val="21"/>
                <w:szCs w:val="21"/>
              </w:rPr>
              <w:t>baseToInt</w:t>
            </w:r>
            <w:r w:rsidRPr="009C442A">
              <w:rPr>
                <w:rFonts w:ascii="Times New Roman" w:hAnsi="Times New Roman" w:cs="Times New Roman"/>
                <w:sz w:val="21"/>
                <w:szCs w:val="21"/>
              </w:rPr>
              <w:t>(kmer.charAt(i));</w:t>
            </w:r>
          </w:p>
          <w:p w14:paraId="1FB4AFC4" w14:textId="77777777" w:rsidR="00B56719" w:rsidRPr="009C442A" w:rsidRDefault="00B56719"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intval =intval&lt;&lt; 2;</w:t>
            </w:r>
          </w:p>
          <w:p w14:paraId="71C7BCAE" w14:textId="77777777" w:rsidR="00B56719" w:rsidRPr="009C442A" w:rsidRDefault="00B56719"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intval |= c;</w:t>
            </w:r>
          </w:p>
          <w:p w14:paraId="169E4E2F" w14:textId="77777777" w:rsidR="00B56719" w:rsidRPr="009C442A" w:rsidRDefault="00B56719"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14:paraId="3374761F" w14:textId="77777777" w:rsidR="00672103" w:rsidRPr="00460D97" w:rsidRDefault="00672103" w:rsidP="00460D97">
      <w:pPr>
        <w:pStyle w:val="3"/>
      </w:pPr>
      <w:bookmarkStart w:id="188" w:name="_Toc513671802"/>
      <w:bookmarkStart w:id="189" w:name="_Toc514853857"/>
      <w:r w:rsidRPr="00460D97">
        <w:rPr>
          <w:rFonts w:hint="eastAsia"/>
        </w:rPr>
        <w:lastRenderedPageBreak/>
        <w:t>3.</w:t>
      </w:r>
      <w:r w:rsidR="00C86F22" w:rsidRPr="00460D97">
        <w:rPr>
          <w:rFonts w:hint="eastAsia"/>
        </w:rPr>
        <w:t>3</w:t>
      </w:r>
      <w:r w:rsidRPr="00460D97">
        <w:rPr>
          <w:rFonts w:hint="eastAsia"/>
        </w:rPr>
        <w:t>.5</w:t>
      </w:r>
      <w:r w:rsidR="006E00C1">
        <w:t xml:space="preserve"> </w:t>
      </w:r>
      <w:r w:rsidRPr="00460D97">
        <w:t>get_forward_candidates(long seed_kmer, Map&lt;Long, Vector&lt;Integer&gt;&gt; kmer_hash)</w:t>
      </w:r>
      <w:bookmarkEnd w:id="188"/>
      <w:bookmarkEnd w:id="189"/>
    </w:p>
    <w:p w14:paraId="15E443ED" w14:textId="77777777" w:rsidR="00672103" w:rsidRDefault="00672103" w:rsidP="002440F3">
      <w:pPr>
        <w:ind w:firstLine="420"/>
      </w:pPr>
      <w:r w:rsidRPr="00460D97">
        <w:rPr>
          <w:rFonts w:hint="eastAsia"/>
        </w:rPr>
        <w:t>得到seed</w:t>
      </w:r>
      <w:r w:rsidRPr="00460D97">
        <w:t>_kmer</w:t>
      </w:r>
      <w:r w:rsidRPr="00460D97">
        <w:rPr>
          <w:rFonts w:hint="eastAsia"/>
        </w:rPr>
        <w:t>的正向延伸候选k</w:t>
      </w:r>
      <w:r w:rsidR="00BE6300" w:rsidRPr="00460D97">
        <w:rPr>
          <w:rFonts w:hint="eastAsia"/>
        </w:rPr>
        <w:t>-</w:t>
      </w:r>
      <w:r w:rsidRPr="00460D97">
        <w:rPr>
          <w:rFonts w:hint="eastAsia"/>
        </w:rPr>
        <w:t>mer（</w:t>
      </w:r>
      <w:r w:rsidR="00003C59">
        <w:rPr>
          <w:rFonts w:hint="eastAsia"/>
        </w:rPr>
        <w:t>forward</w:t>
      </w:r>
      <w:r w:rsidR="00003C59">
        <w:t>_</w:t>
      </w:r>
      <w:r w:rsidRPr="00460D97">
        <w:rPr>
          <w:rFonts w:hint="eastAsia"/>
        </w:rPr>
        <w:t>candidate）。</w:t>
      </w:r>
      <w:r w:rsidR="00003C59">
        <w:rPr>
          <w:rFonts w:hint="eastAsia"/>
        </w:rPr>
        <w:t>如果kmer</w:t>
      </w:r>
      <w:r w:rsidR="00003C59">
        <w:t>_hash</w:t>
      </w:r>
      <w:r w:rsidR="00003C59">
        <w:rPr>
          <w:rFonts w:hint="eastAsia"/>
        </w:rPr>
        <w:t>中存在一个k-mer，其前k-1长度的子串与seed</w:t>
      </w:r>
      <w:r w:rsidR="00003C59">
        <w:t>_kmer</w:t>
      </w:r>
      <w:r w:rsidR="00003C59">
        <w:rPr>
          <w:rFonts w:hint="eastAsia"/>
        </w:rPr>
        <w:t>后k-1长度的子串序列相同</w:t>
      </w:r>
      <w:r w:rsidR="002440F3">
        <w:rPr>
          <w:rFonts w:hint="eastAsia"/>
        </w:rPr>
        <w:t>，那么该k-mer即为seed</w:t>
      </w:r>
      <w:r w:rsidR="002440F3">
        <w:t>_kmer</w:t>
      </w:r>
      <w:r w:rsidR="002440F3">
        <w:rPr>
          <w:rFonts w:hint="eastAsia"/>
        </w:rPr>
        <w:t>的一个forward_</w:t>
      </w:r>
      <w:r w:rsidR="002440F3">
        <w:t>candidate</w:t>
      </w:r>
      <w:r w:rsidR="002440F3">
        <w:rPr>
          <w:rFonts w:hint="eastAsia"/>
        </w:rPr>
        <w:t>。由于k-mer的最后一位只有A、C、G、T四种可能，因此seed</w:t>
      </w:r>
      <w:r w:rsidR="002440F3">
        <w:t>_kmer</w:t>
      </w:r>
      <w:r w:rsidR="002440F3">
        <w:rPr>
          <w:rFonts w:hint="eastAsia"/>
        </w:rPr>
        <w:t>的forward</w:t>
      </w:r>
      <w:r w:rsidR="002440F3">
        <w:t>_candidate</w:t>
      </w:r>
      <w:r w:rsidR="002440F3">
        <w:rPr>
          <w:rFonts w:hint="eastAsia"/>
        </w:rPr>
        <w:t>的数量不会超过4。</w:t>
      </w:r>
      <w:r w:rsidRPr="00460D97">
        <w:rPr>
          <w:rFonts w:hint="eastAsia"/>
        </w:rPr>
        <w:t>由于k</w:t>
      </w:r>
      <w:r w:rsidR="002440F3">
        <w:rPr>
          <w:rFonts w:hint="eastAsia"/>
        </w:rPr>
        <w:t>-</w:t>
      </w:r>
      <w:r w:rsidRPr="00460D97">
        <w:rPr>
          <w:rFonts w:hint="eastAsia"/>
        </w:rPr>
        <w:t>mer在kmer</w:t>
      </w:r>
      <w:r w:rsidRPr="00460D97">
        <w:t>_</w:t>
      </w:r>
      <w:r w:rsidR="002440F3">
        <w:rPr>
          <w:rFonts w:hint="eastAsia"/>
        </w:rPr>
        <w:t>hash</w:t>
      </w:r>
      <w:r w:rsidRPr="00460D97">
        <w:rPr>
          <w:rFonts w:hint="eastAsia"/>
        </w:rPr>
        <w:t>中作为long型进行存储，因此可以通过位移操作得到其</w:t>
      </w:r>
      <w:r w:rsidR="002440F3">
        <w:rPr>
          <w:rFonts w:hint="eastAsia"/>
        </w:rPr>
        <w:t>f</w:t>
      </w:r>
      <w:r w:rsidR="002440F3">
        <w:t>orward_candidate</w:t>
      </w:r>
      <w:r w:rsidR="002B0A30" w:rsidRPr="00460D97">
        <w:rPr>
          <w:rFonts w:hint="eastAsia"/>
        </w:rPr>
        <w:t>，如图 3-</w:t>
      </w:r>
      <w:r w:rsidR="00B56719" w:rsidRPr="00460D97">
        <w:rPr>
          <w:rFonts w:hint="eastAsia"/>
        </w:rPr>
        <w:t>10</w:t>
      </w:r>
      <w:r w:rsidR="00D018FA" w:rsidRPr="00460D97">
        <w:rPr>
          <w:rFonts w:hint="eastAsia"/>
        </w:rPr>
        <w:t>。</w:t>
      </w:r>
    </w:p>
    <w:p w14:paraId="710EAB91" w14:textId="32BAA6F3" w:rsidR="002440F3" w:rsidRPr="00460D97" w:rsidRDefault="002440F3" w:rsidP="00DA35EF">
      <w:pPr>
        <w:ind w:firstLine="420"/>
      </w:pPr>
      <w:r>
        <w:rPr>
          <w:rFonts w:hint="eastAsia"/>
        </w:rPr>
        <w:t>将所有满足条件的forward</w:t>
      </w:r>
      <w:r>
        <w:t>_candidate</w:t>
      </w:r>
      <w:r>
        <w:rPr>
          <w:rFonts w:hint="eastAsia"/>
        </w:rPr>
        <w:t>加入forward</w:t>
      </w:r>
      <w:r>
        <w:t>_candidate</w:t>
      </w:r>
      <w:r>
        <w:rPr>
          <w:rFonts w:hint="eastAsia"/>
        </w:rPr>
        <w:t>s（H</w:t>
      </w:r>
      <w:r>
        <w:t>ashMap</w:t>
      </w:r>
      <w:r>
        <w:rPr>
          <w:rFonts w:hint="eastAsia"/>
        </w:rPr>
        <w:t>，key值为forward</w:t>
      </w:r>
      <w:r>
        <w:t>_candidate</w:t>
      </w:r>
      <w:r>
        <w:rPr>
          <w:rFonts w:hint="eastAsia"/>
        </w:rPr>
        <w:t>的long值，value值为forward</w:t>
      </w:r>
      <w:r>
        <w:t>_candidate</w:t>
      </w:r>
      <w:r>
        <w:rPr>
          <w:rFonts w:hint="eastAsia"/>
        </w:rPr>
        <w:t>的覆盖度），并对forward</w:t>
      </w:r>
      <w:r>
        <w:t>_candidates</w:t>
      </w:r>
      <w:r>
        <w:rPr>
          <w:rFonts w:hint="eastAsia"/>
        </w:rPr>
        <w:t>中的数据按照value值进行降序排序</w:t>
      </w:r>
      <w:r w:rsidR="0062738B">
        <w:rPr>
          <w:rFonts w:hint="eastAsia"/>
        </w:rPr>
        <w:t>以便每次在使用forward</w:t>
      </w:r>
      <w:r w:rsidR="0062738B">
        <w:t>_candidate</w:t>
      </w:r>
      <w:r w:rsidR="0062738B">
        <w:rPr>
          <w:rFonts w:hint="eastAsia"/>
        </w:rPr>
        <w:t>的过程中都优先使用覆盖度最大</w:t>
      </w:r>
      <w:commentRangeStart w:id="190"/>
      <w:commentRangeStart w:id="191"/>
      <w:r w:rsidR="0062738B">
        <w:rPr>
          <w:rFonts w:hint="eastAsia"/>
        </w:rPr>
        <w:t>的</w:t>
      </w:r>
      <w:commentRangeEnd w:id="190"/>
      <w:r w:rsidR="00C26501">
        <w:rPr>
          <w:rStyle w:val="af1"/>
        </w:rPr>
        <w:commentReference w:id="190"/>
      </w:r>
      <w:commentRangeEnd w:id="191"/>
      <w:r w:rsidR="008B7998">
        <w:rPr>
          <w:rStyle w:val="af1"/>
        </w:rPr>
        <w:commentReference w:id="191"/>
      </w:r>
      <w:r w:rsidR="008B7998">
        <w:rPr>
          <w:rFonts w:hint="eastAsia"/>
        </w:rPr>
        <w:t>candidate</w:t>
      </w:r>
      <w:r>
        <w:rPr>
          <w:rFonts w:hint="eastAsia"/>
        </w:rPr>
        <w:t>，</w:t>
      </w:r>
      <w:r w:rsidR="0062738B">
        <w:rPr>
          <w:rFonts w:hint="eastAsia"/>
        </w:rPr>
        <w:t>最后</w:t>
      </w:r>
      <w:r>
        <w:rPr>
          <w:rFonts w:hint="eastAsia"/>
        </w:rPr>
        <w:t>将排序好的结果返回。</w:t>
      </w:r>
    </w:p>
    <w:p w14:paraId="5AD8DD06" w14:textId="790758EF" w:rsidR="002B0A30" w:rsidRPr="00460D97" w:rsidRDefault="001F2896" w:rsidP="002B0A30">
      <w:pPr>
        <w:keepNext/>
        <w:ind w:left="2"/>
      </w:pPr>
      <w:r w:rsidRPr="00460D97">
        <w:rPr>
          <w:noProof/>
        </w:rPr>
        <w:drawing>
          <wp:inline distT="0" distB="0" distL="0" distR="0" wp14:anchorId="0F968CE1" wp14:editId="54F2933C">
            <wp:extent cx="5267325" cy="2238375"/>
            <wp:effectExtent l="0" t="0" r="0" b="0"/>
            <wp:docPr id="19" name="图片 19" descr="get_forward_candid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et_forward_candidates"/>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67325" cy="2238375"/>
                    </a:xfrm>
                    <a:prstGeom prst="rect">
                      <a:avLst/>
                    </a:prstGeom>
                    <a:noFill/>
                    <a:ln>
                      <a:noFill/>
                    </a:ln>
                  </pic:spPr>
                </pic:pic>
              </a:graphicData>
            </a:graphic>
          </wp:inline>
        </w:drawing>
      </w:r>
    </w:p>
    <w:p w14:paraId="4CA4190E" w14:textId="77777777" w:rsidR="00672103" w:rsidRPr="00460D97" w:rsidRDefault="002B0A30" w:rsidP="002B0A30">
      <w:pPr>
        <w:pStyle w:val="af9"/>
        <w:jc w:val="center"/>
        <w:rPr>
          <w:rFonts w:ascii="宋体" w:eastAsia="宋体" w:hAnsi="宋体"/>
          <w:sz w:val="21"/>
          <w:szCs w:val="21"/>
        </w:rPr>
      </w:pPr>
      <w:r w:rsidRPr="00460D97">
        <w:rPr>
          <w:rFonts w:ascii="宋体" w:eastAsia="宋体" w:hAnsi="宋体" w:hint="eastAsia"/>
          <w:sz w:val="21"/>
          <w:szCs w:val="21"/>
        </w:rPr>
        <w:t>图 3-</w:t>
      </w:r>
      <w:r w:rsidR="00B56719" w:rsidRPr="00460D97">
        <w:rPr>
          <w:rFonts w:ascii="宋体" w:eastAsia="宋体" w:hAnsi="宋体" w:hint="eastAsia"/>
          <w:sz w:val="21"/>
          <w:szCs w:val="21"/>
        </w:rPr>
        <w:t>10</w:t>
      </w:r>
      <w:r w:rsidRPr="00460D97">
        <w:rPr>
          <w:rFonts w:ascii="宋体" w:eastAsia="宋体" w:hAnsi="宋体" w:hint="eastAsia"/>
          <w:sz w:val="21"/>
          <w:szCs w:val="21"/>
        </w:rPr>
        <w:t xml:space="preserve"> get_forward_candidates</w:t>
      </w:r>
      <w:r w:rsidR="0062738B">
        <w:rPr>
          <w:rFonts w:ascii="宋体" w:eastAsia="宋体" w:hAnsi="宋体" w:hint="eastAsia"/>
          <w:sz w:val="21"/>
          <w:szCs w:val="21"/>
        </w:rPr>
        <w:t>处理过程</w:t>
      </w:r>
      <w:r w:rsidRPr="00460D97">
        <w:rPr>
          <w:rFonts w:ascii="宋体" w:eastAsia="宋体" w:hAnsi="宋体" w:hint="eastAsia"/>
          <w:sz w:val="21"/>
          <w:szCs w:val="21"/>
        </w:rPr>
        <w:t xml:space="preserve"> </w:t>
      </w:r>
    </w:p>
    <w:p w14:paraId="4E61FAD0" w14:textId="77777777" w:rsidR="00B56719" w:rsidRPr="00460D97" w:rsidRDefault="00B56719" w:rsidP="00B56719">
      <w:r w:rsidRPr="00460D97">
        <w:tab/>
        <w:t>get_forward_candidates</w:t>
      </w:r>
      <w:r w:rsidRPr="00460D97">
        <w:rPr>
          <w:rFonts w:hint="eastAsia"/>
        </w:rPr>
        <w:t>的</w:t>
      </w:r>
      <w:r w:rsidR="0062738B">
        <w:rPr>
          <w:rFonts w:hint="eastAsia"/>
        </w:rPr>
        <w:t>关键</w:t>
      </w:r>
      <w:r w:rsidRPr="00460D97">
        <w:rPr>
          <w:rFonts w:hint="eastAsia"/>
        </w:rPr>
        <w:t>代码如表3-11所示：</w:t>
      </w:r>
    </w:p>
    <w:p w14:paraId="1FDFD767" w14:textId="77777777" w:rsidR="00B56719" w:rsidRPr="0062738B" w:rsidRDefault="00B56719" w:rsidP="00B56719">
      <w:pPr>
        <w:jc w:val="center"/>
        <w:rPr>
          <w:sz w:val="21"/>
          <w:szCs w:val="21"/>
        </w:rPr>
      </w:pPr>
      <w:r w:rsidRPr="0062738B">
        <w:rPr>
          <w:rFonts w:hint="eastAsia"/>
          <w:sz w:val="21"/>
          <w:szCs w:val="21"/>
        </w:rPr>
        <w:t>表3-11</w:t>
      </w:r>
      <w:r w:rsidRPr="0062738B">
        <w:rPr>
          <w:sz w:val="21"/>
          <w:szCs w:val="21"/>
        </w:rPr>
        <w:t xml:space="preserve"> </w:t>
      </w:r>
      <w:r w:rsidRPr="0062738B">
        <w:rPr>
          <w:rFonts w:hint="eastAsia"/>
          <w:sz w:val="21"/>
          <w:szCs w:val="21"/>
        </w:rPr>
        <w:t>get_</w:t>
      </w:r>
      <w:r w:rsidRPr="0062738B">
        <w:rPr>
          <w:sz w:val="21"/>
          <w:szCs w:val="21"/>
        </w:rPr>
        <w:t>forward_candidates</w:t>
      </w:r>
      <w:r w:rsidR="0062738B">
        <w:rPr>
          <w:rFonts w:hint="eastAsia"/>
          <w:sz w:val="21"/>
          <w:szCs w:val="21"/>
        </w:rPr>
        <w:t>关键代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B56719" w:rsidRPr="00460D97" w14:paraId="2435C175" w14:textId="77777777" w:rsidTr="009C442A">
        <w:tc>
          <w:tcPr>
            <w:tcW w:w="8528" w:type="dxa"/>
            <w:shd w:val="clear" w:color="auto" w:fill="auto"/>
          </w:tcPr>
          <w:p w14:paraId="69575C16" w14:textId="77777777" w:rsidR="001002EC" w:rsidRPr="009C442A" w:rsidRDefault="001002EC" w:rsidP="00B11535">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long</w:t>
            </w:r>
            <w:r w:rsidRPr="009C442A">
              <w:rPr>
                <w:rFonts w:ascii="Times New Roman" w:hAnsi="Times New Roman" w:cs="Times New Roman"/>
                <w:sz w:val="21"/>
                <w:szCs w:val="21"/>
              </w:rPr>
              <w:t xml:space="preserve"> temp_intval = seed_kmer &lt;&lt; (65 - kmer_length * 2) &gt;&gt; (63 - kmer_length * 2);</w:t>
            </w:r>
          </w:p>
          <w:p w14:paraId="5774B7BE" w14:textId="77777777" w:rsidR="001002EC" w:rsidRPr="009C442A" w:rsidRDefault="001002EC" w:rsidP="00B11535">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long</w:t>
            </w:r>
            <w:r w:rsidRPr="009C442A">
              <w:rPr>
                <w:rFonts w:ascii="Times New Roman" w:hAnsi="Times New Roman" w:cs="Times New Roman"/>
                <w:sz w:val="21"/>
                <w:szCs w:val="21"/>
              </w:rPr>
              <w:t xml:space="preserve"> a[] = { 0l, 1l, 2l, 3l };</w:t>
            </w:r>
          </w:p>
          <w:p w14:paraId="33B9E89D" w14:textId="77777777" w:rsidR="001002EC" w:rsidRPr="009C442A" w:rsidRDefault="001002EC" w:rsidP="00B11535">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4; i++) {</w:t>
            </w:r>
          </w:p>
          <w:p w14:paraId="7E1D9AC9" w14:textId="77777777" w:rsidR="001002EC" w:rsidRPr="009C442A" w:rsidRDefault="001002EC" w:rsidP="009C442A">
            <w:pPr>
              <w:spacing w:line="240" w:lineRule="auto"/>
              <w:ind w:leftChars="200" w:left="480"/>
              <w:rPr>
                <w:rFonts w:ascii="Times New Roman" w:hAnsi="Times New Roman" w:cs="Times New Roman"/>
                <w:sz w:val="21"/>
                <w:szCs w:val="21"/>
              </w:rPr>
            </w:pPr>
            <w:r w:rsidRPr="009C442A">
              <w:rPr>
                <w:rFonts w:ascii="Times New Roman" w:hAnsi="Times New Roman" w:cs="Times New Roman"/>
                <w:bCs/>
                <w:sz w:val="21"/>
                <w:szCs w:val="21"/>
              </w:rPr>
              <w:t>long</w:t>
            </w:r>
            <w:r w:rsidRPr="009C442A">
              <w:rPr>
                <w:rFonts w:ascii="Times New Roman" w:hAnsi="Times New Roman" w:cs="Times New Roman"/>
                <w:sz w:val="21"/>
                <w:szCs w:val="21"/>
              </w:rPr>
              <w:t xml:space="preserve"> temp2 = temp_intval;</w:t>
            </w:r>
          </w:p>
          <w:p w14:paraId="50C8035C" w14:textId="77777777" w:rsidR="001002EC" w:rsidRPr="009C442A" w:rsidRDefault="001002EC" w:rsidP="0062738B">
            <w:pPr>
              <w:spacing w:line="240" w:lineRule="auto"/>
              <w:ind w:leftChars="200" w:left="480"/>
              <w:rPr>
                <w:rFonts w:ascii="Times New Roman" w:hAnsi="Times New Roman" w:cs="Times New Roman"/>
                <w:sz w:val="21"/>
                <w:szCs w:val="21"/>
              </w:rPr>
            </w:pPr>
            <w:r w:rsidRPr="009C442A">
              <w:rPr>
                <w:rFonts w:ascii="Times New Roman" w:hAnsi="Times New Roman" w:cs="Times New Roman"/>
                <w:sz w:val="21"/>
                <w:szCs w:val="21"/>
              </w:rPr>
              <w:t>temp2 |= a[i];</w:t>
            </w:r>
          </w:p>
        </w:tc>
      </w:tr>
    </w:tbl>
    <w:p w14:paraId="3D4B6199" w14:textId="77777777" w:rsidR="00672103" w:rsidRPr="00460D97" w:rsidRDefault="00672103" w:rsidP="001002EC">
      <w:pPr>
        <w:spacing w:line="240" w:lineRule="auto"/>
        <w:ind w:leftChars="200" w:left="480"/>
        <w:jc w:val="right"/>
        <w:rPr>
          <w:rFonts w:ascii="Times New Roman" w:hAnsi="Times New Roman" w:cs="Times New Roman"/>
          <w:sz w:val="21"/>
          <w:szCs w:val="21"/>
        </w:rPr>
      </w:pPr>
      <w:r w:rsidRPr="00460D97">
        <w:rPr>
          <w:rFonts w:ascii="Times New Roman" w:hAnsi="Times New Roman" w:cs="Times New Roman"/>
          <w:sz w:val="21"/>
          <w:szCs w:val="21"/>
        </w:rPr>
        <w:lastRenderedPageBreak/>
        <w:tab/>
      </w:r>
      <w:r w:rsidR="001002EC" w:rsidRPr="00460D97">
        <w:rPr>
          <w:rFonts w:ascii="Times New Roman" w:hAnsi="Times New Roman" w:cs="Times New Roman" w:hint="eastAsia"/>
          <w:sz w:val="21"/>
          <w:szCs w:val="21"/>
        </w:rPr>
        <w:t>续表</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6"/>
      </w:tblGrid>
      <w:tr w:rsidR="001002EC" w:rsidRPr="009C442A" w14:paraId="66AB70EF" w14:textId="77777777" w:rsidTr="0062738B">
        <w:tc>
          <w:tcPr>
            <w:tcW w:w="8562" w:type="dxa"/>
            <w:shd w:val="clear" w:color="auto" w:fill="auto"/>
          </w:tcPr>
          <w:p w14:paraId="0FEBF7FC" w14:textId="77777777" w:rsidR="0062738B" w:rsidRPr="009C442A" w:rsidRDefault="0062738B" w:rsidP="0062738B">
            <w:pPr>
              <w:spacing w:line="240" w:lineRule="auto"/>
              <w:ind w:leftChars="200" w:left="480"/>
              <w:rPr>
                <w:rFonts w:ascii="Times New Roman" w:hAnsi="Times New Roman" w:cs="Times New Roman"/>
                <w:sz w:val="21"/>
                <w:szCs w:val="21"/>
              </w:rPr>
            </w:pPr>
            <w:r w:rsidRPr="009C442A">
              <w:rPr>
                <w:rFonts w:ascii="Times New Roman" w:hAnsi="Times New Roman" w:cs="Times New Roman"/>
                <w:sz w:val="21"/>
                <w:szCs w:val="21"/>
              </w:rPr>
              <w:t>temp2 = baseOptions.</w:t>
            </w:r>
            <w:r w:rsidRPr="0062738B">
              <w:rPr>
                <w:rFonts w:ascii="Times New Roman" w:hAnsi="Times New Roman" w:cs="Times New Roman"/>
                <w:iCs/>
                <w:sz w:val="21"/>
                <w:szCs w:val="21"/>
              </w:rPr>
              <w:t>kmerToIntval</w:t>
            </w:r>
            <w:r w:rsidRPr="0062738B">
              <w:rPr>
                <w:rFonts w:ascii="Times New Roman" w:hAnsi="Times New Roman" w:cs="Times New Roman"/>
                <w:sz w:val="21"/>
                <w:szCs w:val="21"/>
              </w:rPr>
              <w:t>(</w:t>
            </w:r>
            <w:r w:rsidRPr="009C442A">
              <w:rPr>
                <w:rFonts w:ascii="Times New Roman" w:hAnsi="Times New Roman" w:cs="Times New Roman"/>
                <w:sz w:val="21"/>
                <w:szCs w:val="21"/>
              </w:rPr>
              <w:t>baseOptions.</w:t>
            </w:r>
            <w:r w:rsidRPr="0062738B">
              <w:rPr>
                <w:rFonts w:ascii="Times New Roman" w:hAnsi="Times New Roman" w:cs="Times New Roman"/>
                <w:iCs/>
                <w:sz w:val="21"/>
                <w:szCs w:val="21"/>
              </w:rPr>
              <w:t>intvalToKmer</w:t>
            </w:r>
            <w:r w:rsidRPr="0062738B">
              <w:rPr>
                <w:rFonts w:ascii="Times New Roman" w:hAnsi="Times New Roman" w:cs="Times New Roman"/>
                <w:sz w:val="21"/>
                <w:szCs w:val="21"/>
              </w:rPr>
              <w:t>(te</w:t>
            </w:r>
            <w:r w:rsidRPr="009C442A">
              <w:rPr>
                <w:rFonts w:ascii="Times New Roman" w:hAnsi="Times New Roman" w:cs="Times New Roman"/>
                <w:sz w:val="21"/>
                <w:szCs w:val="21"/>
              </w:rPr>
              <w:t>mp2, kmer_length));</w:t>
            </w:r>
          </w:p>
          <w:p w14:paraId="6A954A5F" w14:textId="77777777" w:rsidR="0062738B" w:rsidRDefault="0062738B" w:rsidP="0062738B">
            <w:pPr>
              <w:spacing w:line="240" w:lineRule="auto"/>
              <w:ind w:leftChars="200" w:left="480"/>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ifexist(kmer_hash, temp2)) {</w:t>
            </w:r>
            <w:r w:rsidR="001002EC" w:rsidRPr="009C442A">
              <w:rPr>
                <w:rFonts w:ascii="Times New Roman" w:hAnsi="Times New Roman" w:cs="Times New Roman"/>
                <w:sz w:val="21"/>
                <w:szCs w:val="21"/>
              </w:rPr>
              <w:tab/>
            </w:r>
          </w:p>
          <w:p w14:paraId="7C5317D1" w14:textId="77777777" w:rsidR="001002EC" w:rsidRPr="009C442A" w:rsidRDefault="001002EC" w:rsidP="0062738B">
            <w:pPr>
              <w:spacing w:line="240" w:lineRule="auto"/>
              <w:ind w:leftChars="200" w:left="480" w:firstLineChars="100" w:firstLine="210"/>
              <w:rPr>
                <w:rFonts w:ascii="Times New Roman" w:hAnsi="Times New Roman" w:cs="Times New Roman"/>
                <w:sz w:val="21"/>
                <w:szCs w:val="21"/>
              </w:rPr>
            </w:pPr>
            <w:r w:rsidRPr="009C442A">
              <w:rPr>
                <w:rFonts w:ascii="Times New Roman" w:hAnsi="Times New Roman" w:cs="Times New Roman"/>
                <w:sz w:val="21"/>
                <w:szCs w:val="21"/>
              </w:rPr>
              <w:t xml:space="preserve"> </w:t>
            </w:r>
            <w:r w:rsidR="0062738B">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read_count = get_readset_count(kmer_hash, temp2);</w:t>
            </w:r>
          </w:p>
          <w:p w14:paraId="1AC5B00E" w14:textId="77777777" w:rsidR="001002EC" w:rsidRPr="009C442A" w:rsidRDefault="001002EC" w:rsidP="0062738B">
            <w:pPr>
              <w:spacing w:line="240" w:lineRule="auto"/>
              <w:ind w:leftChars="200" w:left="480" w:firstLineChars="200" w:firstLine="420"/>
              <w:rPr>
                <w:rFonts w:ascii="Times New Roman" w:hAnsi="Times New Roman" w:cs="Times New Roman"/>
                <w:sz w:val="21"/>
                <w:szCs w:val="21"/>
              </w:rPr>
            </w:pPr>
            <w:r w:rsidRPr="009C442A">
              <w:rPr>
                <w:rFonts w:ascii="Times New Roman" w:hAnsi="Times New Roman" w:cs="Times New Roman"/>
                <w:sz w:val="21"/>
                <w:szCs w:val="21"/>
              </w:rPr>
              <w:t>forward_candidates.put(temp2, read_count);</w:t>
            </w:r>
          </w:p>
          <w:p w14:paraId="2CFFB7C5" w14:textId="77777777" w:rsidR="001002EC" w:rsidRPr="009C442A" w:rsidRDefault="001002EC" w:rsidP="00B11535">
            <w:pPr>
              <w:spacing w:line="240" w:lineRule="auto"/>
              <w:ind w:firstLineChars="200" w:firstLine="420"/>
              <w:rPr>
                <w:rFonts w:ascii="Times New Roman" w:hAnsi="Times New Roman" w:cs="Times New Roman"/>
                <w:sz w:val="21"/>
                <w:szCs w:val="21"/>
              </w:rPr>
            </w:pPr>
            <w:r w:rsidRPr="009C442A">
              <w:rPr>
                <w:rFonts w:ascii="Times New Roman" w:hAnsi="Times New Roman" w:cs="Times New Roman"/>
                <w:sz w:val="21"/>
                <w:szCs w:val="21"/>
              </w:rPr>
              <w:t>}</w:t>
            </w:r>
          </w:p>
          <w:p w14:paraId="6939BA42" w14:textId="77777777" w:rsidR="001002EC" w:rsidRPr="009C442A" w:rsidRDefault="001002EC" w:rsidP="00B11535">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14:paraId="5A185D6F" w14:textId="77777777" w:rsidR="00672103" w:rsidRPr="00460D97" w:rsidRDefault="00672103" w:rsidP="00460D97">
      <w:pPr>
        <w:pStyle w:val="3"/>
      </w:pPr>
      <w:bookmarkStart w:id="192" w:name="_Toc513671803"/>
      <w:bookmarkStart w:id="193" w:name="_Toc514853858"/>
      <w:r w:rsidRPr="00460D97">
        <w:t>3.</w:t>
      </w:r>
      <w:r w:rsidR="00C86F22" w:rsidRPr="00460D97">
        <w:rPr>
          <w:rFonts w:hint="eastAsia"/>
        </w:rPr>
        <w:t>3</w:t>
      </w:r>
      <w:r w:rsidRPr="00460D97">
        <w:t>.6</w:t>
      </w:r>
      <w:r w:rsidR="006E00C1">
        <w:t xml:space="preserve"> </w:t>
      </w:r>
      <w:r w:rsidRPr="00460D97">
        <w:t>get_reverse_candidates(long seed_kmer, Map&lt;Long, Vector&lt;Integer&gt;&gt; kmer_hash)</w:t>
      </w:r>
      <w:bookmarkEnd w:id="192"/>
      <w:bookmarkEnd w:id="193"/>
    </w:p>
    <w:p w14:paraId="73C558A4" w14:textId="77777777" w:rsidR="0062738B" w:rsidRDefault="00672103" w:rsidP="00D018FA">
      <w:pPr>
        <w:ind w:firstLine="420"/>
      </w:pPr>
      <w:r w:rsidRPr="00460D97">
        <w:rPr>
          <w:rFonts w:hint="eastAsia"/>
        </w:rPr>
        <w:t>得到seed</w:t>
      </w:r>
      <w:r w:rsidRPr="00460D97">
        <w:t>_kmer</w:t>
      </w:r>
      <w:r w:rsidRPr="00460D97">
        <w:rPr>
          <w:rFonts w:hint="eastAsia"/>
        </w:rPr>
        <w:t>的反向延伸候选k</w:t>
      </w:r>
      <w:r w:rsidR="00BE6300" w:rsidRPr="00460D97">
        <w:rPr>
          <w:rFonts w:hint="eastAsia"/>
        </w:rPr>
        <w:t>-</w:t>
      </w:r>
      <w:r w:rsidRPr="00460D97">
        <w:rPr>
          <w:rFonts w:hint="eastAsia"/>
        </w:rPr>
        <w:t>mer</w:t>
      </w:r>
      <w:r w:rsidR="0062738B">
        <w:rPr>
          <w:rFonts w:hint="eastAsia"/>
        </w:rPr>
        <w:t>（reverse</w:t>
      </w:r>
      <w:r w:rsidR="0062738B">
        <w:t>_</w:t>
      </w:r>
      <w:r w:rsidR="0062738B" w:rsidRPr="00460D97">
        <w:rPr>
          <w:rFonts w:hint="eastAsia"/>
        </w:rPr>
        <w:t>candidate</w:t>
      </w:r>
      <w:r w:rsidR="0062738B">
        <w:rPr>
          <w:rFonts w:hint="eastAsia"/>
        </w:rPr>
        <w:t>）。如果在kmer</w:t>
      </w:r>
      <w:r w:rsidR="0062738B">
        <w:t>_hash</w:t>
      </w:r>
      <w:r w:rsidR="0062738B">
        <w:rPr>
          <w:rFonts w:hint="eastAsia"/>
        </w:rPr>
        <w:t>中存在一个k-mer，其后k-1长度的子串与seed</w:t>
      </w:r>
      <w:r w:rsidR="0062738B">
        <w:t>_kmer</w:t>
      </w:r>
      <w:r w:rsidR="0062738B">
        <w:rPr>
          <w:rFonts w:hint="eastAsia"/>
        </w:rPr>
        <w:t>前k-1长度的子串序列相同，那么该k-mer即为seed</w:t>
      </w:r>
      <w:r w:rsidR="0062738B">
        <w:t>_kmer</w:t>
      </w:r>
      <w:r w:rsidR="0062738B">
        <w:rPr>
          <w:rFonts w:hint="eastAsia"/>
        </w:rPr>
        <w:t>的一个reverse</w:t>
      </w:r>
      <w:r w:rsidR="0062738B">
        <w:t>_candidate</w:t>
      </w:r>
      <w:r w:rsidR="0062738B">
        <w:rPr>
          <w:rFonts w:hint="eastAsia"/>
        </w:rPr>
        <w:t>。reverse</w:t>
      </w:r>
      <w:r w:rsidR="0062738B">
        <w:t>_candidate</w:t>
      </w:r>
      <w:r w:rsidR="0062738B">
        <w:rPr>
          <w:rFonts w:hint="eastAsia"/>
        </w:rPr>
        <w:t>的第一位只有A、</w:t>
      </w:r>
      <w:r w:rsidR="0062738B">
        <w:t>C</w:t>
      </w:r>
      <w:r w:rsidR="0062738B">
        <w:rPr>
          <w:rFonts w:hint="eastAsia"/>
        </w:rPr>
        <w:t>、G、T四种可能，</w:t>
      </w:r>
      <w:r w:rsidR="009D47A5">
        <w:rPr>
          <w:rFonts w:hint="eastAsia"/>
        </w:rPr>
        <w:t>因此seed</w:t>
      </w:r>
      <w:r w:rsidR="009D47A5">
        <w:t>_kmer</w:t>
      </w:r>
      <w:r w:rsidR="009D47A5">
        <w:rPr>
          <w:rFonts w:hint="eastAsia"/>
        </w:rPr>
        <w:t>的reverse</w:t>
      </w:r>
      <w:r w:rsidR="009D47A5">
        <w:t>_candidate</w:t>
      </w:r>
      <w:r w:rsidR="009D47A5">
        <w:rPr>
          <w:rFonts w:hint="eastAsia"/>
        </w:rPr>
        <w:t>的数量也不会超过4。通过位移操作</w:t>
      </w:r>
      <w:r w:rsidR="00AB41B8">
        <w:rPr>
          <w:rFonts w:hint="eastAsia"/>
        </w:rPr>
        <w:t>得到所有可能的reverse</w:t>
      </w:r>
      <w:r w:rsidR="00AB41B8">
        <w:t>_candidate</w:t>
      </w:r>
      <w:r w:rsidR="00AB41B8">
        <w:rPr>
          <w:rFonts w:hint="eastAsia"/>
        </w:rPr>
        <w:t>（如图3-12），如果reverse</w:t>
      </w:r>
      <w:r w:rsidR="00AB41B8">
        <w:t>_candidate</w:t>
      </w:r>
      <w:r w:rsidR="00AB41B8">
        <w:rPr>
          <w:rFonts w:hint="eastAsia"/>
        </w:rPr>
        <w:t>在kmer</w:t>
      </w:r>
      <w:r w:rsidR="00AB41B8">
        <w:t>_hash</w:t>
      </w:r>
      <w:r w:rsidR="00AB41B8">
        <w:rPr>
          <w:rFonts w:hint="eastAsia"/>
        </w:rPr>
        <w:t>中存在，则将该reverse</w:t>
      </w:r>
      <w:r w:rsidR="00AB41B8">
        <w:t>_candidate</w:t>
      </w:r>
      <w:r w:rsidR="00AB41B8">
        <w:rPr>
          <w:rFonts w:hint="eastAsia"/>
        </w:rPr>
        <w:t>加入reverse</w:t>
      </w:r>
      <w:r w:rsidR="00AB41B8">
        <w:t>_candidate</w:t>
      </w:r>
      <w:r w:rsidR="00AB41B8">
        <w:rPr>
          <w:rFonts w:hint="eastAsia"/>
        </w:rPr>
        <w:t>s（Hash</w:t>
      </w:r>
      <w:r w:rsidR="00AB41B8">
        <w:t>Map</w:t>
      </w:r>
      <w:r w:rsidR="00AB41B8">
        <w:rPr>
          <w:rFonts w:hint="eastAsia"/>
        </w:rPr>
        <w:t>），同样按照rever</w:t>
      </w:r>
      <w:r w:rsidR="00AB41B8">
        <w:t>se_candidate</w:t>
      </w:r>
      <w:r w:rsidR="00AB41B8">
        <w:rPr>
          <w:rFonts w:hint="eastAsia"/>
        </w:rPr>
        <w:t>的覆盖度进行降序排序作为结果返回。</w:t>
      </w:r>
    </w:p>
    <w:p w14:paraId="74E68C4D" w14:textId="135341E0" w:rsidR="00BE6300" w:rsidRPr="00460D97" w:rsidRDefault="001F2896" w:rsidP="00BE6300">
      <w:pPr>
        <w:keepNext/>
        <w:ind w:left="2"/>
      </w:pPr>
      <w:r w:rsidRPr="00460D97">
        <w:rPr>
          <w:noProof/>
        </w:rPr>
        <w:drawing>
          <wp:inline distT="0" distB="0" distL="0" distR="0" wp14:anchorId="1DA73B27" wp14:editId="5798932E">
            <wp:extent cx="5276850" cy="1905000"/>
            <wp:effectExtent l="0" t="0" r="0" b="0"/>
            <wp:docPr id="20" name="图片 20" descr="get_reverse_candid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get_reverse_candidates"/>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6850" cy="1905000"/>
                    </a:xfrm>
                    <a:prstGeom prst="rect">
                      <a:avLst/>
                    </a:prstGeom>
                    <a:noFill/>
                    <a:ln>
                      <a:noFill/>
                    </a:ln>
                  </pic:spPr>
                </pic:pic>
              </a:graphicData>
            </a:graphic>
          </wp:inline>
        </w:drawing>
      </w:r>
    </w:p>
    <w:p w14:paraId="4BA16893" w14:textId="77777777" w:rsidR="001002EC" w:rsidRPr="00AB41B8" w:rsidRDefault="00BE6300" w:rsidP="00AB41B8">
      <w:pPr>
        <w:pStyle w:val="af9"/>
        <w:jc w:val="center"/>
        <w:rPr>
          <w:rFonts w:ascii="宋体" w:eastAsia="宋体" w:hAnsi="宋体"/>
          <w:sz w:val="21"/>
          <w:szCs w:val="21"/>
        </w:rPr>
      </w:pPr>
      <w:r w:rsidRPr="00460D97">
        <w:rPr>
          <w:rFonts w:ascii="宋体" w:eastAsia="宋体" w:hAnsi="宋体" w:hint="eastAsia"/>
          <w:sz w:val="21"/>
          <w:szCs w:val="21"/>
        </w:rPr>
        <w:t>图 3-</w:t>
      </w:r>
      <w:r w:rsidR="001002EC" w:rsidRPr="00460D97">
        <w:rPr>
          <w:rFonts w:ascii="宋体" w:eastAsia="宋体" w:hAnsi="宋体" w:hint="eastAsia"/>
          <w:sz w:val="21"/>
          <w:szCs w:val="21"/>
        </w:rPr>
        <w:t>1</w:t>
      </w:r>
      <w:r w:rsidRPr="00460D97">
        <w:rPr>
          <w:rFonts w:ascii="宋体" w:eastAsia="宋体" w:hAnsi="宋体" w:hint="eastAsia"/>
          <w:sz w:val="21"/>
          <w:szCs w:val="21"/>
        </w:rPr>
        <w:t>2 get_reverse_candidates</w:t>
      </w:r>
      <w:r w:rsidR="00AB41B8">
        <w:rPr>
          <w:rFonts w:ascii="宋体" w:eastAsia="宋体" w:hAnsi="宋体" w:hint="eastAsia"/>
          <w:sz w:val="21"/>
          <w:szCs w:val="21"/>
        </w:rPr>
        <w:t>处理过程</w:t>
      </w:r>
    </w:p>
    <w:p w14:paraId="0A3599F6" w14:textId="77777777" w:rsidR="001002EC" w:rsidRPr="00460D97" w:rsidRDefault="001002EC" w:rsidP="001002EC">
      <w:r w:rsidRPr="00460D97">
        <w:tab/>
      </w:r>
      <w:r w:rsidRPr="00460D97">
        <w:rPr>
          <w:rFonts w:hint="eastAsia"/>
        </w:rPr>
        <w:t>get</w:t>
      </w:r>
      <w:r w:rsidRPr="00460D97">
        <w:t>_reverse_candidates</w:t>
      </w:r>
      <w:r w:rsidRPr="00460D97">
        <w:rPr>
          <w:rFonts w:hint="eastAsia"/>
        </w:rPr>
        <w:t>的</w:t>
      </w:r>
      <w:r w:rsidR="00AB41B8">
        <w:rPr>
          <w:rFonts w:hint="eastAsia"/>
        </w:rPr>
        <w:t>关键</w:t>
      </w:r>
      <w:r w:rsidRPr="00460D97">
        <w:rPr>
          <w:rFonts w:hint="eastAsia"/>
        </w:rPr>
        <w:t>代码见表3-13：</w:t>
      </w:r>
    </w:p>
    <w:p w14:paraId="45601B94" w14:textId="77777777" w:rsidR="001002EC" w:rsidRDefault="001002EC" w:rsidP="001002EC">
      <w:pPr>
        <w:jc w:val="center"/>
        <w:rPr>
          <w:sz w:val="21"/>
          <w:szCs w:val="21"/>
        </w:rPr>
      </w:pPr>
      <w:r w:rsidRPr="00AB41B8">
        <w:rPr>
          <w:rFonts w:hint="eastAsia"/>
          <w:sz w:val="21"/>
          <w:szCs w:val="21"/>
        </w:rPr>
        <w:t>表3-13</w:t>
      </w:r>
      <w:r w:rsidRPr="00AB41B8">
        <w:rPr>
          <w:sz w:val="21"/>
          <w:szCs w:val="21"/>
        </w:rPr>
        <w:t xml:space="preserve"> </w:t>
      </w:r>
      <w:r w:rsidRPr="00AB41B8">
        <w:rPr>
          <w:rFonts w:hint="eastAsia"/>
          <w:sz w:val="21"/>
          <w:szCs w:val="21"/>
        </w:rPr>
        <w:t>get</w:t>
      </w:r>
      <w:r w:rsidRPr="00AB41B8">
        <w:rPr>
          <w:sz w:val="21"/>
          <w:szCs w:val="21"/>
        </w:rPr>
        <w:t>_reverse_candidates</w:t>
      </w:r>
      <w:r w:rsidR="00AB41B8">
        <w:rPr>
          <w:rFonts w:hint="eastAsia"/>
          <w:sz w:val="21"/>
          <w:szCs w:val="21"/>
        </w:rPr>
        <w:t>关键代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AB41B8" w:rsidRPr="00401791" w14:paraId="053FCFCB" w14:textId="77777777" w:rsidTr="00401791">
        <w:tc>
          <w:tcPr>
            <w:tcW w:w="8528" w:type="dxa"/>
            <w:shd w:val="clear" w:color="auto" w:fill="auto"/>
          </w:tcPr>
          <w:p w14:paraId="130ED2DC" w14:textId="77777777" w:rsidR="00AB41B8" w:rsidRPr="00401791" w:rsidRDefault="00AB41B8" w:rsidP="00401791">
            <w:pPr>
              <w:spacing w:line="240" w:lineRule="auto"/>
              <w:rPr>
                <w:rFonts w:ascii="Times New Roman" w:hAnsi="Times New Roman" w:cs="Times New Roman"/>
                <w:sz w:val="21"/>
                <w:szCs w:val="21"/>
              </w:rPr>
            </w:pPr>
            <w:r w:rsidRPr="00401791">
              <w:rPr>
                <w:rFonts w:ascii="Times New Roman" w:hAnsi="Times New Roman" w:cs="Times New Roman"/>
                <w:bCs/>
                <w:sz w:val="21"/>
                <w:szCs w:val="21"/>
              </w:rPr>
              <w:t>long</w:t>
            </w:r>
            <w:r w:rsidRPr="00401791">
              <w:rPr>
                <w:rFonts w:ascii="Times New Roman" w:hAnsi="Times New Roman" w:cs="Times New Roman"/>
                <w:sz w:val="21"/>
                <w:szCs w:val="21"/>
              </w:rPr>
              <w:t xml:space="preserve"> temp_intval = seed_kmer &gt;&gt; 2;</w:t>
            </w:r>
          </w:p>
          <w:p w14:paraId="3ABC1073" w14:textId="77777777" w:rsidR="00AB41B8" w:rsidRPr="00401791" w:rsidRDefault="00AB41B8" w:rsidP="00401791">
            <w:pPr>
              <w:spacing w:line="240" w:lineRule="auto"/>
              <w:rPr>
                <w:rFonts w:ascii="Times New Roman" w:hAnsi="Times New Roman" w:cs="Times New Roman"/>
                <w:sz w:val="21"/>
                <w:szCs w:val="21"/>
              </w:rPr>
            </w:pPr>
            <w:r w:rsidRPr="00401791">
              <w:rPr>
                <w:rFonts w:ascii="Times New Roman" w:hAnsi="Times New Roman" w:cs="Times New Roman"/>
                <w:bCs/>
                <w:sz w:val="21"/>
                <w:szCs w:val="21"/>
              </w:rPr>
              <w:t>long</w:t>
            </w:r>
            <w:r w:rsidRPr="00401791">
              <w:rPr>
                <w:rFonts w:ascii="Times New Roman" w:hAnsi="Times New Roman" w:cs="Times New Roman"/>
                <w:sz w:val="21"/>
                <w:szCs w:val="21"/>
              </w:rPr>
              <w:t xml:space="preserve"> a[] = { 0l, 1l, 2l, 3l };</w:t>
            </w:r>
          </w:p>
          <w:p w14:paraId="5BCFCD0A" w14:textId="77777777" w:rsidR="00AB41B8" w:rsidRPr="00401791" w:rsidRDefault="00AB41B8" w:rsidP="00401791">
            <w:pPr>
              <w:spacing w:line="240" w:lineRule="auto"/>
              <w:rPr>
                <w:rFonts w:ascii="Times New Roman" w:hAnsi="Times New Roman" w:cs="Times New Roman"/>
                <w:sz w:val="21"/>
                <w:szCs w:val="21"/>
              </w:rPr>
            </w:pPr>
            <w:r w:rsidRPr="00401791">
              <w:rPr>
                <w:rFonts w:ascii="Times New Roman" w:hAnsi="Times New Roman" w:cs="Times New Roman"/>
                <w:bCs/>
                <w:sz w:val="21"/>
                <w:szCs w:val="21"/>
              </w:rPr>
              <w:t>for</w:t>
            </w:r>
            <w:r w:rsidRPr="00401791">
              <w:rPr>
                <w:rFonts w:ascii="Times New Roman" w:hAnsi="Times New Roman" w:cs="Times New Roman"/>
                <w:sz w:val="21"/>
                <w:szCs w:val="21"/>
              </w:rPr>
              <w:t xml:space="preserve"> (</w:t>
            </w:r>
            <w:r w:rsidRPr="00401791">
              <w:rPr>
                <w:rFonts w:ascii="Times New Roman" w:hAnsi="Times New Roman" w:cs="Times New Roman"/>
                <w:bCs/>
                <w:sz w:val="21"/>
                <w:szCs w:val="21"/>
              </w:rPr>
              <w:t>int</w:t>
            </w:r>
            <w:r w:rsidRPr="00401791">
              <w:rPr>
                <w:rFonts w:ascii="Times New Roman" w:hAnsi="Times New Roman" w:cs="Times New Roman"/>
                <w:sz w:val="21"/>
                <w:szCs w:val="21"/>
              </w:rPr>
              <w:t xml:space="preserve"> i = 0; i &lt; 4; i++) {</w:t>
            </w:r>
          </w:p>
          <w:p w14:paraId="4DF9DA7D" w14:textId="77777777" w:rsidR="00AB41B8" w:rsidRPr="00401791" w:rsidRDefault="00AB41B8" w:rsidP="00401791">
            <w:pPr>
              <w:spacing w:line="240" w:lineRule="auto"/>
              <w:ind w:leftChars="200" w:left="480"/>
              <w:rPr>
                <w:rFonts w:ascii="Times New Roman" w:hAnsi="Times New Roman" w:cs="Times New Roman"/>
                <w:sz w:val="21"/>
                <w:szCs w:val="21"/>
              </w:rPr>
            </w:pPr>
            <w:r w:rsidRPr="00401791">
              <w:rPr>
                <w:rFonts w:ascii="Times New Roman" w:hAnsi="Times New Roman" w:cs="Times New Roman"/>
                <w:bCs/>
                <w:sz w:val="21"/>
                <w:szCs w:val="21"/>
              </w:rPr>
              <w:t>long</w:t>
            </w:r>
            <w:r w:rsidRPr="00401791">
              <w:rPr>
                <w:rFonts w:ascii="Times New Roman" w:hAnsi="Times New Roman" w:cs="Times New Roman"/>
                <w:sz w:val="21"/>
                <w:szCs w:val="21"/>
              </w:rPr>
              <w:t xml:space="preserve"> temp2 = (a[i] &lt;&lt; (2 * kmer_length - 2)) | temp_intval;</w:t>
            </w:r>
          </w:p>
        </w:tc>
      </w:tr>
    </w:tbl>
    <w:p w14:paraId="7C13652D" w14:textId="77777777" w:rsidR="00AB41B8" w:rsidRDefault="00AB41B8" w:rsidP="00AB41B8">
      <w:pPr>
        <w:jc w:val="right"/>
        <w:rPr>
          <w:sz w:val="21"/>
          <w:szCs w:val="21"/>
        </w:rPr>
      </w:pPr>
      <w:r>
        <w:rPr>
          <w:rFonts w:hint="eastAsia"/>
          <w:sz w:val="21"/>
          <w:szCs w:val="21"/>
        </w:rPr>
        <w:lastRenderedPageBreak/>
        <w:t>续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AB41B8" w:rsidRPr="00401791" w14:paraId="38E24BF1" w14:textId="77777777" w:rsidTr="00401791">
        <w:tc>
          <w:tcPr>
            <w:tcW w:w="8528" w:type="dxa"/>
            <w:shd w:val="clear" w:color="auto" w:fill="auto"/>
          </w:tcPr>
          <w:p w14:paraId="0F1D65AA" w14:textId="77777777" w:rsidR="00AB41B8" w:rsidRPr="00401791" w:rsidRDefault="00AB41B8" w:rsidP="00401791">
            <w:pPr>
              <w:spacing w:line="240" w:lineRule="auto"/>
              <w:ind w:leftChars="200" w:left="480"/>
              <w:rPr>
                <w:rFonts w:ascii="Times New Roman" w:hAnsi="Times New Roman" w:cs="Times New Roman"/>
                <w:sz w:val="21"/>
                <w:szCs w:val="21"/>
              </w:rPr>
            </w:pPr>
            <w:r w:rsidRPr="00401791">
              <w:rPr>
                <w:rFonts w:ascii="Times New Roman" w:hAnsi="Times New Roman" w:cs="Times New Roman"/>
                <w:sz w:val="21"/>
                <w:szCs w:val="21"/>
              </w:rPr>
              <w:t>temp2 = baseOptions.</w:t>
            </w:r>
            <w:r w:rsidRPr="00401791">
              <w:rPr>
                <w:rFonts w:ascii="Times New Roman" w:hAnsi="Times New Roman" w:cs="Times New Roman"/>
                <w:i/>
                <w:iCs/>
                <w:sz w:val="21"/>
                <w:szCs w:val="21"/>
              </w:rPr>
              <w:t>kmerToIntval</w:t>
            </w:r>
            <w:r w:rsidRPr="00401791">
              <w:rPr>
                <w:rFonts w:ascii="Times New Roman" w:hAnsi="Times New Roman" w:cs="Times New Roman"/>
                <w:sz w:val="21"/>
                <w:szCs w:val="21"/>
              </w:rPr>
              <w:t>(baseOptions.</w:t>
            </w:r>
            <w:r w:rsidRPr="00401791">
              <w:rPr>
                <w:rFonts w:ascii="Times New Roman" w:hAnsi="Times New Roman" w:cs="Times New Roman"/>
                <w:i/>
                <w:iCs/>
                <w:sz w:val="21"/>
                <w:szCs w:val="21"/>
              </w:rPr>
              <w:t>intvalToKmer</w:t>
            </w:r>
            <w:r w:rsidRPr="00401791">
              <w:rPr>
                <w:rFonts w:ascii="Times New Roman" w:hAnsi="Times New Roman" w:cs="Times New Roman"/>
                <w:sz w:val="21"/>
                <w:szCs w:val="21"/>
              </w:rPr>
              <w:t>(temp2, kmer_length));</w:t>
            </w:r>
          </w:p>
          <w:p w14:paraId="75D1D70A" w14:textId="77777777" w:rsidR="00AB41B8" w:rsidRPr="00401791" w:rsidRDefault="00AB41B8" w:rsidP="00401791">
            <w:pPr>
              <w:spacing w:line="240" w:lineRule="auto"/>
              <w:ind w:leftChars="200" w:left="480"/>
              <w:rPr>
                <w:rFonts w:ascii="Times New Roman" w:hAnsi="Times New Roman" w:cs="Times New Roman"/>
                <w:sz w:val="21"/>
                <w:szCs w:val="21"/>
              </w:rPr>
            </w:pPr>
            <w:r w:rsidRPr="00401791">
              <w:rPr>
                <w:rFonts w:ascii="Times New Roman" w:hAnsi="Times New Roman" w:cs="Times New Roman"/>
                <w:bCs/>
                <w:sz w:val="21"/>
                <w:szCs w:val="21"/>
              </w:rPr>
              <w:t>if</w:t>
            </w:r>
            <w:r w:rsidRPr="00401791">
              <w:rPr>
                <w:rFonts w:ascii="Times New Roman" w:hAnsi="Times New Roman" w:cs="Times New Roman"/>
                <w:sz w:val="21"/>
                <w:szCs w:val="21"/>
              </w:rPr>
              <w:t xml:space="preserve"> (ifexist(kmer_hash, temp2)) {</w:t>
            </w:r>
          </w:p>
          <w:p w14:paraId="0E3381E3" w14:textId="77777777" w:rsidR="00AB41B8" w:rsidRPr="00401791" w:rsidRDefault="00AB41B8" w:rsidP="00401791">
            <w:pPr>
              <w:spacing w:line="240" w:lineRule="auto"/>
              <w:ind w:leftChars="200" w:left="480"/>
              <w:rPr>
                <w:rFonts w:ascii="Times New Roman" w:hAnsi="Times New Roman" w:cs="Times New Roman"/>
                <w:sz w:val="21"/>
                <w:szCs w:val="21"/>
              </w:rPr>
            </w:pPr>
            <w:r w:rsidRPr="00401791">
              <w:rPr>
                <w:rFonts w:ascii="Times New Roman" w:hAnsi="Times New Roman" w:cs="Times New Roman"/>
                <w:sz w:val="21"/>
                <w:szCs w:val="21"/>
              </w:rPr>
              <w:tab/>
            </w:r>
            <w:r w:rsidRPr="00401791">
              <w:rPr>
                <w:rFonts w:ascii="Times New Roman" w:hAnsi="Times New Roman" w:cs="Times New Roman"/>
                <w:bCs/>
                <w:sz w:val="21"/>
                <w:szCs w:val="21"/>
              </w:rPr>
              <w:t>int</w:t>
            </w:r>
            <w:r w:rsidRPr="00401791">
              <w:rPr>
                <w:rFonts w:ascii="Times New Roman" w:hAnsi="Times New Roman" w:cs="Times New Roman"/>
                <w:sz w:val="21"/>
                <w:szCs w:val="21"/>
              </w:rPr>
              <w:t xml:space="preserve"> read_count = get_readset_count(kmer_hash, temp2);</w:t>
            </w:r>
          </w:p>
          <w:p w14:paraId="690AA0A1" w14:textId="77777777" w:rsidR="00AB41B8" w:rsidRPr="00401791" w:rsidRDefault="00AB41B8" w:rsidP="00401791">
            <w:pPr>
              <w:spacing w:line="240" w:lineRule="auto"/>
              <w:ind w:leftChars="200" w:left="480"/>
              <w:rPr>
                <w:rFonts w:ascii="Times New Roman" w:hAnsi="Times New Roman" w:cs="Times New Roman"/>
                <w:sz w:val="21"/>
                <w:szCs w:val="21"/>
              </w:rPr>
            </w:pPr>
            <w:r w:rsidRPr="00401791">
              <w:rPr>
                <w:rFonts w:ascii="Times New Roman" w:hAnsi="Times New Roman" w:cs="Times New Roman"/>
                <w:sz w:val="21"/>
                <w:szCs w:val="21"/>
              </w:rPr>
              <w:tab/>
              <w:t>reverse_candidates.put(temp2, read_count);</w:t>
            </w:r>
          </w:p>
          <w:p w14:paraId="57C11F0C" w14:textId="77777777" w:rsidR="00AB41B8" w:rsidRPr="00401791" w:rsidRDefault="00AB41B8" w:rsidP="00401791">
            <w:pPr>
              <w:spacing w:line="240" w:lineRule="auto"/>
              <w:ind w:leftChars="200" w:left="480"/>
              <w:rPr>
                <w:rFonts w:ascii="Times New Roman" w:hAnsi="Times New Roman" w:cs="Times New Roman"/>
                <w:sz w:val="21"/>
                <w:szCs w:val="21"/>
              </w:rPr>
            </w:pPr>
            <w:r w:rsidRPr="00401791">
              <w:rPr>
                <w:rFonts w:ascii="Times New Roman" w:hAnsi="Times New Roman" w:cs="Times New Roman"/>
                <w:sz w:val="21"/>
                <w:szCs w:val="21"/>
              </w:rPr>
              <w:t>}</w:t>
            </w:r>
          </w:p>
          <w:p w14:paraId="26D0F20B" w14:textId="77777777" w:rsidR="00AB41B8" w:rsidRPr="00401791" w:rsidRDefault="00513C73" w:rsidP="00401791">
            <w:pPr>
              <w:spacing w:line="240" w:lineRule="auto"/>
              <w:rPr>
                <w:rFonts w:ascii="Times New Roman" w:hAnsi="Times New Roman" w:cs="Times New Roman"/>
                <w:sz w:val="21"/>
                <w:szCs w:val="21"/>
              </w:rPr>
            </w:pPr>
            <w:r w:rsidRPr="00401791">
              <w:rPr>
                <w:rFonts w:ascii="Times New Roman" w:hAnsi="Times New Roman" w:cs="Times New Roman"/>
                <w:sz w:val="21"/>
                <w:szCs w:val="21"/>
              </w:rPr>
              <w:t>}</w:t>
            </w:r>
          </w:p>
        </w:tc>
      </w:tr>
    </w:tbl>
    <w:p w14:paraId="5C881C03" w14:textId="77777777" w:rsidR="00672103" w:rsidRPr="00460D97" w:rsidRDefault="00672103" w:rsidP="00F71D1C">
      <w:pPr>
        <w:pStyle w:val="2"/>
      </w:pPr>
      <w:bookmarkStart w:id="194" w:name="_Toc513671804"/>
      <w:bookmarkStart w:id="195" w:name="_Toc514853859"/>
      <w:r w:rsidRPr="00460D97">
        <w:rPr>
          <w:rFonts w:hint="eastAsia"/>
        </w:rPr>
        <w:t>3.4</w:t>
      </w:r>
      <w:r w:rsidR="006E00C1">
        <w:t xml:space="preserve"> </w:t>
      </w:r>
      <w:r w:rsidRPr="00460D97">
        <w:rPr>
          <w:rFonts w:hint="eastAsia"/>
        </w:rPr>
        <w:t>读取输入数据，构建H</w:t>
      </w:r>
      <w:r w:rsidRPr="00460D97">
        <w:t>ashMap</w:t>
      </w:r>
      <w:bookmarkEnd w:id="194"/>
      <w:bookmarkEnd w:id="195"/>
    </w:p>
    <w:p w14:paraId="6CA79985" w14:textId="77777777" w:rsidR="00672103" w:rsidRPr="00460D97" w:rsidRDefault="00672103" w:rsidP="00460D97">
      <w:pPr>
        <w:pStyle w:val="3"/>
      </w:pPr>
      <w:bookmarkStart w:id="196" w:name="_Toc513671805"/>
      <w:bookmarkStart w:id="197" w:name="_Toc514853860"/>
      <w:r w:rsidRPr="00460D97">
        <w:rPr>
          <w:rFonts w:hint="eastAsia"/>
        </w:rPr>
        <w:t>3.4.1</w:t>
      </w:r>
      <w:r w:rsidR="006E00C1">
        <w:t xml:space="preserve"> </w:t>
      </w:r>
      <w:r w:rsidRPr="00460D97">
        <w:rPr>
          <w:rFonts w:hint="eastAsia"/>
        </w:rPr>
        <w:t>提取输入文件中的read</w:t>
      </w:r>
      <w:r w:rsidR="00CA08E5" w:rsidRPr="00460D97">
        <w:rPr>
          <w:rFonts w:hint="eastAsia"/>
        </w:rPr>
        <w:t>s</w:t>
      </w:r>
      <w:r w:rsidRPr="00460D97">
        <w:rPr>
          <w:rFonts w:hint="eastAsia"/>
        </w:rPr>
        <w:t>信息</w:t>
      </w:r>
      <w:bookmarkEnd w:id="196"/>
      <w:bookmarkEnd w:id="197"/>
    </w:p>
    <w:p w14:paraId="74B97BE0" w14:textId="1C29DCF5" w:rsidR="00672103" w:rsidRPr="00460D97" w:rsidRDefault="00672103" w:rsidP="00D018FA">
      <w:pPr>
        <w:ind w:firstLine="420"/>
      </w:pPr>
      <w:r w:rsidRPr="00460D97">
        <w:rPr>
          <w:rFonts w:hint="eastAsia"/>
        </w:rPr>
        <w:t>输入文件应</w:t>
      </w:r>
      <w:bookmarkStart w:id="198" w:name="_Hlk512365439"/>
      <w:r w:rsidRPr="00460D97">
        <w:rPr>
          <w:rFonts w:hint="eastAsia"/>
        </w:rPr>
        <w:t>该有两个</w:t>
      </w:r>
      <w:bookmarkEnd w:id="198"/>
      <w:r w:rsidRPr="00460D97">
        <w:rPr>
          <w:rFonts w:hint="eastAsia"/>
        </w:rPr>
        <w:t>，分别保存</w:t>
      </w:r>
      <w:r w:rsidR="001002EC" w:rsidRPr="00460D97">
        <w:rPr>
          <w:rFonts w:hint="eastAsia"/>
        </w:rPr>
        <w:t>测序</w:t>
      </w:r>
      <w:r w:rsidRPr="00460D97">
        <w:rPr>
          <w:rFonts w:hint="eastAsia"/>
        </w:rPr>
        <w:t>两端的read</w:t>
      </w:r>
      <w:r w:rsidR="001002EC" w:rsidRPr="00460D97">
        <w:t>s</w:t>
      </w:r>
      <w:r w:rsidRPr="00460D97">
        <w:rPr>
          <w:rFonts w:hint="eastAsia"/>
        </w:rPr>
        <w:t>信息</w:t>
      </w:r>
      <w:r w:rsidR="001002EC" w:rsidRPr="00460D97">
        <w:rPr>
          <w:rFonts w:hint="eastAsia"/>
        </w:rPr>
        <w:t>，</w:t>
      </w:r>
      <w:r w:rsidRPr="00460D97">
        <w:rPr>
          <w:rFonts w:hint="eastAsia"/>
        </w:rPr>
        <w:t>例如</w:t>
      </w:r>
      <w:r w:rsidRPr="00460D97">
        <w:t>sim55bp_1.fa</w:t>
      </w:r>
      <w:r w:rsidRPr="00460D97">
        <w:rPr>
          <w:rFonts w:hint="eastAsia"/>
        </w:rPr>
        <w:t>和</w:t>
      </w:r>
      <w:r w:rsidRPr="00460D97">
        <w:t>sim55bp_</w:t>
      </w:r>
      <w:r w:rsidRPr="00460D97">
        <w:rPr>
          <w:rFonts w:hint="eastAsia"/>
        </w:rPr>
        <w:t>2</w:t>
      </w:r>
      <w:r w:rsidRPr="00460D97">
        <w:t>.fa</w:t>
      </w:r>
      <w:r w:rsidR="001002EC" w:rsidRPr="00460D97">
        <w:rPr>
          <w:rFonts w:hint="eastAsia"/>
        </w:rPr>
        <w:t>。</w:t>
      </w:r>
      <w:r w:rsidRPr="00460D97">
        <w:rPr>
          <w:rFonts w:hint="eastAsia"/>
        </w:rPr>
        <w:t>先将</w:t>
      </w:r>
      <w:r w:rsidRPr="00460D97">
        <w:t>sim55bp_1.fa</w:t>
      </w:r>
      <w:r w:rsidRPr="00460D97">
        <w:rPr>
          <w:rFonts w:hint="eastAsia"/>
        </w:rPr>
        <w:t>中的read</w:t>
      </w:r>
      <w:r w:rsidR="00CA08E5" w:rsidRPr="00460D97">
        <w:rPr>
          <w:rFonts w:hint="eastAsia"/>
        </w:rPr>
        <w:t>s</w:t>
      </w:r>
      <w:r w:rsidRPr="00460D97">
        <w:rPr>
          <w:rFonts w:hint="eastAsia"/>
        </w:rPr>
        <w:t>信息读取出来，放在</w:t>
      </w:r>
      <w:r w:rsidRPr="00460D97">
        <w:t>read_vector</w:t>
      </w:r>
      <w:r w:rsidRPr="00460D97">
        <w:rPr>
          <w:rFonts w:hint="eastAsia"/>
        </w:rPr>
        <w:t>中，同时</w:t>
      </w:r>
      <w:r w:rsidR="00CA08E5" w:rsidRPr="00460D97">
        <w:rPr>
          <w:rFonts w:hint="eastAsia"/>
        </w:rPr>
        <w:t>每个read在read</w:t>
      </w:r>
      <w:r w:rsidR="00CA08E5" w:rsidRPr="00460D97">
        <w:t>_vector</w:t>
      </w:r>
      <w:r w:rsidR="00CA08E5" w:rsidRPr="00460D97">
        <w:rPr>
          <w:rFonts w:hint="eastAsia"/>
        </w:rPr>
        <w:t>中的位置表示着read的标号，随着对输入文件的解析，</w:t>
      </w:r>
      <w:r w:rsidRPr="00460D97">
        <w:rPr>
          <w:rFonts w:hint="eastAsia"/>
        </w:rPr>
        <w:t>标号依次递增，再将</w:t>
      </w:r>
      <w:r w:rsidRPr="00460D97">
        <w:t>sim55bp_</w:t>
      </w:r>
      <w:r w:rsidRPr="00460D97">
        <w:rPr>
          <w:rFonts w:hint="eastAsia"/>
        </w:rPr>
        <w:t>2</w:t>
      </w:r>
      <w:r w:rsidRPr="00460D97">
        <w:t>.fa</w:t>
      </w:r>
      <w:r w:rsidRPr="00460D97">
        <w:rPr>
          <w:rFonts w:hint="eastAsia"/>
        </w:rPr>
        <w:t>中的read</w:t>
      </w:r>
      <w:r w:rsidR="00CA08E5" w:rsidRPr="00460D97">
        <w:rPr>
          <w:rFonts w:hint="eastAsia"/>
        </w:rPr>
        <w:t>s</w:t>
      </w:r>
      <w:r w:rsidRPr="00460D97">
        <w:rPr>
          <w:rFonts w:hint="eastAsia"/>
        </w:rPr>
        <w:t>取到</w:t>
      </w:r>
      <w:r w:rsidRPr="00460D97">
        <w:t>read_vector</w:t>
      </w:r>
      <w:r w:rsidRPr="00460D97">
        <w:rPr>
          <w:rFonts w:hint="eastAsia"/>
        </w:rPr>
        <w:t>中。</w:t>
      </w:r>
      <w:r w:rsidR="00CA08E5" w:rsidRPr="00460D97">
        <w:rPr>
          <w:rFonts w:hint="eastAsia"/>
        </w:rPr>
        <w:t>输入文件解析</w:t>
      </w:r>
      <w:r w:rsidR="001002EC" w:rsidRPr="00460D97">
        <w:rPr>
          <w:rFonts w:hint="eastAsia"/>
        </w:rPr>
        <w:t>完成</w:t>
      </w:r>
      <w:r w:rsidR="00CA08E5" w:rsidRPr="00460D97">
        <w:rPr>
          <w:rFonts w:hint="eastAsia"/>
        </w:rPr>
        <w:t>之后，read</w:t>
      </w:r>
      <w:r w:rsidR="00CA08E5" w:rsidRPr="00460D97">
        <w:t>_vector</w:t>
      </w:r>
      <w:r w:rsidR="00CA08E5" w:rsidRPr="00460D97">
        <w:rPr>
          <w:rFonts w:hint="eastAsia"/>
        </w:rPr>
        <w:t>中保存了输入文件中所有的reads集合，每个read都</w:t>
      </w:r>
      <w:r w:rsidR="001002EC" w:rsidRPr="00460D97">
        <w:rPr>
          <w:rFonts w:hint="eastAsia"/>
        </w:rPr>
        <w:t>对应着</w:t>
      </w:r>
      <w:r w:rsidR="00CA08E5" w:rsidRPr="00460D97">
        <w:rPr>
          <w:rFonts w:hint="eastAsia"/>
        </w:rPr>
        <w:t>一个不重复的标号。</w:t>
      </w:r>
    </w:p>
    <w:p w14:paraId="0AD22442" w14:textId="77777777" w:rsidR="00672103" w:rsidRPr="00460D97" w:rsidRDefault="00672103" w:rsidP="00460D97">
      <w:pPr>
        <w:pStyle w:val="3"/>
      </w:pPr>
      <w:bookmarkStart w:id="199" w:name="_Toc513671806"/>
      <w:bookmarkStart w:id="200" w:name="_Toc514853861"/>
      <w:r w:rsidRPr="00460D97">
        <w:rPr>
          <w:rFonts w:hint="eastAsia"/>
        </w:rPr>
        <w:t>3.4.2</w:t>
      </w:r>
      <w:r w:rsidR="006E00C1">
        <w:t xml:space="preserve"> </w:t>
      </w:r>
      <w:r w:rsidRPr="00460D97">
        <w:rPr>
          <w:rFonts w:hint="eastAsia"/>
        </w:rPr>
        <w:t>将提取的read</w:t>
      </w:r>
      <w:r w:rsidR="00CA08E5" w:rsidRPr="00460D97">
        <w:rPr>
          <w:rFonts w:hint="eastAsia"/>
        </w:rPr>
        <w:t>s</w:t>
      </w:r>
      <w:r w:rsidRPr="00460D97">
        <w:rPr>
          <w:rFonts w:hint="eastAsia"/>
        </w:rPr>
        <w:t>信息构建成</w:t>
      </w:r>
      <w:r w:rsidRPr="00460D97">
        <w:t>H</w:t>
      </w:r>
      <w:r w:rsidRPr="00460D97">
        <w:rPr>
          <w:rFonts w:hint="eastAsia"/>
        </w:rPr>
        <w:t>ash</w:t>
      </w:r>
      <w:r w:rsidRPr="00460D97">
        <w:t>Map</w:t>
      </w:r>
      <w:bookmarkEnd w:id="199"/>
      <w:bookmarkEnd w:id="200"/>
    </w:p>
    <w:p w14:paraId="3AC5B066" w14:textId="77777777" w:rsidR="00672103" w:rsidRPr="00460D97" w:rsidRDefault="00672103" w:rsidP="00D018FA">
      <w:pPr>
        <w:ind w:firstLine="420"/>
      </w:pPr>
      <w:r w:rsidRPr="00460D97">
        <w:rPr>
          <w:rFonts w:hint="eastAsia"/>
        </w:rPr>
        <w:t>遍历read_</w:t>
      </w:r>
      <w:r w:rsidRPr="00460D97">
        <w:t>vector</w:t>
      </w:r>
      <w:r w:rsidRPr="00460D97">
        <w:rPr>
          <w:rFonts w:hint="eastAsia"/>
        </w:rPr>
        <w:t>中的所有read</w:t>
      </w:r>
      <w:r w:rsidR="00CA08E5" w:rsidRPr="00460D97">
        <w:rPr>
          <w:rFonts w:hint="eastAsia"/>
        </w:rPr>
        <w:t>s</w:t>
      </w:r>
      <w:r w:rsidRPr="00460D97">
        <w:rPr>
          <w:rFonts w:hint="eastAsia"/>
        </w:rPr>
        <w:t>数据，根据输入的k</w:t>
      </w:r>
      <w:r w:rsidRPr="00460D97">
        <w:t>mer_length</w:t>
      </w:r>
      <w:r w:rsidRPr="00460D97">
        <w:rPr>
          <w:rFonts w:hint="eastAsia"/>
        </w:rPr>
        <w:t>（默认为25）截取k</w:t>
      </w:r>
      <w:r w:rsidR="00CA08E5" w:rsidRPr="00460D97">
        <w:rPr>
          <w:rFonts w:hint="eastAsia"/>
        </w:rPr>
        <w:t>-</w:t>
      </w:r>
      <w:r w:rsidRPr="00460D97">
        <w:rPr>
          <w:rFonts w:hint="eastAsia"/>
        </w:rPr>
        <w:t>mer，将k</w:t>
      </w:r>
      <w:r w:rsidR="00CA08E5" w:rsidRPr="00460D97">
        <w:rPr>
          <w:rFonts w:hint="eastAsia"/>
        </w:rPr>
        <w:t>-</w:t>
      </w:r>
      <w:r w:rsidRPr="00460D97">
        <w:rPr>
          <w:rFonts w:hint="eastAsia"/>
        </w:rPr>
        <w:t>mer放入kmer</w:t>
      </w:r>
      <w:r w:rsidRPr="00460D97">
        <w:t>_hash</w:t>
      </w:r>
      <w:r w:rsidRPr="00460D97">
        <w:rPr>
          <w:rFonts w:hint="eastAsia"/>
        </w:rPr>
        <w:t>中。kmer</w:t>
      </w:r>
      <w:r w:rsidRPr="00460D97">
        <w:t>_hash</w:t>
      </w:r>
      <w:r w:rsidRPr="00460D97">
        <w:rPr>
          <w:rFonts w:hint="eastAsia"/>
        </w:rPr>
        <w:t>的key值存放的是k</w:t>
      </w:r>
      <w:r w:rsidR="001002EC" w:rsidRPr="00460D97">
        <w:rPr>
          <w:rFonts w:hint="eastAsia"/>
        </w:rPr>
        <w:t>-</w:t>
      </w:r>
      <w:r w:rsidRPr="00460D97">
        <w:rPr>
          <w:rFonts w:hint="eastAsia"/>
        </w:rPr>
        <w:t>mer转化为二进制之后的数值</w:t>
      </w:r>
      <w:r w:rsidR="001002EC" w:rsidRPr="00460D97">
        <w:rPr>
          <w:rFonts w:hint="eastAsia"/>
        </w:rPr>
        <w:t>，</w:t>
      </w:r>
      <w:r w:rsidRPr="00460D97">
        <w:rPr>
          <w:rFonts w:hint="eastAsia"/>
        </w:rPr>
        <w:t>其value值中存放的是V</w:t>
      </w:r>
      <w:r w:rsidRPr="00460D97">
        <w:t>ector</w:t>
      </w:r>
      <w:r w:rsidR="00CA08E5" w:rsidRPr="00460D97">
        <w:rPr>
          <w:rFonts w:hint="eastAsia"/>
        </w:rPr>
        <w:t>（readset）</w:t>
      </w:r>
      <w:r w:rsidRPr="00460D97">
        <w:rPr>
          <w:rFonts w:hint="eastAsia"/>
        </w:rPr>
        <w:t>，</w:t>
      </w:r>
      <w:r w:rsidR="00CA08E5" w:rsidRPr="00460D97">
        <w:rPr>
          <w:rFonts w:hint="eastAsia"/>
        </w:rPr>
        <w:t>readset</w:t>
      </w:r>
      <w:r w:rsidRPr="00460D97">
        <w:rPr>
          <w:rFonts w:hint="eastAsia"/>
        </w:rPr>
        <w:t>中存放</w:t>
      </w:r>
      <w:r w:rsidR="00CA08E5" w:rsidRPr="00460D97">
        <w:rPr>
          <w:rFonts w:hint="eastAsia"/>
        </w:rPr>
        <w:t>该k-mer覆盖的reads的标号</w:t>
      </w:r>
      <w:r w:rsidRPr="00460D97">
        <w:rPr>
          <w:rFonts w:hint="eastAsia"/>
        </w:rPr>
        <w:t>。每得到一个k</w:t>
      </w:r>
      <w:r w:rsidR="00CA08E5" w:rsidRPr="00460D97">
        <w:rPr>
          <w:rFonts w:hint="eastAsia"/>
        </w:rPr>
        <w:t>-</w:t>
      </w:r>
      <w:r w:rsidRPr="00460D97">
        <w:rPr>
          <w:rFonts w:hint="eastAsia"/>
        </w:rPr>
        <w:t>mer，先要判断在kmer</w:t>
      </w:r>
      <w:r w:rsidRPr="00460D97">
        <w:t>_hash</w:t>
      </w:r>
      <w:r w:rsidRPr="00460D97">
        <w:rPr>
          <w:rFonts w:hint="eastAsia"/>
        </w:rPr>
        <w:t>中该k</w:t>
      </w:r>
      <w:r w:rsidR="00CA08E5" w:rsidRPr="00460D97">
        <w:rPr>
          <w:rFonts w:hint="eastAsia"/>
        </w:rPr>
        <w:t>-</w:t>
      </w:r>
      <w:r w:rsidRPr="00460D97">
        <w:rPr>
          <w:rFonts w:hint="eastAsia"/>
        </w:rPr>
        <w:t>mer是否已经存在，如果已经存在，那么将此时k</w:t>
      </w:r>
      <w:r w:rsidR="00CA08E5" w:rsidRPr="00460D97">
        <w:rPr>
          <w:rFonts w:hint="eastAsia"/>
        </w:rPr>
        <w:t>-</w:t>
      </w:r>
      <w:r w:rsidRPr="00460D97">
        <w:rPr>
          <w:rFonts w:hint="eastAsia"/>
        </w:rPr>
        <w:t>mer所在的read标号加入</w:t>
      </w:r>
      <w:r w:rsidR="00CA08E5" w:rsidRPr="00460D97">
        <w:rPr>
          <w:rFonts w:hint="eastAsia"/>
        </w:rPr>
        <w:t>readset</w:t>
      </w:r>
      <w:r w:rsidRPr="00460D97">
        <w:rPr>
          <w:rFonts w:hint="eastAsia"/>
        </w:rPr>
        <w:t>中。如果不存在，</w:t>
      </w:r>
      <w:r w:rsidR="00D51731" w:rsidRPr="00460D97">
        <w:rPr>
          <w:rFonts w:hint="eastAsia"/>
        </w:rPr>
        <w:t>将该k-mer的long值作为key，创建一个包含该k-mer所在read编号的Vector作为value，将key和value加入kmer</w:t>
      </w:r>
      <w:r w:rsidR="00D51731" w:rsidRPr="00460D97">
        <w:t>_hash</w:t>
      </w:r>
      <w:r w:rsidR="00D51731" w:rsidRPr="00460D97">
        <w:rPr>
          <w:rFonts w:hint="eastAsia"/>
        </w:rPr>
        <w:t>。</w:t>
      </w:r>
      <w:r w:rsidRPr="00460D97">
        <w:rPr>
          <w:rFonts w:hint="eastAsia"/>
        </w:rPr>
        <w:t>当read</w:t>
      </w:r>
      <w:r w:rsidRPr="00460D97">
        <w:t>_vector</w:t>
      </w:r>
      <w:r w:rsidRPr="00460D97">
        <w:rPr>
          <w:rFonts w:hint="eastAsia"/>
        </w:rPr>
        <w:t>中的每个read处理完毕，kmer</w:t>
      </w:r>
      <w:r w:rsidRPr="00460D97">
        <w:t>_hash</w:t>
      </w:r>
      <w:r w:rsidRPr="00460D97">
        <w:rPr>
          <w:rFonts w:hint="eastAsia"/>
        </w:rPr>
        <w:t>构建完</w:t>
      </w:r>
      <w:r w:rsidR="001002EC" w:rsidRPr="00460D97">
        <w:rPr>
          <w:rFonts w:hint="eastAsia"/>
        </w:rPr>
        <w:t>成</w:t>
      </w:r>
      <w:r w:rsidRPr="00460D97">
        <w:rPr>
          <w:rFonts w:hint="eastAsia"/>
        </w:rPr>
        <w:t xml:space="preserve">。 </w:t>
      </w:r>
    </w:p>
    <w:p w14:paraId="4D0D0A47" w14:textId="77777777" w:rsidR="00672103" w:rsidRPr="00460D97" w:rsidRDefault="00672103" w:rsidP="00F71D1C">
      <w:pPr>
        <w:pStyle w:val="2"/>
      </w:pPr>
      <w:bookmarkStart w:id="201" w:name="_Toc513671807"/>
      <w:bookmarkStart w:id="202" w:name="_Toc514853862"/>
      <w:r w:rsidRPr="00460D97">
        <w:rPr>
          <w:rFonts w:hint="eastAsia"/>
        </w:rPr>
        <w:lastRenderedPageBreak/>
        <w:t>3.5</w:t>
      </w:r>
      <w:r w:rsidR="006E00C1">
        <w:t xml:space="preserve"> </w:t>
      </w:r>
      <w:r w:rsidRPr="00460D97">
        <w:rPr>
          <w:rFonts w:hint="eastAsia"/>
        </w:rPr>
        <w:t>根据kmer</w:t>
      </w:r>
      <w:r w:rsidRPr="00460D97">
        <w:t>_hash</w:t>
      </w:r>
      <w:r w:rsidRPr="00460D97">
        <w:rPr>
          <w:rFonts w:hint="eastAsia"/>
        </w:rPr>
        <w:t>构建</w:t>
      </w:r>
      <w:r w:rsidR="00D51731" w:rsidRPr="00460D97">
        <w:rPr>
          <w:rFonts w:hint="eastAsia"/>
        </w:rPr>
        <w:t>splic</w:t>
      </w:r>
      <w:r w:rsidR="00C82E1D">
        <w:t>ing</w:t>
      </w:r>
      <w:r w:rsidR="00D51731" w:rsidRPr="00460D97">
        <w:t xml:space="preserve"> </w:t>
      </w:r>
      <w:r w:rsidR="00D51731" w:rsidRPr="00460D97">
        <w:rPr>
          <w:rFonts w:hint="eastAsia"/>
        </w:rPr>
        <w:t>graph</w:t>
      </w:r>
      <w:bookmarkEnd w:id="201"/>
      <w:bookmarkEnd w:id="202"/>
    </w:p>
    <w:p w14:paraId="08501BBD" w14:textId="77777777" w:rsidR="00672103" w:rsidRPr="00460D97" w:rsidRDefault="00672103" w:rsidP="00460D97">
      <w:pPr>
        <w:pStyle w:val="3"/>
      </w:pPr>
      <w:bookmarkStart w:id="203" w:name="_Toc513671808"/>
      <w:bookmarkStart w:id="204" w:name="_Toc514853863"/>
      <w:r w:rsidRPr="00460D97">
        <w:rPr>
          <w:rFonts w:hint="eastAsia"/>
        </w:rPr>
        <w:t>3.5.1</w:t>
      </w:r>
      <w:r w:rsidR="006E00C1">
        <w:t xml:space="preserve"> </w:t>
      </w:r>
      <w:r w:rsidRPr="00460D97">
        <w:rPr>
          <w:rFonts w:hint="eastAsia"/>
        </w:rPr>
        <w:t>对kmer</w:t>
      </w:r>
      <w:r w:rsidRPr="00460D97">
        <w:t>_hash</w:t>
      </w:r>
      <w:r w:rsidRPr="00460D97">
        <w:rPr>
          <w:rFonts w:hint="eastAsia"/>
        </w:rPr>
        <w:t>中的k</w:t>
      </w:r>
      <w:r w:rsidR="00D51731" w:rsidRPr="00460D97">
        <w:rPr>
          <w:rFonts w:hint="eastAsia"/>
        </w:rPr>
        <w:t>-</w:t>
      </w:r>
      <w:r w:rsidRPr="00460D97">
        <w:rPr>
          <w:rFonts w:hint="eastAsia"/>
        </w:rPr>
        <w:t>mer进行排序</w:t>
      </w:r>
      <w:bookmarkEnd w:id="203"/>
      <w:bookmarkEnd w:id="204"/>
    </w:p>
    <w:p w14:paraId="0444E241" w14:textId="77777777" w:rsidR="00672103" w:rsidRPr="00460D97" w:rsidRDefault="00672103" w:rsidP="00D018FA">
      <w:pPr>
        <w:ind w:firstLine="420"/>
      </w:pPr>
      <w:r w:rsidRPr="00460D97">
        <w:rPr>
          <w:rFonts w:hint="eastAsia"/>
        </w:rPr>
        <w:t>k</w:t>
      </w:r>
      <w:r w:rsidRPr="00460D97">
        <w:t>mer_hash</w:t>
      </w:r>
      <w:r w:rsidRPr="00460D97">
        <w:rPr>
          <w:rFonts w:hint="eastAsia"/>
        </w:rPr>
        <w:t>中的k</w:t>
      </w:r>
      <w:r w:rsidR="00D51731" w:rsidRPr="00460D97">
        <w:rPr>
          <w:rFonts w:hint="eastAsia"/>
        </w:rPr>
        <w:t>-</w:t>
      </w:r>
      <w:r w:rsidRPr="00460D97">
        <w:rPr>
          <w:rFonts w:hint="eastAsia"/>
        </w:rPr>
        <w:t>mer都是唯一的，在构建</w:t>
      </w:r>
      <w:r w:rsidR="00D51731" w:rsidRPr="00460D97">
        <w:rPr>
          <w:rFonts w:hint="eastAsia"/>
        </w:rPr>
        <w:t>splic</w:t>
      </w:r>
      <w:r w:rsidR="00C82E1D">
        <w:t>ing</w:t>
      </w:r>
      <w:r w:rsidR="00D51731" w:rsidRPr="00460D97">
        <w:t xml:space="preserve"> </w:t>
      </w:r>
      <w:r w:rsidR="00D51731" w:rsidRPr="00460D97">
        <w:rPr>
          <w:rFonts w:hint="eastAsia"/>
        </w:rPr>
        <w:t>graph</w:t>
      </w:r>
      <w:r w:rsidRPr="00460D97">
        <w:rPr>
          <w:rFonts w:hint="eastAsia"/>
        </w:rPr>
        <w:t>之前，先对kmer</w:t>
      </w:r>
      <w:r w:rsidRPr="00460D97">
        <w:t>_hash</w:t>
      </w:r>
      <w:r w:rsidRPr="00460D97">
        <w:rPr>
          <w:rFonts w:hint="eastAsia"/>
        </w:rPr>
        <w:t>中的</w:t>
      </w:r>
      <w:r w:rsidR="00D51731" w:rsidRPr="00460D97">
        <w:rPr>
          <w:rFonts w:hint="eastAsia"/>
        </w:rPr>
        <w:t>数据</w:t>
      </w:r>
      <w:r w:rsidRPr="00460D97">
        <w:rPr>
          <w:rFonts w:hint="eastAsia"/>
        </w:rPr>
        <w:t>按照其</w:t>
      </w:r>
      <w:r w:rsidR="00D51731" w:rsidRPr="00460D97">
        <w:rPr>
          <w:rFonts w:hint="eastAsia"/>
        </w:rPr>
        <w:t>k-mer</w:t>
      </w:r>
      <w:r w:rsidRPr="00460D97">
        <w:rPr>
          <w:rFonts w:hint="eastAsia"/>
        </w:rPr>
        <w:t>覆盖度进行排序。即按照在reads中出现的次数从大到小</w:t>
      </w:r>
      <w:r w:rsidR="00D51731" w:rsidRPr="00460D97">
        <w:rPr>
          <w:rFonts w:hint="eastAsia"/>
        </w:rPr>
        <w:t>进行</w:t>
      </w:r>
      <w:r w:rsidRPr="00460D97">
        <w:rPr>
          <w:rFonts w:hint="eastAsia"/>
        </w:rPr>
        <w:t>排序，将排序之后的结果</w:t>
      </w:r>
      <w:r w:rsidR="00D51731" w:rsidRPr="00460D97">
        <w:rPr>
          <w:rFonts w:hint="eastAsia"/>
        </w:rPr>
        <w:t>存</w:t>
      </w:r>
      <w:r w:rsidRPr="00460D97">
        <w:rPr>
          <w:rFonts w:hint="eastAsia"/>
        </w:rPr>
        <w:t>放在list中。</w:t>
      </w:r>
    </w:p>
    <w:p w14:paraId="61A87AC1" w14:textId="77777777" w:rsidR="00672103" w:rsidRPr="00460D97" w:rsidRDefault="00672103" w:rsidP="00460D97">
      <w:pPr>
        <w:pStyle w:val="3"/>
      </w:pPr>
      <w:bookmarkStart w:id="205" w:name="_Toc513671809"/>
      <w:bookmarkStart w:id="206" w:name="_Toc514853864"/>
      <w:r w:rsidRPr="00460D97">
        <w:rPr>
          <w:rFonts w:hint="eastAsia"/>
        </w:rPr>
        <w:t>3.5.2</w:t>
      </w:r>
      <w:r w:rsidR="006E00C1">
        <w:t xml:space="preserve"> </w:t>
      </w:r>
      <w:r w:rsidRPr="00460D97">
        <w:rPr>
          <w:rFonts w:hint="eastAsia"/>
        </w:rPr>
        <w:t>构建树干</w:t>
      </w:r>
      <w:bookmarkEnd w:id="205"/>
      <w:bookmarkEnd w:id="206"/>
    </w:p>
    <w:p w14:paraId="177A1F39" w14:textId="77777777" w:rsidR="00672103" w:rsidRPr="00460D97" w:rsidRDefault="00672103" w:rsidP="00812FE2">
      <w:pPr>
        <w:rPr>
          <w:rFonts w:ascii="黑体" w:eastAsia="黑体" w:hAnsi="黑体"/>
          <w:b/>
        </w:rPr>
      </w:pPr>
      <w:bookmarkStart w:id="207" w:name="_Toc513671810"/>
      <w:r w:rsidRPr="00460D97">
        <w:rPr>
          <w:rFonts w:ascii="黑体" w:eastAsia="黑体" w:hAnsi="黑体" w:hint="eastAsia"/>
          <w:b/>
        </w:rPr>
        <w:t>3.5.2.1</w:t>
      </w:r>
      <w:r w:rsidR="006E00C1">
        <w:rPr>
          <w:rFonts w:ascii="黑体" w:eastAsia="黑体" w:hAnsi="黑体"/>
          <w:b/>
        </w:rPr>
        <w:t xml:space="preserve"> </w:t>
      </w:r>
      <w:r w:rsidRPr="00460D97">
        <w:rPr>
          <w:rFonts w:ascii="黑体" w:eastAsia="黑体" w:hAnsi="黑体" w:hint="eastAsia"/>
          <w:b/>
        </w:rPr>
        <w:t>seed</w:t>
      </w:r>
      <w:r w:rsidRPr="00460D97">
        <w:rPr>
          <w:rFonts w:ascii="黑体" w:eastAsia="黑体" w:hAnsi="黑体"/>
          <w:b/>
        </w:rPr>
        <w:t>_kmer</w:t>
      </w:r>
      <w:r w:rsidRPr="00460D97">
        <w:rPr>
          <w:rFonts w:ascii="黑体" w:eastAsia="黑体" w:hAnsi="黑体" w:hint="eastAsia"/>
          <w:b/>
        </w:rPr>
        <w:t>正向、反向延伸</w:t>
      </w:r>
      <w:bookmarkEnd w:id="207"/>
    </w:p>
    <w:p w14:paraId="430C90C5" w14:textId="469AB4A1" w:rsidR="00672103" w:rsidRPr="00460D97" w:rsidRDefault="00F43154" w:rsidP="00460D97">
      <w:pPr>
        <w:ind w:firstLine="420"/>
      </w:pPr>
      <w:r>
        <w:rPr>
          <w:rFonts w:hint="eastAsia"/>
        </w:rPr>
        <w:t>按照顺序取出list中的k-mer</w:t>
      </w:r>
      <w:r w:rsidR="00672103" w:rsidRPr="00460D97">
        <w:rPr>
          <w:rFonts w:hint="eastAsia"/>
        </w:rPr>
        <w:t>，即</w:t>
      </w:r>
      <w:r>
        <w:rPr>
          <w:rFonts w:hint="eastAsia"/>
        </w:rPr>
        <w:t>目前未被使用的</w:t>
      </w:r>
      <w:r w:rsidR="00672103" w:rsidRPr="00460D97">
        <w:rPr>
          <w:rFonts w:hint="eastAsia"/>
        </w:rPr>
        <w:t>覆盖度最大的k</w:t>
      </w:r>
      <w:r w:rsidR="00D51731" w:rsidRPr="00460D97">
        <w:rPr>
          <w:rFonts w:hint="eastAsia"/>
        </w:rPr>
        <w:t>-</w:t>
      </w:r>
      <w:r w:rsidR="00672103" w:rsidRPr="00460D97">
        <w:rPr>
          <w:rFonts w:hint="eastAsia"/>
        </w:rPr>
        <w:t>mer，将该k</w:t>
      </w:r>
      <w:r w:rsidR="00D51731" w:rsidRPr="00460D97">
        <w:rPr>
          <w:rFonts w:hint="eastAsia"/>
        </w:rPr>
        <w:t>-</w:t>
      </w:r>
      <w:r w:rsidR="00672103" w:rsidRPr="00460D97">
        <w:rPr>
          <w:rFonts w:hint="eastAsia"/>
        </w:rPr>
        <w:t>mer作为seed</w:t>
      </w:r>
      <w:r w:rsidR="00672103" w:rsidRPr="00460D97">
        <w:t>_kmer</w:t>
      </w:r>
      <w:r w:rsidR="00672103" w:rsidRPr="00460D97">
        <w:rPr>
          <w:rFonts w:hint="eastAsia"/>
        </w:rPr>
        <w:t>进行延伸。首先进行正向延伸，从seed</w:t>
      </w:r>
      <w:r w:rsidR="00672103" w:rsidRPr="00460D97">
        <w:t>_kmer</w:t>
      </w:r>
      <w:r w:rsidR="00672103" w:rsidRPr="00460D97">
        <w:rPr>
          <w:rFonts w:hint="eastAsia"/>
        </w:rPr>
        <w:t>开始，如果有未被使用过的for</w:t>
      </w:r>
      <w:r w:rsidR="00672103" w:rsidRPr="00460D97">
        <w:t>ward_candidate,</w:t>
      </w:r>
      <w:r w:rsidR="008B7998">
        <w:rPr>
          <w:rFonts w:hint="eastAsia"/>
        </w:rPr>
        <w:t>则表明可以进行正向延伸</w:t>
      </w:r>
      <w:r w:rsidR="00672103" w:rsidRPr="00460D97">
        <w:rPr>
          <w:rFonts w:hint="eastAsia"/>
        </w:rPr>
        <w:t>，</w:t>
      </w:r>
      <w:r w:rsidR="00D51731" w:rsidRPr="00460D97">
        <w:rPr>
          <w:rFonts w:hint="eastAsia"/>
        </w:rPr>
        <w:t>然后</w:t>
      </w:r>
      <w:r w:rsidR="00672103" w:rsidRPr="00460D97">
        <w:rPr>
          <w:rFonts w:hint="eastAsia"/>
        </w:rPr>
        <w:t>将该for</w:t>
      </w:r>
      <w:r w:rsidR="00672103" w:rsidRPr="00460D97">
        <w:t>ward_candidate</w:t>
      </w:r>
      <w:r w:rsidR="00672103" w:rsidRPr="00460D97">
        <w:rPr>
          <w:rFonts w:hint="eastAsia"/>
        </w:rPr>
        <w:t>作为seed</w:t>
      </w:r>
      <w:r w:rsidR="00672103" w:rsidRPr="00460D97">
        <w:t>_kmer</w:t>
      </w:r>
      <w:r w:rsidR="00672103" w:rsidRPr="00460D97">
        <w:rPr>
          <w:rFonts w:hint="eastAsia"/>
        </w:rPr>
        <w:t>一直延伸下去，直至seed</w:t>
      </w:r>
      <w:r w:rsidR="00672103" w:rsidRPr="00460D97">
        <w:t>_kmer</w:t>
      </w:r>
      <w:r w:rsidR="00672103" w:rsidRPr="00460D97">
        <w:rPr>
          <w:rFonts w:hint="eastAsia"/>
        </w:rPr>
        <w:t>没有</w:t>
      </w:r>
      <w:r w:rsidR="00D51731" w:rsidRPr="00460D97">
        <w:rPr>
          <w:rFonts w:hint="eastAsia"/>
        </w:rPr>
        <w:t>for</w:t>
      </w:r>
      <w:r w:rsidR="00D51731" w:rsidRPr="00460D97">
        <w:t>ward_</w:t>
      </w:r>
      <w:r w:rsidR="00672103" w:rsidRPr="00460D97">
        <w:rPr>
          <w:rFonts w:hint="eastAsia"/>
        </w:rPr>
        <w:t>candidates或者seed</w:t>
      </w:r>
      <w:r w:rsidR="00672103" w:rsidRPr="00460D97">
        <w:t>_kmer</w:t>
      </w:r>
      <w:r w:rsidR="00672103" w:rsidRPr="00460D97">
        <w:rPr>
          <w:rFonts w:hint="eastAsia"/>
        </w:rPr>
        <w:t>的</w:t>
      </w:r>
      <w:r w:rsidR="00C66944" w:rsidRPr="00460D97">
        <w:rPr>
          <w:rFonts w:hint="eastAsia"/>
        </w:rPr>
        <w:t>f</w:t>
      </w:r>
      <w:r w:rsidR="00C66944" w:rsidRPr="00460D97">
        <w:t>orward_</w:t>
      </w:r>
      <w:r w:rsidR="00672103" w:rsidRPr="00460D97">
        <w:rPr>
          <w:rFonts w:hint="eastAsia"/>
        </w:rPr>
        <w:t>candidates都已经被使用过。以同样的方式反向延伸，即可得到树干的序列</w:t>
      </w:r>
      <w:r w:rsidR="00C66944" w:rsidRPr="00460D97">
        <w:rPr>
          <w:rFonts w:hint="eastAsia"/>
        </w:rPr>
        <w:t>,如果树干序列长度</w:t>
      </w:r>
      <w:r w:rsidR="008B7998">
        <w:rPr>
          <w:rFonts w:hint="eastAsia"/>
        </w:rPr>
        <w:t>小于</w:t>
      </w:r>
      <w:commentRangeStart w:id="208"/>
      <w:commentRangeStart w:id="209"/>
      <w:r w:rsidR="008B7998" w:rsidRPr="00460D97">
        <w:t>200</w:t>
      </w:r>
      <w:commentRangeEnd w:id="208"/>
      <w:r w:rsidR="00C26501">
        <w:rPr>
          <w:rStyle w:val="af1"/>
        </w:rPr>
        <w:commentReference w:id="208"/>
      </w:r>
      <w:commentRangeEnd w:id="209"/>
      <w:r w:rsidR="008B7998">
        <w:rPr>
          <w:rStyle w:val="af1"/>
        </w:rPr>
        <w:commentReference w:id="209"/>
      </w:r>
      <w:r w:rsidR="00C66944" w:rsidRPr="00460D97">
        <w:rPr>
          <w:rFonts w:hint="eastAsia"/>
        </w:rPr>
        <w:t>，则该树干长度不合理，</w:t>
      </w:r>
      <w:r w:rsidR="00D018FA" w:rsidRPr="00460D97">
        <w:rPr>
          <w:rFonts w:hint="eastAsia"/>
        </w:rPr>
        <w:t>选取list中下一个</w:t>
      </w:r>
      <w:r>
        <w:rPr>
          <w:rFonts w:hint="eastAsia"/>
        </w:rPr>
        <w:t>未被使用的</w:t>
      </w:r>
      <w:r w:rsidR="00D018FA" w:rsidRPr="00460D97">
        <w:rPr>
          <w:rFonts w:hint="eastAsia"/>
        </w:rPr>
        <w:t>seed</w:t>
      </w:r>
      <w:r w:rsidR="00D018FA" w:rsidRPr="00460D97">
        <w:t>_kmer</w:t>
      </w:r>
      <w:r w:rsidR="00D018FA" w:rsidRPr="00460D97">
        <w:rPr>
          <w:rFonts w:hint="eastAsia"/>
        </w:rPr>
        <w:t>进行以上操作</w:t>
      </w:r>
      <w:r w:rsidR="00672103" w:rsidRPr="00460D97">
        <w:rPr>
          <w:rFonts w:hint="eastAsia"/>
        </w:rPr>
        <w:t>。</w:t>
      </w:r>
    </w:p>
    <w:p w14:paraId="541A9ED8" w14:textId="77777777" w:rsidR="00672103" w:rsidRPr="00460D97" w:rsidRDefault="00672103" w:rsidP="00812FE2">
      <w:pPr>
        <w:pStyle w:val="afa"/>
        <w:outlineLvl w:val="9"/>
        <w:rPr>
          <w:rFonts w:ascii="黑体" w:hAnsi="黑体"/>
        </w:rPr>
      </w:pPr>
      <w:bookmarkStart w:id="210" w:name="_Toc513671811"/>
      <w:r w:rsidRPr="00460D97">
        <w:rPr>
          <w:rFonts w:ascii="黑体" w:hAnsi="黑体" w:hint="eastAsia"/>
        </w:rPr>
        <w:t>3.5.2.2</w:t>
      </w:r>
      <w:r w:rsidR="006E00C1">
        <w:rPr>
          <w:rFonts w:ascii="黑体" w:hAnsi="黑体"/>
        </w:rPr>
        <w:t xml:space="preserve"> </w:t>
      </w:r>
      <w:r w:rsidRPr="00460D97">
        <w:rPr>
          <w:rFonts w:ascii="黑体" w:hAnsi="黑体" w:hint="eastAsia"/>
        </w:rPr>
        <w:t>利用paired</w:t>
      </w:r>
      <w:r w:rsidRPr="00460D97">
        <w:rPr>
          <w:rFonts w:ascii="黑体" w:hAnsi="黑体"/>
        </w:rPr>
        <w:t>_end reads</w:t>
      </w:r>
      <w:r w:rsidRPr="00460D97">
        <w:rPr>
          <w:rFonts w:ascii="黑体" w:hAnsi="黑体" w:hint="eastAsia"/>
        </w:rPr>
        <w:t>信息正向、反向延伸</w:t>
      </w:r>
      <w:bookmarkEnd w:id="210"/>
    </w:p>
    <w:p w14:paraId="1C4CB709" w14:textId="26493F06" w:rsidR="00672103" w:rsidRPr="00460D97" w:rsidRDefault="00672103" w:rsidP="00D018FA">
      <w:pPr>
        <w:ind w:firstLine="420"/>
      </w:pPr>
      <w:r w:rsidRPr="00460D97">
        <w:rPr>
          <w:rFonts w:hint="eastAsia"/>
        </w:rPr>
        <w:t>由于我们的输入数据是paired</w:t>
      </w:r>
      <w:r w:rsidRPr="00460D97">
        <w:t>_end reads</w:t>
      </w:r>
      <w:r w:rsidRPr="00460D97">
        <w:rPr>
          <w:rFonts w:hint="eastAsia"/>
        </w:rPr>
        <w:t>，因此我们还需要根据paired</w:t>
      </w:r>
      <w:r w:rsidRPr="00460D97">
        <w:t>_end reads</w:t>
      </w:r>
      <w:r w:rsidRPr="00460D97">
        <w:rPr>
          <w:rFonts w:hint="eastAsia"/>
        </w:rPr>
        <w:t>信息对树干进行扩展。paired</w:t>
      </w:r>
      <w:r w:rsidRPr="00460D97">
        <w:t>_end</w:t>
      </w:r>
      <w:r w:rsidRPr="00460D97">
        <w:rPr>
          <w:rFonts w:hint="eastAsia"/>
        </w:rPr>
        <w:t>测序有两种方式：fr</w:t>
      </w:r>
      <w:r w:rsidRPr="00460D97">
        <w:t>-firststrand</w:t>
      </w:r>
      <w:r w:rsidRPr="00460D97">
        <w:rPr>
          <w:rFonts w:hint="eastAsia"/>
        </w:rPr>
        <w:t>和f</w:t>
      </w:r>
      <w:r w:rsidRPr="00460D97">
        <w:t>r-secondstrand</w:t>
      </w:r>
      <w:r w:rsidRPr="00460D97">
        <w:rPr>
          <w:rFonts w:hint="eastAsia"/>
        </w:rPr>
        <w:t>。</w:t>
      </w:r>
      <w:r w:rsidRPr="00460D97">
        <w:t>fr-</w:t>
      </w:r>
      <w:commentRangeStart w:id="211"/>
      <w:r w:rsidRPr="00460D97">
        <w:t>firststrand</w:t>
      </w:r>
      <w:commentRangeEnd w:id="211"/>
      <w:r w:rsidR="00402430">
        <w:rPr>
          <w:rStyle w:val="af1"/>
        </w:rPr>
        <w:commentReference w:id="211"/>
      </w:r>
      <w:r w:rsidR="008B7998">
        <w:rPr>
          <w:rFonts w:hint="eastAsia"/>
        </w:rPr>
        <w:t>测序方式</w:t>
      </w:r>
      <w:r w:rsidRPr="00460D97">
        <w:rPr>
          <w:rFonts w:hint="eastAsia"/>
        </w:rPr>
        <w:t>，</w:t>
      </w:r>
      <w:r w:rsidRPr="00460D97">
        <w:t>第二个read与转录本方向一致，第一个</w:t>
      </w:r>
      <w:r w:rsidR="0013453F">
        <w:rPr>
          <w:rFonts w:hint="eastAsia"/>
        </w:rPr>
        <w:t>read</w:t>
      </w:r>
      <w:r w:rsidRPr="00460D97">
        <w:t>与转录本反向互补</w:t>
      </w:r>
      <w:r w:rsidRPr="00460D97">
        <w:rPr>
          <w:rFonts w:hint="eastAsia"/>
        </w:rPr>
        <w:t>。与fr</w:t>
      </w:r>
      <w:r w:rsidRPr="00460D97">
        <w:t>-firststrand</w:t>
      </w:r>
      <w:r w:rsidRPr="00460D97">
        <w:rPr>
          <w:rFonts w:hint="eastAsia"/>
        </w:rPr>
        <w:t>相反，fr</w:t>
      </w:r>
      <w:r w:rsidRPr="00460D97">
        <w:t>-secondstrand</w:t>
      </w:r>
      <w:r w:rsidR="008B7998">
        <w:rPr>
          <w:rFonts w:hint="eastAsia"/>
        </w:rPr>
        <w:t>的</w:t>
      </w:r>
      <w:commentRangeStart w:id="212"/>
      <w:r w:rsidRPr="00460D97">
        <w:rPr>
          <w:rFonts w:hint="eastAsia"/>
        </w:rPr>
        <w:t>第一</w:t>
      </w:r>
      <w:commentRangeEnd w:id="212"/>
      <w:r w:rsidR="00402430">
        <w:rPr>
          <w:rStyle w:val="af1"/>
        </w:rPr>
        <w:commentReference w:id="212"/>
      </w:r>
      <w:r w:rsidRPr="00460D97">
        <w:rPr>
          <w:rFonts w:hint="eastAsia"/>
        </w:rPr>
        <w:t>个read与转录本方向一致，第二个与转录本反向互补</w:t>
      </w:r>
      <w:r w:rsidR="00C66944" w:rsidRPr="00460D97">
        <w:rPr>
          <w:rFonts w:hint="eastAsia"/>
        </w:rPr>
        <w:t>,</w:t>
      </w:r>
      <w:r w:rsidR="0013453F">
        <w:rPr>
          <w:rFonts w:hint="eastAsia"/>
        </w:rPr>
        <w:t>本次设计使用</w:t>
      </w:r>
      <w:r w:rsidR="00C66944" w:rsidRPr="00460D97">
        <w:rPr>
          <w:rFonts w:hint="eastAsia"/>
        </w:rPr>
        <w:t>的模拟数据采用fr</w:t>
      </w:r>
      <w:r w:rsidR="00C66944" w:rsidRPr="00460D97">
        <w:t>-secondstrand</w:t>
      </w:r>
      <w:r w:rsidR="00E13450" w:rsidRPr="00460D97">
        <w:rPr>
          <w:rFonts w:hint="eastAsia"/>
        </w:rPr>
        <w:t>测序方式</w:t>
      </w:r>
      <w:r w:rsidRPr="00460D97">
        <w:rPr>
          <w:rFonts w:hint="eastAsia"/>
        </w:rPr>
        <w:t>。</w:t>
      </w:r>
    </w:p>
    <w:p w14:paraId="4616A3B2" w14:textId="5BD4862E" w:rsidR="0076636E" w:rsidRPr="00460D97" w:rsidRDefault="00672103" w:rsidP="00D018FA">
      <w:pPr>
        <w:ind w:firstLine="420"/>
      </w:pPr>
      <w:r w:rsidRPr="00460D97">
        <w:rPr>
          <w:rFonts w:hint="eastAsia"/>
        </w:rPr>
        <w:t>取树干的最后两个kmer</w:t>
      </w:r>
      <w:r w:rsidRPr="00460D97">
        <w:t>_length</w:t>
      </w:r>
      <w:r w:rsidRPr="00460D97">
        <w:rPr>
          <w:rFonts w:hint="eastAsia"/>
        </w:rPr>
        <w:t>长度的字符串，把该字符串作为检查序列（check），检测是否有对应的</w:t>
      </w:r>
      <w:r w:rsidR="00C66944" w:rsidRPr="00460D97">
        <w:rPr>
          <w:rFonts w:hint="eastAsia"/>
        </w:rPr>
        <w:t>paired</w:t>
      </w:r>
      <w:r w:rsidR="00C66944" w:rsidRPr="00460D97">
        <w:t xml:space="preserve">_end </w:t>
      </w:r>
      <w:r w:rsidRPr="00460D97">
        <w:rPr>
          <w:rFonts w:hint="eastAsia"/>
        </w:rPr>
        <w:t>read</w:t>
      </w:r>
      <w:r w:rsidR="00C66944" w:rsidRPr="00460D97">
        <w:rPr>
          <w:rFonts w:hint="eastAsia"/>
        </w:rPr>
        <w:t>s</w:t>
      </w:r>
      <w:r w:rsidRPr="00460D97">
        <w:rPr>
          <w:rFonts w:hint="eastAsia"/>
        </w:rPr>
        <w:t>可以与其拼接。具体来说，对于字符串check中的每一个k</w:t>
      </w:r>
      <w:r w:rsidR="00C66944" w:rsidRPr="00460D97">
        <w:t>-</w:t>
      </w:r>
      <w:r w:rsidRPr="00460D97">
        <w:rPr>
          <w:rFonts w:hint="eastAsia"/>
        </w:rPr>
        <w:t>mer，我们从kmer</w:t>
      </w:r>
      <w:r w:rsidRPr="00460D97">
        <w:t>_hash</w:t>
      </w:r>
      <w:r w:rsidRPr="00460D97">
        <w:rPr>
          <w:rFonts w:hint="eastAsia"/>
        </w:rPr>
        <w:t>中得到该k</w:t>
      </w:r>
      <w:r w:rsidR="0076636E" w:rsidRPr="00460D97">
        <w:t>-</w:t>
      </w:r>
      <w:r w:rsidRPr="00460D97">
        <w:rPr>
          <w:rFonts w:hint="eastAsia"/>
        </w:rPr>
        <w:t>mer对应的</w:t>
      </w:r>
      <w:r w:rsidRPr="00460D97">
        <w:rPr>
          <w:rFonts w:hint="eastAsia"/>
        </w:rPr>
        <w:lastRenderedPageBreak/>
        <w:t>value值，此value值为标记k</w:t>
      </w:r>
      <w:r w:rsidR="0076636E" w:rsidRPr="00460D97">
        <w:t>-</w:t>
      </w:r>
      <w:r w:rsidRPr="00460D97">
        <w:rPr>
          <w:rFonts w:hint="eastAsia"/>
        </w:rPr>
        <w:t>mer覆盖的</w:t>
      </w:r>
      <w:r w:rsidR="0076636E" w:rsidRPr="00460D97">
        <w:rPr>
          <w:rFonts w:hint="eastAsia"/>
        </w:rPr>
        <w:t>r</w:t>
      </w:r>
      <w:r w:rsidR="0076636E" w:rsidRPr="00460D97">
        <w:t>eads</w:t>
      </w:r>
      <w:r w:rsidRPr="00460D97">
        <w:rPr>
          <w:rFonts w:hint="eastAsia"/>
        </w:rPr>
        <w:t>标号（id）的V</w:t>
      </w:r>
      <w:r w:rsidRPr="00460D97">
        <w:t>ector,</w:t>
      </w:r>
      <w:r w:rsidRPr="00460D97">
        <w:rPr>
          <w:rFonts w:hint="eastAsia"/>
        </w:rPr>
        <w:t>再把V</w:t>
      </w:r>
      <w:r w:rsidRPr="00460D97">
        <w:t>ector</w:t>
      </w:r>
      <w:r w:rsidRPr="00460D97">
        <w:rPr>
          <w:rFonts w:hint="eastAsia"/>
        </w:rPr>
        <w:t>中的数据取出放在</w:t>
      </w:r>
      <w:r w:rsidRPr="00460D97">
        <w:t>reads(Vector)</w:t>
      </w:r>
      <w:r w:rsidRPr="00460D97">
        <w:rPr>
          <w:rFonts w:hint="eastAsia"/>
        </w:rPr>
        <w:t>中。这样，当check中所有的k</w:t>
      </w:r>
      <w:r w:rsidR="0076636E" w:rsidRPr="00460D97">
        <w:t>-</w:t>
      </w:r>
      <w:r w:rsidRPr="00460D97">
        <w:rPr>
          <w:rFonts w:hint="eastAsia"/>
        </w:rPr>
        <w:t>mer处理完之后，reads中就存放了check对应的read</w:t>
      </w:r>
      <w:r w:rsidR="0076636E" w:rsidRPr="00460D97">
        <w:t>s</w:t>
      </w:r>
      <w:r w:rsidRPr="00460D97">
        <w:rPr>
          <w:rFonts w:hint="eastAsia"/>
        </w:rPr>
        <w:t>的标号，对这些read</w:t>
      </w:r>
      <w:r w:rsidR="0076636E" w:rsidRPr="00460D97">
        <w:t>s</w:t>
      </w:r>
      <w:r w:rsidRPr="00460D97">
        <w:rPr>
          <w:rFonts w:hint="eastAsia"/>
        </w:rPr>
        <w:t>的标号进行一一处理。从reads中依次取出</w:t>
      </w:r>
      <w:commentRangeStart w:id="213"/>
      <w:r w:rsidRPr="00460D97">
        <w:rPr>
          <w:rFonts w:hint="eastAsia"/>
        </w:rPr>
        <w:t>read</w:t>
      </w:r>
      <w:commentRangeEnd w:id="213"/>
      <w:r w:rsidR="00402430">
        <w:rPr>
          <w:rStyle w:val="af1"/>
        </w:rPr>
        <w:commentReference w:id="213"/>
      </w:r>
      <w:r w:rsidRPr="00460D97">
        <w:rPr>
          <w:rFonts w:hint="eastAsia"/>
        </w:rPr>
        <w:t>的id，根据</w:t>
      </w:r>
      <w:r w:rsidRPr="00460D97">
        <w:t>paired_end</w:t>
      </w:r>
      <w:r w:rsidR="0076636E" w:rsidRPr="00460D97">
        <w:t xml:space="preserve"> </w:t>
      </w:r>
      <w:r w:rsidRPr="00460D97">
        <w:rPr>
          <w:rFonts w:hint="eastAsia"/>
        </w:rPr>
        <w:t>read</w:t>
      </w:r>
      <w:r w:rsidR="0076636E" w:rsidRPr="00460D97">
        <w:t>s</w:t>
      </w:r>
      <w:r w:rsidRPr="00460D97">
        <w:rPr>
          <w:rFonts w:hint="eastAsia"/>
        </w:rPr>
        <w:t>的测序方式，找到其对应的</w:t>
      </w:r>
      <w:r w:rsidR="0076636E" w:rsidRPr="00460D97">
        <w:rPr>
          <w:rFonts w:hint="eastAsia"/>
        </w:rPr>
        <w:t>p</w:t>
      </w:r>
      <w:r w:rsidR="0076636E" w:rsidRPr="00460D97">
        <w:t xml:space="preserve">aired_end </w:t>
      </w:r>
      <w:r w:rsidRPr="00460D97">
        <w:rPr>
          <w:rFonts w:hint="eastAsia"/>
        </w:rPr>
        <w:t>read的id（</w:t>
      </w:r>
      <w:r w:rsidRPr="00460D97">
        <w:t>paired_end_read_id</w:t>
      </w:r>
      <w:r w:rsidRPr="00460D97">
        <w:rPr>
          <w:rFonts w:hint="eastAsia"/>
        </w:rPr>
        <w:t>）。</w:t>
      </w:r>
      <w:r w:rsidR="0076636E" w:rsidRPr="00460D97">
        <w:rPr>
          <w:rFonts w:hint="eastAsia"/>
        </w:rPr>
        <w:t>例如，一共有8个reads记录，分别是0、1、2、3、4、5、6、7，check对应的reads编号为0、5，那么其对应的paired</w:t>
      </w:r>
      <w:r w:rsidR="0076636E" w:rsidRPr="00460D97">
        <w:t xml:space="preserve">_end </w:t>
      </w:r>
      <w:commentRangeStart w:id="214"/>
      <w:r w:rsidR="0076636E" w:rsidRPr="00460D97">
        <w:t>read</w:t>
      </w:r>
      <w:commentRangeEnd w:id="214"/>
      <w:r w:rsidR="00402430">
        <w:rPr>
          <w:rStyle w:val="af1"/>
        </w:rPr>
        <w:commentReference w:id="214"/>
      </w:r>
      <w:r w:rsidR="008B7998">
        <w:rPr>
          <w:rFonts w:hint="eastAsia"/>
        </w:rPr>
        <w:t>s</w:t>
      </w:r>
      <w:r w:rsidR="0076636E" w:rsidRPr="00460D97">
        <w:rPr>
          <w:rFonts w:hint="eastAsia"/>
        </w:rPr>
        <w:t>的标号为4、1。</w:t>
      </w:r>
    </w:p>
    <w:p w14:paraId="6D92ABD1" w14:textId="77777777" w:rsidR="00672103" w:rsidRPr="00460D97" w:rsidRDefault="00672103" w:rsidP="00E13450">
      <w:pPr>
        <w:ind w:firstLine="420"/>
      </w:pPr>
      <w:r w:rsidRPr="00460D97">
        <w:rPr>
          <w:rFonts w:hint="eastAsia"/>
        </w:rPr>
        <w:t>正向延伸：如果是fr</w:t>
      </w:r>
      <w:r w:rsidRPr="00460D97">
        <w:t>-secondstrand</w:t>
      </w:r>
      <w:r w:rsidRPr="00460D97">
        <w:rPr>
          <w:rFonts w:hint="eastAsia"/>
        </w:rPr>
        <w:t>方式，此时第一个read与转录本方向一致，于是可以根据第一个read的id找到第二个read的id</w:t>
      </w:r>
      <w:r w:rsidR="00E13450" w:rsidRPr="00460D97">
        <w:rPr>
          <w:rFonts w:hint="eastAsia"/>
        </w:rPr>
        <w:t>（</w:t>
      </w:r>
      <w:r w:rsidR="00E13450" w:rsidRPr="00460D97">
        <w:t>paired_end_read_id</w:t>
      </w:r>
      <w:r w:rsidR="00E13450" w:rsidRPr="00460D97">
        <w:rPr>
          <w:rFonts w:hint="eastAsia"/>
        </w:rPr>
        <w:t>），并判断第二个read反向延伸之后是否可以与第一个read进行拼接</w:t>
      </w:r>
      <w:r w:rsidRPr="00460D97">
        <w:rPr>
          <w:rFonts w:hint="eastAsia"/>
        </w:rPr>
        <w:t>。</w:t>
      </w:r>
    </w:p>
    <w:p w14:paraId="51168702" w14:textId="5D1AB40D" w:rsidR="008A2A0D" w:rsidRPr="00907959" w:rsidRDefault="00E13450" w:rsidP="00907959">
      <w:pPr>
        <w:ind w:firstLine="420"/>
      </w:pPr>
      <w:r w:rsidRPr="00460D97">
        <w:rPr>
          <w:rFonts w:hint="eastAsia"/>
        </w:rPr>
        <w:t>具体来讲，</w:t>
      </w:r>
      <w:r w:rsidR="00672103" w:rsidRPr="00460D97">
        <w:rPr>
          <w:rFonts w:hint="eastAsia"/>
        </w:rPr>
        <w:t>根据</w:t>
      </w:r>
      <w:r w:rsidR="00672103" w:rsidRPr="00460D97">
        <w:t>paired_end_read_id</w:t>
      </w:r>
      <w:r w:rsidR="00672103" w:rsidRPr="00460D97">
        <w:rPr>
          <w:rFonts w:hint="eastAsia"/>
        </w:rPr>
        <w:t>从read_</w:t>
      </w:r>
      <w:r w:rsidR="00672103" w:rsidRPr="00460D97">
        <w:t>vector</w:t>
      </w:r>
      <w:r w:rsidR="00672103" w:rsidRPr="00460D97">
        <w:rPr>
          <w:rFonts w:hint="eastAsia"/>
        </w:rPr>
        <w:t>中取出对应的read（</w:t>
      </w:r>
      <w:bookmarkStart w:id="215" w:name="_Hlk513643869"/>
      <w:r w:rsidR="00672103" w:rsidRPr="00460D97">
        <w:t>paired_end_read</w:t>
      </w:r>
      <w:bookmarkEnd w:id="215"/>
      <w:r w:rsidR="00672103" w:rsidRPr="00460D97">
        <w:rPr>
          <w:rFonts w:hint="eastAsia"/>
        </w:rPr>
        <w:t>），对于paired</w:t>
      </w:r>
      <w:r w:rsidR="00672103" w:rsidRPr="00460D97">
        <w:t>_end_read</w:t>
      </w:r>
      <w:r w:rsidR="00672103" w:rsidRPr="00460D97">
        <w:rPr>
          <w:rFonts w:hint="eastAsia"/>
        </w:rPr>
        <w:t>中的每一个k</w:t>
      </w:r>
      <w:r w:rsidR="00B47BD8" w:rsidRPr="00460D97">
        <w:rPr>
          <w:rFonts w:hint="eastAsia"/>
        </w:rPr>
        <w:t>-</w:t>
      </w:r>
      <w:r w:rsidR="00672103" w:rsidRPr="00460D97">
        <w:rPr>
          <w:rFonts w:hint="eastAsia"/>
        </w:rPr>
        <w:t>mer，判断其是否被使用过，如果所有的k</w:t>
      </w:r>
      <w:r w:rsidR="0013453F">
        <w:rPr>
          <w:rFonts w:hint="eastAsia"/>
        </w:rPr>
        <w:t>-</w:t>
      </w:r>
      <w:r w:rsidR="00672103" w:rsidRPr="00460D97">
        <w:rPr>
          <w:rFonts w:hint="eastAsia"/>
        </w:rPr>
        <w:t>mer都未被使用过，那么说明我们可以将此</w:t>
      </w:r>
      <w:r w:rsidR="00B47BD8" w:rsidRPr="00460D97">
        <w:t>paired_end_read</w:t>
      </w:r>
      <w:r w:rsidR="00672103" w:rsidRPr="00460D97">
        <w:rPr>
          <w:rFonts w:hint="eastAsia"/>
        </w:rPr>
        <w:t>与check进行拼接。如果可以进行拼接，</w:t>
      </w:r>
      <w:r w:rsidR="00B47BD8" w:rsidRPr="00460D97">
        <w:rPr>
          <w:rFonts w:hint="eastAsia"/>
        </w:rPr>
        <w:t>则</w:t>
      </w:r>
      <w:r w:rsidR="00672103" w:rsidRPr="00460D97">
        <w:rPr>
          <w:rFonts w:hint="eastAsia"/>
        </w:rPr>
        <w:t>在</w:t>
      </w:r>
      <w:r w:rsidR="00672103" w:rsidRPr="00460D97">
        <w:t>paired_end_read</w:t>
      </w:r>
      <w:r w:rsidR="00672103" w:rsidRPr="00460D97">
        <w:rPr>
          <w:rFonts w:hint="eastAsia"/>
        </w:rPr>
        <w:t>中找到</w:t>
      </w:r>
      <w:r w:rsidR="00B47BD8" w:rsidRPr="00460D97">
        <w:rPr>
          <w:rFonts w:hint="eastAsia"/>
        </w:rPr>
        <w:t>覆盖度最大的k-mer</w:t>
      </w:r>
      <w:r w:rsidR="00672103" w:rsidRPr="00460D97">
        <w:rPr>
          <w:rFonts w:hint="eastAsia"/>
        </w:rPr>
        <w:t>（</w:t>
      </w:r>
      <w:r w:rsidR="00672103" w:rsidRPr="00460D97">
        <w:t>max_read_kmer</w:t>
      </w:r>
      <w:r w:rsidR="00672103" w:rsidRPr="00460D97">
        <w:rPr>
          <w:rFonts w:hint="eastAsia"/>
        </w:rPr>
        <w:t>），将</w:t>
      </w:r>
      <w:r w:rsidR="00B47BD8" w:rsidRPr="00460D97">
        <w:rPr>
          <w:rFonts w:hint="eastAsia"/>
        </w:rPr>
        <w:t>max</w:t>
      </w:r>
      <w:r w:rsidR="00B47BD8" w:rsidRPr="00460D97">
        <w:t>_read_kmer</w:t>
      </w:r>
      <w:r w:rsidR="00672103" w:rsidRPr="00460D97">
        <w:rPr>
          <w:rFonts w:hint="eastAsia"/>
        </w:rPr>
        <w:t>作为延伸的起点对其进行反向延伸。延伸过程中，维护一个H</w:t>
      </w:r>
      <w:r w:rsidR="00672103" w:rsidRPr="00460D97">
        <w:t>ashMap(Map&lt;Long, Boolean&gt;  use_kmers)</w:t>
      </w:r>
      <w:r w:rsidR="00672103" w:rsidRPr="00460D97">
        <w:rPr>
          <w:rFonts w:hint="eastAsia"/>
        </w:rPr>
        <w:t>，use</w:t>
      </w:r>
      <w:r w:rsidR="00672103" w:rsidRPr="00460D97">
        <w:t>_kmers</w:t>
      </w:r>
      <w:r w:rsidR="00672103" w:rsidRPr="00460D97">
        <w:rPr>
          <w:rFonts w:hint="eastAsia"/>
        </w:rPr>
        <w:t>中存放的是在此次扩展中被使用的k</w:t>
      </w:r>
      <w:r w:rsidR="00B47BD8" w:rsidRPr="00460D97">
        <w:t>-</w:t>
      </w:r>
      <w:r w:rsidR="00672103" w:rsidRPr="00460D97">
        <w:rPr>
          <w:rFonts w:hint="eastAsia"/>
        </w:rPr>
        <w:t>mer。从max</w:t>
      </w:r>
      <w:r w:rsidR="00672103" w:rsidRPr="00460D97">
        <w:t>_read_kmer</w:t>
      </w:r>
      <w:r w:rsidR="00672103" w:rsidRPr="00460D97">
        <w:rPr>
          <w:rFonts w:hint="eastAsia"/>
        </w:rPr>
        <w:t>开始反向延伸，直至找不到</w:t>
      </w:r>
      <w:r w:rsidR="00B47BD8" w:rsidRPr="00460D97">
        <w:rPr>
          <w:rFonts w:hint="eastAsia"/>
        </w:rPr>
        <w:t>r</w:t>
      </w:r>
      <w:r w:rsidR="00B47BD8" w:rsidRPr="00460D97">
        <w:t>everse_</w:t>
      </w:r>
      <w:r w:rsidR="00672103" w:rsidRPr="00460D97">
        <w:t>candidates</w:t>
      </w:r>
      <w:r w:rsidR="00672103" w:rsidRPr="00460D97">
        <w:rPr>
          <w:rFonts w:hint="eastAsia"/>
        </w:rPr>
        <w:t>或者所有的</w:t>
      </w:r>
      <w:r w:rsidR="00B47BD8" w:rsidRPr="00460D97">
        <w:rPr>
          <w:rFonts w:hint="eastAsia"/>
        </w:rPr>
        <w:t>r</w:t>
      </w:r>
      <w:r w:rsidR="00B47BD8" w:rsidRPr="00460D97">
        <w:t>everse_</w:t>
      </w:r>
      <w:r w:rsidR="00672103" w:rsidRPr="00460D97">
        <w:rPr>
          <w:rFonts w:hint="eastAsia"/>
        </w:rPr>
        <w:t>c</w:t>
      </w:r>
      <w:r w:rsidR="00672103" w:rsidRPr="00460D97">
        <w:t>andidates</w:t>
      </w:r>
      <w:r w:rsidR="00672103" w:rsidRPr="00460D97">
        <w:rPr>
          <w:rFonts w:hint="eastAsia"/>
        </w:rPr>
        <w:t>都已经在use</w:t>
      </w:r>
      <w:r w:rsidR="00672103" w:rsidRPr="00460D97">
        <w:t>_kmers</w:t>
      </w:r>
      <w:r w:rsidR="00672103" w:rsidRPr="00460D97">
        <w:rPr>
          <w:rFonts w:hint="eastAsia"/>
        </w:rPr>
        <w:t>中，或者</w:t>
      </w:r>
      <w:r w:rsidR="00B47BD8" w:rsidRPr="00460D97">
        <w:rPr>
          <w:rFonts w:hint="eastAsia"/>
        </w:rPr>
        <w:t>找到的reverse</w:t>
      </w:r>
      <w:r w:rsidR="00B47BD8" w:rsidRPr="00460D97">
        <w:t>_</w:t>
      </w:r>
      <w:r w:rsidR="00672103" w:rsidRPr="00460D97">
        <w:rPr>
          <w:rFonts w:hint="eastAsia"/>
        </w:rPr>
        <w:t>candidate为stop</w:t>
      </w:r>
      <w:r w:rsidR="00672103" w:rsidRPr="00460D97">
        <w:t>_kmer</w:t>
      </w:r>
      <w:r w:rsidR="00B47BD8" w:rsidRPr="00460D97">
        <w:t>(</w:t>
      </w:r>
      <w:r w:rsidR="00B47BD8" w:rsidRPr="00460D97">
        <w:rPr>
          <w:rFonts w:hint="eastAsia"/>
        </w:rPr>
        <w:t>树干的最后一个k-mer</w:t>
      </w:r>
      <w:r w:rsidR="00B47BD8" w:rsidRPr="00460D97">
        <w:t>)</w:t>
      </w:r>
      <w:r w:rsidR="00672103" w:rsidRPr="00460D97">
        <w:rPr>
          <w:rFonts w:hint="eastAsia"/>
        </w:rPr>
        <w:t>，停止延伸。将反向延伸得到的字符串放入</w:t>
      </w:r>
      <w:r w:rsidR="00672103" w:rsidRPr="00460D97">
        <w:t>StringBuffer</w:t>
      </w:r>
      <w:r w:rsidR="00672103" w:rsidRPr="00460D97">
        <w:rPr>
          <w:rFonts w:hint="eastAsia"/>
        </w:rPr>
        <w:t>（str）中，延伸过程中的最后一个k</w:t>
      </w:r>
      <w:r w:rsidR="00256F69">
        <w:rPr>
          <w:rFonts w:hint="eastAsia"/>
        </w:rPr>
        <w:t>-</w:t>
      </w:r>
      <w:r w:rsidR="00672103" w:rsidRPr="00460D97">
        <w:rPr>
          <w:rFonts w:hint="eastAsia"/>
        </w:rPr>
        <w:t>mer作为</w:t>
      </w:r>
      <w:r w:rsidR="00672103" w:rsidRPr="00460D97">
        <w:t>extend_kmer</w:t>
      </w:r>
      <w:r w:rsidR="00672103" w:rsidRPr="00460D97">
        <w:rPr>
          <w:rFonts w:hint="eastAsia"/>
        </w:rPr>
        <w:t>，我们在check中寻找extend</w:t>
      </w:r>
      <w:r w:rsidR="00672103" w:rsidRPr="00460D97">
        <w:t>_kmer</w:t>
      </w:r>
      <w:r w:rsidR="00672103" w:rsidRPr="00460D97">
        <w:rPr>
          <w:rFonts w:hint="eastAsia"/>
        </w:rPr>
        <w:t>，如果找不到，</w:t>
      </w:r>
      <w:r w:rsidRPr="00460D97">
        <w:rPr>
          <w:rFonts w:hint="eastAsia"/>
        </w:rPr>
        <w:t>说明扩展失败，</w:t>
      </w:r>
      <w:r w:rsidR="00672103" w:rsidRPr="00460D97">
        <w:rPr>
          <w:rFonts w:hint="eastAsia"/>
        </w:rPr>
        <w:t>则直接处理read</w:t>
      </w:r>
      <w:r w:rsidR="00672103" w:rsidRPr="00460D97">
        <w:t>s</w:t>
      </w:r>
      <w:r w:rsidR="00672103" w:rsidRPr="00460D97">
        <w:rPr>
          <w:rFonts w:hint="eastAsia"/>
        </w:rPr>
        <w:t>中的下一个read_</w:t>
      </w:r>
      <w:r w:rsidR="00672103" w:rsidRPr="00460D97">
        <w:t>id</w:t>
      </w:r>
      <w:r w:rsidR="00672103" w:rsidRPr="00460D97">
        <w:rPr>
          <w:rFonts w:hint="eastAsia"/>
        </w:rPr>
        <w:t>，直至所有的read</w:t>
      </w:r>
      <w:r w:rsidR="008A2A0D" w:rsidRPr="00460D97">
        <w:t>_</w:t>
      </w:r>
      <w:r w:rsidR="00672103" w:rsidRPr="00460D97">
        <w:rPr>
          <w:rFonts w:hint="eastAsia"/>
        </w:rPr>
        <w:t>id都处理完。如果在check中找到了extend</w:t>
      </w:r>
      <w:r w:rsidR="00672103" w:rsidRPr="00460D97">
        <w:t>_kmer</w:t>
      </w:r>
      <w:r w:rsidR="00672103" w:rsidRPr="00460D97">
        <w:rPr>
          <w:rFonts w:hint="eastAsia"/>
        </w:rPr>
        <w:t>，则说明trunk是可以再进行拼接的，</w:t>
      </w:r>
      <w:r w:rsidR="00907959" w:rsidRPr="00460D97">
        <w:rPr>
          <w:rFonts w:hint="eastAsia"/>
        </w:rPr>
        <w:t>记录匹配到的起始位置为start，</w:t>
      </w:r>
      <w:r w:rsidR="008B7998">
        <w:rPr>
          <w:rFonts w:hint="eastAsia"/>
        </w:rPr>
        <w:t>截取trunk序列上</w:t>
      </w:r>
      <w:r w:rsidR="008B7998" w:rsidRPr="00460D97">
        <w:t>start_pos + start</w:t>
      </w:r>
      <w:r w:rsidR="008B7998">
        <w:rPr>
          <w:rFonts w:hint="eastAsia"/>
        </w:rPr>
        <w:t>位置及该位置之后的序列</w:t>
      </w:r>
      <w:r w:rsidR="00907959">
        <w:rPr>
          <w:rFonts w:hint="eastAsia"/>
        </w:rPr>
        <w:t>与str进行拼接，得到新的trunk序列。</w:t>
      </w:r>
      <w:r w:rsidR="00672103" w:rsidRPr="00460D97">
        <w:rPr>
          <w:rFonts w:hint="eastAsia"/>
        </w:rPr>
        <w:t>并将str中用到的k</w:t>
      </w:r>
      <w:r w:rsidR="008A2A0D" w:rsidRPr="00460D97">
        <w:t>-</w:t>
      </w:r>
      <w:r w:rsidR="00672103" w:rsidRPr="00460D97">
        <w:rPr>
          <w:rFonts w:hint="eastAsia"/>
        </w:rPr>
        <w:t>mer都加入used</w:t>
      </w:r>
      <w:r w:rsidR="00672103" w:rsidRPr="00460D97">
        <w:t>_kmers</w:t>
      </w:r>
      <w:r w:rsidR="00672103" w:rsidRPr="00460D97">
        <w:rPr>
          <w:rFonts w:hint="eastAsia"/>
        </w:rPr>
        <w:t>。取</w:t>
      </w:r>
      <w:r w:rsidRPr="00460D97">
        <w:rPr>
          <w:rFonts w:hint="eastAsia"/>
        </w:rPr>
        <w:t>此时</w:t>
      </w:r>
      <w:r w:rsidR="00672103" w:rsidRPr="00460D97">
        <w:rPr>
          <w:rFonts w:hint="eastAsia"/>
        </w:rPr>
        <w:t>trunk序列的最后一个k</w:t>
      </w:r>
      <w:r w:rsidR="008A2A0D" w:rsidRPr="00460D97">
        <w:t>-</w:t>
      </w:r>
      <w:r w:rsidR="00672103" w:rsidRPr="00460D97">
        <w:rPr>
          <w:rFonts w:hint="eastAsia"/>
        </w:rPr>
        <w:t>mer，再进行forward</w:t>
      </w:r>
      <w:r w:rsidR="00672103" w:rsidRPr="00460D97">
        <w:t>_extend</w:t>
      </w:r>
      <w:r w:rsidR="00672103" w:rsidRPr="00460D97">
        <w:rPr>
          <w:rFonts w:hint="eastAsia"/>
        </w:rPr>
        <w:t>得到新的trunk序列。将新得到的序列重复执行上述操作，直至trunk无法进行</w:t>
      </w:r>
      <w:r w:rsidR="00256F69">
        <w:rPr>
          <w:rFonts w:hint="eastAsia"/>
        </w:rPr>
        <w:t>正向</w:t>
      </w:r>
      <w:r w:rsidR="00672103" w:rsidRPr="00460D97">
        <w:rPr>
          <w:rFonts w:hint="eastAsia"/>
        </w:rPr>
        <w:t>扩展为止。</w:t>
      </w:r>
      <w:r w:rsidR="00975D18" w:rsidRPr="00460D97">
        <w:rPr>
          <w:rFonts w:hint="eastAsia"/>
        </w:rPr>
        <w:lastRenderedPageBreak/>
        <w:t>整个过程如图 3-</w:t>
      </w:r>
      <w:r w:rsidRPr="00460D97">
        <w:rPr>
          <w:rFonts w:hint="eastAsia"/>
        </w:rPr>
        <w:t>14</w:t>
      </w:r>
      <w:r w:rsidR="00975D18" w:rsidRPr="00460D97">
        <w:rPr>
          <w:rFonts w:hint="eastAsia"/>
        </w:rPr>
        <w:t>所示。</w:t>
      </w:r>
    </w:p>
    <w:p w14:paraId="684634DC" w14:textId="14CA2C53" w:rsidR="00AB0272" w:rsidRPr="00460D97" w:rsidRDefault="001F2896" w:rsidP="00AB0272">
      <w:pPr>
        <w:ind w:firstLine="420"/>
        <w:rPr>
          <w:rFonts w:cs="Courier New"/>
          <w:kern w:val="0"/>
          <w:sz w:val="20"/>
          <w:szCs w:val="20"/>
        </w:rPr>
      </w:pPr>
      <w:r>
        <w:rPr>
          <w:rFonts w:cs="Courier New"/>
          <w:noProof/>
          <w:kern w:val="0"/>
          <w:sz w:val="20"/>
          <w:szCs w:val="20"/>
        </w:rPr>
        <w:drawing>
          <wp:inline distT="0" distB="0" distL="0" distR="0" wp14:anchorId="33950F7A" wp14:editId="7747B3D0">
            <wp:extent cx="4772025" cy="3019425"/>
            <wp:effectExtent l="0" t="0" r="0" b="0"/>
            <wp:docPr id="21" name="图片 21" descr="forward_extend_use_pairInf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orward_extend_use_pairInfo"/>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772025" cy="3019425"/>
                    </a:xfrm>
                    <a:prstGeom prst="rect">
                      <a:avLst/>
                    </a:prstGeom>
                    <a:noFill/>
                    <a:ln>
                      <a:noFill/>
                    </a:ln>
                  </pic:spPr>
                </pic:pic>
              </a:graphicData>
            </a:graphic>
          </wp:inline>
        </w:drawing>
      </w:r>
    </w:p>
    <w:p w14:paraId="6866D3A8" w14:textId="77777777" w:rsidR="00672103" w:rsidRPr="00460D97" w:rsidRDefault="008A2A0D" w:rsidP="00EC1F95">
      <w:pPr>
        <w:pStyle w:val="af9"/>
        <w:jc w:val="center"/>
        <w:rPr>
          <w:rFonts w:ascii="宋体" w:eastAsia="宋体" w:hAnsi="宋体"/>
          <w:sz w:val="21"/>
          <w:szCs w:val="21"/>
        </w:rPr>
      </w:pPr>
      <w:r w:rsidRPr="00460D97">
        <w:rPr>
          <w:rFonts w:ascii="宋体" w:eastAsia="宋体" w:hAnsi="宋体" w:hint="eastAsia"/>
          <w:sz w:val="21"/>
          <w:szCs w:val="21"/>
        </w:rPr>
        <w:t>图 3-</w:t>
      </w:r>
      <w:r w:rsidR="00E13450" w:rsidRPr="00460D97">
        <w:rPr>
          <w:rFonts w:ascii="宋体" w:eastAsia="宋体" w:hAnsi="宋体" w:hint="eastAsia"/>
          <w:sz w:val="21"/>
          <w:szCs w:val="21"/>
        </w:rPr>
        <w:t>14</w:t>
      </w:r>
      <w:r w:rsidRPr="00460D97">
        <w:rPr>
          <w:rFonts w:ascii="宋体" w:eastAsia="宋体" w:hAnsi="宋体" w:hint="eastAsia"/>
          <w:sz w:val="21"/>
          <w:szCs w:val="21"/>
        </w:rPr>
        <w:t xml:space="preserve"> forward_extend_use_pairInfo</w:t>
      </w:r>
      <w:r w:rsidR="00AB0272">
        <w:rPr>
          <w:rFonts w:ascii="宋体" w:eastAsia="宋体" w:hAnsi="宋体" w:hint="eastAsia"/>
          <w:sz w:val="21"/>
          <w:szCs w:val="21"/>
        </w:rPr>
        <w:t>处理过程</w:t>
      </w:r>
    </w:p>
    <w:p w14:paraId="4BD2B7E9" w14:textId="3004AA52" w:rsidR="00672103" w:rsidRPr="00460D97" w:rsidRDefault="00672103" w:rsidP="00934A46">
      <w:pPr>
        <w:ind w:firstLine="420"/>
      </w:pPr>
      <w:r w:rsidRPr="00460D97">
        <w:rPr>
          <w:rFonts w:hint="eastAsia"/>
        </w:rPr>
        <w:t>反向延伸：在利用paired</w:t>
      </w:r>
      <w:r w:rsidRPr="00460D97">
        <w:t>_end</w:t>
      </w:r>
      <w:r w:rsidR="00934A46" w:rsidRPr="00460D97">
        <w:t xml:space="preserve"> </w:t>
      </w:r>
      <w:r w:rsidRPr="00460D97">
        <w:t>reads</w:t>
      </w:r>
      <w:r w:rsidRPr="00460D97">
        <w:rPr>
          <w:rFonts w:hint="eastAsia"/>
        </w:rPr>
        <w:t>进行反向延伸时，寻找对应read标号的处理与正向延伸有所不同</w:t>
      </w:r>
      <w:r w:rsidR="00907959">
        <w:rPr>
          <w:rFonts w:hint="eastAsia"/>
        </w:rPr>
        <w:t>。</w:t>
      </w:r>
      <w:r w:rsidRPr="00460D97">
        <w:rPr>
          <w:rFonts w:hint="eastAsia"/>
        </w:rPr>
        <w:t>例如fr</w:t>
      </w:r>
      <w:r w:rsidRPr="00460D97">
        <w:t>-</w:t>
      </w:r>
      <w:r w:rsidR="00934A46" w:rsidRPr="00460D97">
        <w:rPr>
          <w:rFonts w:hint="eastAsia"/>
        </w:rPr>
        <w:t>second</w:t>
      </w:r>
      <w:r w:rsidRPr="00460D97">
        <w:t>strand,</w:t>
      </w:r>
      <w:r w:rsidRPr="00460D97">
        <w:rPr>
          <w:rFonts w:hint="eastAsia"/>
        </w:rPr>
        <w:t>我们应根据</w:t>
      </w:r>
      <w:r w:rsidR="00C961D6" w:rsidRPr="00460D97">
        <w:rPr>
          <w:rFonts w:hint="eastAsia"/>
        </w:rPr>
        <w:t>第</w:t>
      </w:r>
      <w:r w:rsidR="00934A46" w:rsidRPr="00460D97">
        <w:rPr>
          <w:rFonts w:hint="eastAsia"/>
        </w:rPr>
        <w:t>二</w:t>
      </w:r>
      <w:r w:rsidR="00C961D6" w:rsidRPr="00460D97">
        <w:rPr>
          <w:rFonts w:hint="eastAsia"/>
        </w:rPr>
        <w:t>个read</w:t>
      </w:r>
      <w:r w:rsidRPr="00460D97">
        <w:rPr>
          <w:rFonts w:hint="eastAsia"/>
        </w:rPr>
        <w:t>的id确定</w:t>
      </w:r>
      <w:r w:rsidR="00C961D6" w:rsidRPr="00460D97">
        <w:rPr>
          <w:rFonts w:hint="eastAsia"/>
        </w:rPr>
        <w:t>第</w:t>
      </w:r>
      <w:r w:rsidR="00934A46" w:rsidRPr="00460D97">
        <w:rPr>
          <w:rFonts w:hint="eastAsia"/>
        </w:rPr>
        <w:t>一</w:t>
      </w:r>
      <w:r w:rsidR="00C961D6" w:rsidRPr="00460D97">
        <w:rPr>
          <w:rFonts w:hint="eastAsia"/>
        </w:rPr>
        <w:t>个read</w:t>
      </w:r>
      <w:r w:rsidRPr="00460D97">
        <w:rPr>
          <w:rFonts w:hint="eastAsia"/>
        </w:rPr>
        <w:t>的id，</w:t>
      </w:r>
      <w:r w:rsidR="00C961D6" w:rsidRPr="00460D97">
        <w:rPr>
          <w:rFonts w:hint="eastAsia"/>
        </w:rPr>
        <w:t>将第</w:t>
      </w:r>
      <w:r w:rsidR="00934A46" w:rsidRPr="00460D97">
        <w:rPr>
          <w:rFonts w:hint="eastAsia"/>
        </w:rPr>
        <w:t>一</w:t>
      </w:r>
      <w:r w:rsidR="00C961D6" w:rsidRPr="00460D97">
        <w:rPr>
          <w:rFonts w:hint="eastAsia"/>
        </w:rPr>
        <w:t>个read正向延伸与trunk进行拼接</w:t>
      </w:r>
      <w:r w:rsidR="00907959">
        <w:rPr>
          <w:rFonts w:hint="eastAsia"/>
        </w:rPr>
        <w:t>。</w:t>
      </w:r>
    </w:p>
    <w:p w14:paraId="6DE6445A" w14:textId="77777777" w:rsidR="00672103" w:rsidRPr="00460D97" w:rsidRDefault="00672103" w:rsidP="00D018FA">
      <w:pPr>
        <w:ind w:firstLine="420"/>
      </w:pPr>
      <w:r w:rsidRPr="00460D97">
        <w:rPr>
          <w:rFonts w:hint="eastAsia"/>
        </w:rPr>
        <w:t>当找到对应的read（</w:t>
      </w:r>
      <w:r w:rsidRPr="00460D97">
        <w:t>paired_end_read</w:t>
      </w:r>
      <w:r w:rsidRPr="00460D97">
        <w:rPr>
          <w:rFonts w:hint="eastAsia"/>
        </w:rPr>
        <w:t>）之后，处理过程基本同正向延伸，不过是将trunk的前2*kmer</w:t>
      </w:r>
      <w:r w:rsidRPr="00460D97">
        <w:t>_length</w:t>
      </w:r>
      <w:r w:rsidRPr="00460D97">
        <w:rPr>
          <w:rFonts w:hint="eastAsia"/>
        </w:rPr>
        <w:t>长度的序列作为check，第一个k</w:t>
      </w:r>
      <w:r w:rsidR="00C961D6" w:rsidRPr="00460D97">
        <w:rPr>
          <w:rFonts w:hint="eastAsia"/>
        </w:rPr>
        <w:t>-</w:t>
      </w:r>
      <w:r w:rsidRPr="00460D97">
        <w:rPr>
          <w:rFonts w:hint="eastAsia"/>
        </w:rPr>
        <w:t>mer作为stop</w:t>
      </w:r>
      <w:r w:rsidRPr="00460D97">
        <w:t>_kmer,</w:t>
      </w:r>
      <w:r w:rsidRPr="00460D97">
        <w:rPr>
          <w:rFonts w:hint="eastAsia"/>
        </w:rPr>
        <w:t>从</w:t>
      </w:r>
      <w:r w:rsidRPr="00460D97">
        <w:t>paired_end_read</w:t>
      </w:r>
      <w:r w:rsidRPr="00460D97">
        <w:rPr>
          <w:rFonts w:hint="eastAsia"/>
        </w:rPr>
        <w:t>开始正向延伸，直至无法延伸或者最后一个延伸到的kmer为stop_</w:t>
      </w:r>
      <w:r w:rsidRPr="00460D97">
        <w:t>kmer</w:t>
      </w:r>
      <w:r w:rsidRPr="00460D97">
        <w:rPr>
          <w:rFonts w:hint="eastAsia"/>
        </w:rPr>
        <w:t>为止。如果可以拼接，进行拼接，将拼接之后的trunk再进行反向延伸，得到最后的trunk。</w:t>
      </w:r>
    </w:p>
    <w:p w14:paraId="35D92150" w14:textId="77777777" w:rsidR="00672103" w:rsidRPr="00460D97" w:rsidRDefault="00672103" w:rsidP="00460D97">
      <w:pPr>
        <w:pStyle w:val="3"/>
      </w:pPr>
      <w:bookmarkStart w:id="216" w:name="_Toc513671812"/>
      <w:bookmarkStart w:id="217" w:name="_Toc514853865"/>
      <w:r w:rsidRPr="00460D97">
        <w:rPr>
          <w:rFonts w:hint="eastAsia"/>
        </w:rPr>
        <w:t>3.5.3</w:t>
      </w:r>
      <w:r w:rsidR="006E00C1">
        <w:t xml:space="preserve"> </w:t>
      </w:r>
      <w:r w:rsidRPr="00460D97">
        <w:rPr>
          <w:rFonts w:hint="eastAsia"/>
        </w:rPr>
        <w:t>正向</w:t>
      </w:r>
      <w:r w:rsidR="00C961D6" w:rsidRPr="00460D97">
        <w:rPr>
          <w:rFonts w:hint="eastAsia"/>
        </w:rPr>
        <w:t>构图</w:t>
      </w:r>
      <w:bookmarkEnd w:id="216"/>
      <w:bookmarkEnd w:id="217"/>
    </w:p>
    <w:p w14:paraId="65DFD433" w14:textId="75D58467" w:rsidR="00672103" w:rsidRPr="00460D97" w:rsidRDefault="00AB0272" w:rsidP="00D018FA">
      <w:pPr>
        <w:ind w:firstLine="420"/>
      </w:pPr>
      <w:r w:rsidRPr="001428BF">
        <w:rPr>
          <w:rFonts w:hint="eastAsia"/>
        </w:rPr>
        <w:t>我们把3.5.2</w:t>
      </w:r>
      <w:r w:rsidR="00907959">
        <w:rPr>
          <w:rFonts w:hint="eastAsia"/>
        </w:rPr>
        <w:t>中</w:t>
      </w:r>
      <w:commentRangeStart w:id="218"/>
      <w:r w:rsidRPr="001428BF">
        <w:rPr>
          <w:rFonts w:hint="eastAsia"/>
        </w:rPr>
        <w:t>得到</w:t>
      </w:r>
      <w:commentRangeEnd w:id="218"/>
      <w:r w:rsidR="00FE10E6">
        <w:rPr>
          <w:rStyle w:val="af1"/>
        </w:rPr>
        <w:commentReference w:id="218"/>
      </w:r>
      <w:r w:rsidRPr="001428BF">
        <w:rPr>
          <w:rFonts w:hint="eastAsia"/>
        </w:rPr>
        <w:t>的每一个trunk都作为一个顶点</w:t>
      </w:r>
      <w:r>
        <w:rPr>
          <w:rFonts w:hint="eastAsia"/>
        </w:rPr>
        <w:t>，以该顶点为基础</w:t>
      </w:r>
      <w:r w:rsidR="00672103" w:rsidRPr="00460D97">
        <w:rPr>
          <w:rFonts w:hint="eastAsia"/>
        </w:rPr>
        <w:t>进行正向的</w:t>
      </w:r>
      <w:r w:rsidR="00C961D6" w:rsidRPr="00460D97">
        <w:rPr>
          <w:rFonts w:hint="eastAsia"/>
        </w:rPr>
        <w:t>构图</w:t>
      </w:r>
      <w:r w:rsidR="00672103" w:rsidRPr="00460D97">
        <w:rPr>
          <w:rFonts w:hint="eastAsia"/>
        </w:rPr>
        <w:t>和扩展，检查是否有分支，</w:t>
      </w:r>
      <w:r w:rsidR="00C961D6" w:rsidRPr="00460D97">
        <w:rPr>
          <w:rFonts w:hint="eastAsia"/>
        </w:rPr>
        <w:t>如果存在分支则需对顶点进行拆分</w:t>
      </w:r>
      <w:r w:rsidR="00672103" w:rsidRPr="00460D97">
        <w:rPr>
          <w:rFonts w:hint="eastAsia"/>
        </w:rPr>
        <w:t>，得到</w:t>
      </w:r>
      <w:r w:rsidR="00C961D6" w:rsidRPr="00460D97">
        <w:rPr>
          <w:rFonts w:hint="eastAsia"/>
        </w:rPr>
        <w:t>初始的splic</w:t>
      </w:r>
      <w:r w:rsidR="00C82E1D">
        <w:t>ing</w:t>
      </w:r>
      <w:r w:rsidR="00C961D6" w:rsidRPr="00460D97">
        <w:t xml:space="preserve"> </w:t>
      </w:r>
      <w:r w:rsidR="00C961D6" w:rsidRPr="00460D97">
        <w:rPr>
          <w:rFonts w:hint="eastAsia"/>
        </w:rPr>
        <w:t>graph</w:t>
      </w:r>
      <w:r w:rsidR="00672103" w:rsidRPr="00460D97">
        <w:rPr>
          <w:rFonts w:hint="eastAsia"/>
        </w:rPr>
        <w:t>。</w:t>
      </w:r>
    </w:p>
    <w:p w14:paraId="56DC9612" w14:textId="77777777" w:rsidR="00672103" w:rsidRPr="00460D97" w:rsidRDefault="00AB0272" w:rsidP="00AB0272">
      <w:pPr>
        <w:ind w:firstLine="420"/>
      </w:pPr>
      <w:r>
        <w:rPr>
          <w:rFonts w:hint="eastAsia"/>
        </w:rPr>
        <w:t>具体来讲，</w:t>
      </w:r>
      <w:r w:rsidR="00672103" w:rsidRPr="00460D97">
        <w:rPr>
          <w:rFonts w:hint="eastAsia"/>
        </w:rPr>
        <w:t>检查trunk的每一个k</w:t>
      </w:r>
      <w:r w:rsidR="00C961D6" w:rsidRPr="00460D97">
        <w:rPr>
          <w:rFonts w:hint="eastAsia"/>
        </w:rPr>
        <w:t>-</w:t>
      </w:r>
      <w:r w:rsidR="00672103" w:rsidRPr="00460D97">
        <w:rPr>
          <w:rFonts w:hint="eastAsia"/>
        </w:rPr>
        <w:t>mer，判断该k</w:t>
      </w:r>
      <w:r w:rsidR="00C961D6" w:rsidRPr="00460D97">
        <w:rPr>
          <w:rFonts w:hint="eastAsia"/>
        </w:rPr>
        <w:t>-</w:t>
      </w:r>
      <w:r w:rsidR="00672103" w:rsidRPr="00460D97">
        <w:rPr>
          <w:rFonts w:hint="eastAsia"/>
        </w:rPr>
        <w:t>mer是否有未被使用的</w:t>
      </w:r>
      <w:r w:rsidR="00C961D6" w:rsidRPr="00460D97">
        <w:rPr>
          <w:rFonts w:hint="eastAsia"/>
        </w:rPr>
        <w:t>forwar</w:t>
      </w:r>
      <w:r w:rsidR="00C961D6" w:rsidRPr="00460D97">
        <w:t>d_</w:t>
      </w:r>
      <w:r w:rsidR="00672103" w:rsidRPr="00460D97">
        <w:rPr>
          <w:rFonts w:hint="eastAsia"/>
        </w:rPr>
        <w:t>candidates，如果有，将这些未被使用的</w:t>
      </w:r>
      <w:r w:rsidR="00C961D6" w:rsidRPr="00460D97">
        <w:rPr>
          <w:rFonts w:hint="eastAsia"/>
        </w:rPr>
        <w:t>f</w:t>
      </w:r>
      <w:r w:rsidR="00C961D6" w:rsidRPr="00460D97">
        <w:t>orward_</w:t>
      </w:r>
      <w:r w:rsidR="00672103" w:rsidRPr="00460D97">
        <w:rPr>
          <w:rFonts w:hint="eastAsia"/>
        </w:rPr>
        <w:t>candidates加入</w:t>
      </w:r>
      <w:r w:rsidR="00672103" w:rsidRPr="00460D97">
        <w:t>bifurcations</w:t>
      </w:r>
      <w:r w:rsidR="00672103" w:rsidRPr="00460D97">
        <w:rPr>
          <w:rFonts w:hint="eastAsia"/>
        </w:rPr>
        <w:t>（</w:t>
      </w:r>
      <w:r w:rsidR="00672103" w:rsidRPr="00460D97">
        <w:t>Vector&lt;Long&gt;</w:t>
      </w:r>
      <w:r w:rsidR="00672103" w:rsidRPr="00460D97">
        <w:rPr>
          <w:rFonts w:hint="eastAsia"/>
        </w:rPr>
        <w:t>）。如果</w:t>
      </w:r>
      <w:r w:rsidR="00672103" w:rsidRPr="00460D97">
        <w:t>bifurcations</w:t>
      </w:r>
      <w:r w:rsidR="00672103" w:rsidRPr="00460D97">
        <w:rPr>
          <w:rFonts w:hint="eastAsia"/>
        </w:rPr>
        <w:t>中的元素个数大于0，说明</w:t>
      </w:r>
      <w:r w:rsidR="00672103" w:rsidRPr="00460D97">
        <w:rPr>
          <w:rFonts w:hint="eastAsia"/>
        </w:rPr>
        <w:lastRenderedPageBreak/>
        <w:t>有可以分叉的地方，进行分叉操作。依次取出并删除</w:t>
      </w:r>
      <w:r w:rsidR="00672103" w:rsidRPr="00460D97">
        <w:t>bifurcations</w:t>
      </w:r>
      <w:r w:rsidR="00672103" w:rsidRPr="00460D97">
        <w:rPr>
          <w:rFonts w:hint="eastAsia"/>
        </w:rPr>
        <w:t>的最后一个元素（</w:t>
      </w:r>
      <w:r w:rsidR="00672103" w:rsidRPr="00460D97">
        <w:t>bifurcation_val</w:t>
      </w:r>
      <w:r w:rsidR="00672103" w:rsidRPr="00460D97">
        <w:rPr>
          <w:rFonts w:hint="eastAsia"/>
        </w:rPr>
        <w:t>），利用未被使用的</w:t>
      </w:r>
      <w:r w:rsidR="00C961D6" w:rsidRPr="00460D97">
        <w:rPr>
          <w:rFonts w:hint="eastAsia"/>
        </w:rPr>
        <w:t>f</w:t>
      </w:r>
      <w:r w:rsidR="00C961D6" w:rsidRPr="00460D97">
        <w:t>orward_candidates</w:t>
      </w:r>
      <w:r w:rsidR="00672103" w:rsidRPr="00460D97">
        <w:rPr>
          <w:rFonts w:hint="eastAsia"/>
        </w:rPr>
        <w:t>对其进行正向延伸，</w:t>
      </w:r>
      <w:r w:rsidR="00C961D6" w:rsidRPr="00460D97">
        <w:rPr>
          <w:rFonts w:hint="eastAsia"/>
        </w:rPr>
        <w:t>直至不能再进行延伸为止。</w:t>
      </w:r>
      <w:r w:rsidR="00672103" w:rsidRPr="00460D97">
        <w:rPr>
          <w:rFonts w:hint="eastAsia"/>
        </w:rPr>
        <w:t>得到延伸后的序列（str），并将延伸过称中遇到的分叉点</w:t>
      </w:r>
      <w:r w:rsidR="00975D18" w:rsidRPr="00460D97">
        <w:rPr>
          <w:rFonts w:hint="eastAsia"/>
        </w:rPr>
        <w:t>保存</w:t>
      </w:r>
      <w:r w:rsidR="00672103" w:rsidRPr="00460D97">
        <w:rPr>
          <w:rFonts w:hint="eastAsia"/>
        </w:rPr>
        <w:t>下来，如果</w:t>
      </w:r>
      <w:r w:rsidR="00975D18" w:rsidRPr="00460D97">
        <w:rPr>
          <w:rFonts w:hint="eastAsia"/>
        </w:rPr>
        <w:t>延伸过程中的</w:t>
      </w:r>
      <w:r w:rsidR="00672103" w:rsidRPr="00460D97">
        <w:rPr>
          <w:rFonts w:hint="eastAsia"/>
        </w:rPr>
        <w:t>第一个分叉点是</w:t>
      </w:r>
      <w:r w:rsidR="00672103" w:rsidRPr="00460D97">
        <w:t>bifurcation_val</w:t>
      </w:r>
      <w:r w:rsidR="00672103" w:rsidRPr="00460D97">
        <w:rPr>
          <w:rFonts w:hint="eastAsia"/>
        </w:rPr>
        <w:t>的话，那么说明</w:t>
      </w:r>
      <w:r w:rsidR="00672103" w:rsidRPr="00460D97">
        <w:t>bifurcation_val</w:t>
      </w:r>
      <w:r w:rsidR="00672103" w:rsidRPr="00460D97">
        <w:rPr>
          <w:rFonts w:hint="eastAsia"/>
        </w:rPr>
        <w:t>还可以继续分叉，则再将</w:t>
      </w:r>
      <w:r w:rsidR="00672103" w:rsidRPr="00460D97">
        <w:t>bifurcation_val</w:t>
      </w:r>
      <w:r w:rsidR="00672103" w:rsidRPr="00460D97">
        <w:rPr>
          <w:rFonts w:hint="eastAsia"/>
        </w:rPr>
        <w:t>添加到bifurcations中。定义str的最后一个k</w:t>
      </w:r>
      <w:r w:rsidR="00975D18" w:rsidRPr="00460D97">
        <w:rPr>
          <w:rFonts w:hint="eastAsia"/>
        </w:rPr>
        <w:t>-</w:t>
      </w:r>
      <w:r w:rsidR="00672103" w:rsidRPr="00460D97">
        <w:rPr>
          <w:rFonts w:hint="eastAsia"/>
        </w:rPr>
        <w:t>mer为end</w:t>
      </w:r>
      <w:r w:rsidR="00672103" w:rsidRPr="00460D97">
        <w:t>_kmer</w:t>
      </w:r>
      <w:r w:rsidR="00672103" w:rsidRPr="00460D97">
        <w:rPr>
          <w:rFonts w:hint="eastAsia"/>
        </w:rPr>
        <w:t>（</w:t>
      </w:r>
      <w:r w:rsidR="00975D18" w:rsidRPr="00460D97">
        <w:rPr>
          <w:rFonts w:hint="eastAsia"/>
        </w:rPr>
        <w:t>long</w:t>
      </w:r>
      <w:r w:rsidR="00672103" w:rsidRPr="00460D97">
        <w:rPr>
          <w:rFonts w:hint="eastAsia"/>
        </w:rPr>
        <w:t>值定义为end</w:t>
      </w:r>
      <w:r w:rsidR="00672103" w:rsidRPr="00460D97">
        <w:t>_intval</w:t>
      </w:r>
      <w:r w:rsidR="00672103" w:rsidRPr="00460D97">
        <w:rPr>
          <w:rFonts w:hint="eastAsia"/>
        </w:rPr>
        <w:t>），判断end</w:t>
      </w:r>
      <w:r w:rsidR="00672103" w:rsidRPr="00460D97">
        <w:t>_kmer</w:t>
      </w:r>
      <w:r w:rsidR="00672103" w:rsidRPr="00460D97">
        <w:rPr>
          <w:rFonts w:hint="eastAsia"/>
        </w:rPr>
        <w:t>是否有forward</w:t>
      </w:r>
      <w:r w:rsidR="00672103" w:rsidRPr="00460D97">
        <w:t>_candidates</w:t>
      </w:r>
      <w:r w:rsidR="00672103" w:rsidRPr="00460D97">
        <w:rPr>
          <w:rFonts w:hint="eastAsia"/>
        </w:rPr>
        <w:t>，如果没有，则说明str肯定是从</w:t>
      </w:r>
      <w:r w:rsidR="00975D18" w:rsidRPr="00460D97">
        <w:rPr>
          <w:rFonts w:hint="eastAsia"/>
        </w:rPr>
        <w:t>树</w:t>
      </w:r>
      <w:r w:rsidR="00672103" w:rsidRPr="00460D97">
        <w:rPr>
          <w:rFonts w:hint="eastAsia"/>
        </w:rPr>
        <w:t>干分出去的树杈，不会再回到</w:t>
      </w:r>
      <w:r w:rsidR="00975D18" w:rsidRPr="00460D97">
        <w:rPr>
          <w:rFonts w:hint="eastAsia"/>
        </w:rPr>
        <w:t>树</w:t>
      </w:r>
      <w:r w:rsidR="00672103" w:rsidRPr="00460D97">
        <w:rPr>
          <w:rFonts w:hint="eastAsia"/>
        </w:rPr>
        <w:t>干</w:t>
      </w:r>
      <w:r w:rsidR="00975D18" w:rsidRPr="00460D97">
        <w:rPr>
          <w:rFonts w:hint="eastAsia"/>
        </w:rPr>
        <w:t>，</w:t>
      </w:r>
      <w:r w:rsidR="00672103" w:rsidRPr="00460D97">
        <w:rPr>
          <w:rFonts w:hint="eastAsia"/>
        </w:rPr>
        <w:t>则进行add</w:t>
      </w:r>
      <w:r w:rsidR="00672103" w:rsidRPr="00460D97">
        <w:t>_branch</w:t>
      </w:r>
      <w:r w:rsidR="00672103" w:rsidRPr="00460D97">
        <w:rPr>
          <w:rFonts w:hint="eastAsia"/>
        </w:rPr>
        <w:t>操作。如果end</w:t>
      </w:r>
      <w:r w:rsidR="00672103" w:rsidRPr="00460D97">
        <w:t>_kmer</w:t>
      </w:r>
      <w:r w:rsidR="00672103" w:rsidRPr="00460D97">
        <w:rPr>
          <w:rFonts w:hint="eastAsia"/>
        </w:rPr>
        <w:t>有candidates，则需判断trunk中是否可以找到其candidates，如果可以找到，则说明该分支最终连回</w:t>
      </w:r>
      <w:r w:rsidR="00975D18" w:rsidRPr="00460D97">
        <w:rPr>
          <w:rFonts w:hint="eastAsia"/>
        </w:rPr>
        <w:t>树</w:t>
      </w:r>
      <w:r w:rsidR="00672103" w:rsidRPr="00460D97">
        <w:rPr>
          <w:rFonts w:hint="eastAsia"/>
        </w:rPr>
        <w:t>干，进行add</w:t>
      </w:r>
      <w:r w:rsidR="00672103" w:rsidRPr="00460D97">
        <w:t>_bubble</w:t>
      </w:r>
      <w:r w:rsidR="00672103" w:rsidRPr="00460D97">
        <w:rPr>
          <w:rFonts w:hint="eastAsia"/>
        </w:rPr>
        <w:t>操作，否则进行add</w:t>
      </w:r>
      <w:r w:rsidR="00672103" w:rsidRPr="00460D97">
        <w:t>_branch</w:t>
      </w:r>
      <w:r w:rsidR="00672103" w:rsidRPr="00460D97">
        <w:rPr>
          <w:rFonts w:hint="eastAsia"/>
        </w:rPr>
        <w:t>操作。</w:t>
      </w:r>
    </w:p>
    <w:p w14:paraId="67761FCE" w14:textId="77777777" w:rsidR="00672103" w:rsidRPr="00460D97" w:rsidRDefault="00672103" w:rsidP="00812FE2">
      <w:pPr>
        <w:pStyle w:val="afa"/>
        <w:outlineLvl w:val="9"/>
        <w:rPr>
          <w:rFonts w:ascii="黑体" w:hAnsi="黑体"/>
        </w:rPr>
      </w:pPr>
      <w:bookmarkStart w:id="219" w:name="_Toc513671813"/>
      <w:r w:rsidRPr="00460D97">
        <w:rPr>
          <w:rFonts w:ascii="黑体" w:hAnsi="黑体" w:hint="eastAsia"/>
        </w:rPr>
        <w:t>3.5.3.1</w:t>
      </w:r>
      <w:r w:rsidR="006E00C1">
        <w:rPr>
          <w:rFonts w:ascii="黑体" w:hAnsi="黑体"/>
        </w:rPr>
        <w:t xml:space="preserve"> </w:t>
      </w:r>
      <w:r w:rsidRPr="00460D97">
        <w:rPr>
          <w:rFonts w:ascii="黑体" w:hAnsi="黑体" w:hint="eastAsia"/>
        </w:rPr>
        <w:t>add</w:t>
      </w:r>
      <w:r w:rsidRPr="00460D97">
        <w:rPr>
          <w:rFonts w:ascii="黑体" w:hAnsi="黑体"/>
        </w:rPr>
        <w:t>_branch(int node_p, String branch, kmerHash kh)</w:t>
      </w:r>
      <w:bookmarkEnd w:id="219"/>
    </w:p>
    <w:p w14:paraId="0D359CC4" w14:textId="7379EA30" w:rsidR="00672103" w:rsidRPr="00185B51" w:rsidRDefault="00672103" w:rsidP="00907959">
      <w:pPr>
        <w:ind w:firstLine="420"/>
      </w:pPr>
      <w:r w:rsidRPr="00460D97">
        <w:rPr>
          <w:rFonts w:hint="eastAsia"/>
        </w:rPr>
        <w:t>n</w:t>
      </w:r>
      <w:r w:rsidRPr="00460D97">
        <w:t>ode_p</w:t>
      </w:r>
      <w:r w:rsidRPr="00460D97">
        <w:rPr>
          <w:rFonts w:hint="eastAsia"/>
        </w:rPr>
        <w:t>表示顶点的编号， branch表示分叉</w:t>
      </w:r>
      <w:r w:rsidR="00975D18" w:rsidRPr="00460D97">
        <w:rPr>
          <w:rFonts w:hint="eastAsia"/>
        </w:rPr>
        <w:t>的序列</w:t>
      </w:r>
      <w:r w:rsidRPr="00460D97">
        <w:rPr>
          <w:rFonts w:hint="eastAsia"/>
        </w:rPr>
        <w:t>，为上面提到的</w:t>
      </w:r>
      <w:commentRangeStart w:id="220"/>
      <w:r w:rsidRPr="00460D97">
        <w:rPr>
          <w:rFonts w:hint="eastAsia"/>
        </w:rPr>
        <w:t>str</w:t>
      </w:r>
      <w:commentRangeEnd w:id="220"/>
      <w:r w:rsidR="00A32275">
        <w:rPr>
          <w:rStyle w:val="af1"/>
        </w:rPr>
        <w:commentReference w:id="220"/>
      </w:r>
      <w:r w:rsidRPr="00460D97">
        <w:rPr>
          <w:rFonts w:hint="eastAsia"/>
        </w:rPr>
        <w:t>。定义start</w:t>
      </w:r>
      <w:r w:rsidRPr="00460D97">
        <w:t>_kmer</w:t>
      </w:r>
      <w:r w:rsidRPr="00460D97">
        <w:rPr>
          <w:rFonts w:hint="eastAsia"/>
        </w:rPr>
        <w:t>为branch的第一个k</w:t>
      </w:r>
      <w:r w:rsidR="00975D18" w:rsidRPr="00460D97">
        <w:rPr>
          <w:rFonts w:hint="eastAsia"/>
        </w:rPr>
        <w:t>-</w:t>
      </w:r>
      <w:r w:rsidRPr="00460D97">
        <w:rPr>
          <w:rFonts w:hint="eastAsia"/>
        </w:rPr>
        <w:t>mer，去</w:t>
      </w:r>
      <w:r w:rsidR="00975D18" w:rsidRPr="00460D97">
        <w:rPr>
          <w:rFonts w:hint="eastAsia"/>
        </w:rPr>
        <w:t>树干</w:t>
      </w:r>
      <w:r w:rsidRPr="00460D97">
        <w:rPr>
          <w:rFonts w:hint="eastAsia"/>
        </w:rPr>
        <w:t>中</w:t>
      </w:r>
      <w:r w:rsidR="00975D18" w:rsidRPr="00460D97">
        <w:rPr>
          <w:rFonts w:hint="eastAsia"/>
        </w:rPr>
        <w:t>搜索</w:t>
      </w:r>
      <w:r w:rsidRPr="00460D97">
        <w:rPr>
          <w:rFonts w:hint="eastAsia"/>
        </w:rPr>
        <w:t>start</w:t>
      </w:r>
      <w:r w:rsidRPr="00460D97">
        <w:t>_kmer</w:t>
      </w:r>
      <w:r w:rsidRPr="00460D97">
        <w:rPr>
          <w:rFonts w:hint="eastAsia"/>
        </w:rPr>
        <w:t>，并记录找到的开始位置（start），如果找不到，start</w:t>
      </w:r>
      <w:r w:rsidRPr="00460D97">
        <w:t>=-1</w:t>
      </w:r>
      <w:r w:rsidRPr="00460D97">
        <w:rPr>
          <w:rFonts w:hint="eastAsia"/>
        </w:rPr>
        <w:t>，返回-1。由于在分叉的过程中</w:t>
      </w:r>
      <w:r w:rsidR="00907959">
        <w:rPr>
          <w:rFonts w:hint="eastAsia"/>
        </w:rPr>
        <w:t>存在</w:t>
      </w:r>
      <w:r w:rsidRPr="00460D97">
        <w:rPr>
          <w:rFonts w:hint="eastAsia"/>
        </w:rPr>
        <w:t>将bifurcations中的</w:t>
      </w:r>
      <w:r w:rsidR="00975D18" w:rsidRPr="00460D97">
        <w:rPr>
          <w:rFonts w:hint="eastAsia"/>
        </w:rPr>
        <w:t>分叉点拆</w:t>
      </w:r>
      <w:r w:rsidRPr="00460D97">
        <w:rPr>
          <w:rFonts w:hint="eastAsia"/>
        </w:rPr>
        <w:t>分开的</w:t>
      </w:r>
      <w:r w:rsidR="00907959">
        <w:rPr>
          <w:rFonts w:hint="eastAsia"/>
        </w:rPr>
        <w:t>情况</w:t>
      </w:r>
      <w:r w:rsidRPr="00460D97">
        <w:rPr>
          <w:rFonts w:hint="eastAsia"/>
        </w:rPr>
        <w:t>，因此会出现start</w:t>
      </w:r>
      <w:r w:rsidRPr="00460D97">
        <w:t>=-1</w:t>
      </w:r>
      <w:r w:rsidRPr="00460D97">
        <w:rPr>
          <w:rFonts w:hint="eastAsia"/>
        </w:rPr>
        <w:t>的情况。首先判断node</w:t>
      </w:r>
      <w:r w:rsidRPr="00460D97">
        <w:t>_p</w:t>
      </w:r>
      <w:r w:rsidRPr="00460D97">
        <w:rPr>
          <w:rFonts w:hint="eastAsia"/>
        </w:rPr>
        <w:t>是否需要拆分</w:t>
      </w:r>
      <w:r w:rsidR="00934A46" w:rsidRPr="00460D97">
        <w:rPr>
          <w:rFonts w:hint="eastAsia"/>
        </w:rPr>
        <w:t>，</w:t>
      </w:r>
      <w:r w:rsidRPr="00460D97">
        <w:rPr>
          <w:rFonts w:hint="eastAsia"/>
        </w:rPr>
        <w:t>如果</w:t>
      </w:r>
      <w:r w:rsidR="00907959">
        <w:rPr>
          <w:rFonts w:hint="eastAsia"/>
        </w:rPr>
        <w:t>(</w:t>
      </w:r>
      <w:commentRangeStart w:id="221"/>
      <w:r w:rsidRPr="00460D97">
        <w:rPr>
          <w:rFonts w:hint="eastAsia"/>
        </w:rPr>
        <w:t>start</w:t>
      </w:r>
      <w:r w:rsidRPr="00460D97">
        <w:t>+kmer_length-1</w:t>
      </w:r>
      <w:commentRangeEnd w:id="221"/>
      <w:r w:rsidR="00907959">
        <w:t>)</w:t>
      </w:r>
      <w:r w:rsidR="00A32275">
        <w:rPr>
          <w:rStyle w:val="af1"/>
        </w:rPr>
        <w:commentReference w:id="221"/>
      </w:r>
      <w:r w:rsidRPr="00460D97">
        <w:rPr>
          <w:rFonts w:hint="eastAsia"/>
        </w:rPr>
        <w:t>小于顶点node</w:t>
      </w:r>
      <w:r w:rsidRPr="00460D97">
        <w:t>_p</w:t>
      </w:r>
      <w:r w:rsidRPr="00460D97">
        <w:rPr>
          <w:rFonts w:hint="eastAsia"/>
        </w:rPr>
        <w:t>的序列长度的话，需要将node</w:t>
      </w:r>
      <w:r w:rsidRPr="00460D97">
        <w:t>_p</w:t>
      </w:r>
      <w:r w:rsidRPr="00460D97">
        <w:rPr>
          <w:rFonts w:hint="eastAsia"/>
        </w:rPr>
        <w:t>一分为二，截取node</w:t>
      </w:r>
      <w:r w:rsidRPr="00460D97">
        <w:t>_p</w:t>
      </w:r>
      <w:r w:rsidRPr="00460D97">
        <w:rPr>
          <w:rFonts w:hint="eastAsia"/>
        </w:rPr>
        <w:t>的start+kmer</w:t>
      </w:r>
      <w:r w:rsidRPr="00460D97">
        <w:t>_length</w:t>
      </w:r>
      <w:r w:rsidRPr="00460D97">
        <w:rPr>
          <w:rFonts w:hint="eastAsia"/>
        </w:rPr>
        <w:t>之后的序列作为node1，剩下的作为node</w:t>
      </w:r>
      <w:r w:rsidRPr="00460D97">
        <w:t>_p</w:t>
      </w:r>
      <w:r w:rsidRPr="00460D97">
        <w:rPr>
          <w:rFonts w:hint="eastAsia"/>
        </w:rPr>
        <w:t>。如果node1的序列长度符合要求，则</w:t>
      </w:r>
      <w:r w:rsidRPr="00A32275">
        <w:rPr>
          <w:rFonts w:hint="eastAsia"/>
          <w:color w:val="FF0000"/>
        </w:rPr>
        <w:t>将</w:t>
      </w:r>
      <w:r w:rsidRPr="00460D97">
        <w:rPr>
          <w:rFonts w:hint="eastAsia"/>
        </w:rPr>
        <w:t>node_p的子节点赋给node1，</w:t>
      </w:r>
      <w:r w:rsidRPr="00A32275">
        <w:rPr>
          <w:rFonts w:hint="eastAsia"/>
          <w:color w:val="FF0000"/>
        </w:rPr>
        <w:t>将</w:t>
      </w:r>
      <w:r w:rsidRPr="00460D97">
        <w:rPr>
          <w:rFonts w:hint="eastAsia"/>
        </w:rPr>
        <w:t>node</w:t>
      </w:r>
      <w:r w:rsidRPr="00460D97">
        <w:t>_p</w:t>
      </w:r>
      <w:r w:rsidRPr="00460D97">
        <w:rPr>
          <w:rFonts w:hint="eastAsia"/>
        </w:rPr>
        <w:t>的子节点清空,</w:t>
      </w:r>
      <w:r w:rsidRPr="00A32275">
        <w:rPr>
          <w:rFonts w:hint="eastAsia"/>
          <w:color w:val="FF0000"/>
        </w:rPr>
        <w:t>将</w:t>
      </w:r>
      <w:r w:rsidRPr="00460D97">
        <w:rPr>
          <w:rFonts w:hint="eastAsia"/>
        </w:rPr>
        <w:t>node</w:t>
      </w:r>
      <w:r w:rsidRPr="00460D97">
        <w:t>1</w:t>
      </w:r>
      <w:r w:rsidRPr="00460D97">
        <w:rPr>
          <w:rFonts w:hint="eastAsia"/>
        </w:rPr>
        <w:t>添加到node</w:t>
      </w:r>
      <w:r w:rsidRPr="00460D97">
        <w:t>_p</w:t>
      </w:r>
      <w:r w:rsidRPr="00460D97">
        <w:rPr>
          <w:rFonts w:hint="eastAsia"/>
        </w:rPr>
        <w:t>的子节点中。将branch作为node2，把node</w:t>
      </w:r>
      <w:r w:rsidRPr="00460D97">
        <w:t>2</w:t>
      </w:r>
      <w:r w:rsidRPr="00460D97">
        <w:rPr>
          <w:rFonts w:hint="eastAsia"/>
        </w:rPr>
        <w:t>添加到node</w:t>
      </w:r>
      <w:r w:rsidRPr="00460D97">
        <w:t>_p</w:t>
      </w:r>
      <w:r w:rsidRPr="00460D97">
        <w:rPr>
          <w:rFonts w:hint="eastAsia"/>
        </w:rPr>
        <w:t>的子节点中，</w:t>
      </w:r>
      <w:r w:rsidRPr="00A32275">
        <w:rPr>
          <w:rFonts w:hint="eastAsia"/>
          <w:color w:val="FF0000"/>
        </w:rPr>
        <w:t>并</w:t>
      </w:r>
      <w:r w:rsidRPr="00460D97">
        <w:rPr>
          <w:rFonts w:hint="eastAsia"/>
        </w:rPr>
        <w:t>截取nod</w:t>
      </w:r>
      <w:r w:rsidRPr="00185B51">
        <w:rPr>
          <w:rFonts w:hint="eastAsia"/>
        </w:rPr>
        <w:t>e</w:t>
      </w:r>
      <w:r w:rsidRPr="00185B51">
        <w:t>2</w:t>
      </w:r>
      <w:r w:rsidRPr="00185B51">
        <w:rPr>
          <w:rFonts w:hint="eastAsia"/>
        </w:rPr>
        <w:t>的kmer</w:t>
      </w:r>
      <w:r w:rsidRPr="00185B51">
        <w:t>_length</w:t>
      </w:r>
      <w:r w:rsidRPr="00185B51">
        <w:rPr>
          <w:rFonts w:hint="eastAsia"/>
        </w:rPr>
        <w:t>之后的序列</w:t>
      </w:r>
      <w:commentRangeStart w:id="222"/>
      <w:r w:rsidR="00934A46" w:rsidRPr="00185B51">
        <w:rPr>
          <w:rFonts w:hint="eastAsia"/>
        </w:rPr>
        <w:t>更新</w:t>
      </w:r>
      <w:commentRangeEnd w:id="222"/>
      <w:r w:rsidR="00A32275">
        <w:rPr>
          <w:rStyle w:val="af1"/>
        </w:rPr>
        <w:commentReference w:id="222"/>
      </w:r>
      <w:r w:rsidR="00934A46" w:rsidRPr="00185B51">
        <w:rPr>
          <w:rFonts w:hint="eastAsia"/>
        </w:rPr>
        <w:t>node2</w:t>
      </w:r>
      <w:r w:rsidRPr="00185B51">
        <w:rPr>
          <w:rFonts w:hint="eastAsia"/>
        </w:rPr>
        <w:t>。</w:t>
      </w:r>
      <w:r w:rsidR="00934A46" w:rsidRPr="00185B51">
        <w:rPr>
          <w:rFonts w:hint="eastAsia"/>
        </w:rPr>
        <w:t>处理过程见图3-15</w:t>
      </w:r>
      <w:r w:rsidR="00185B51" w:rsidRPr="00185B51">
        <w:rPr>
          <w:rFonts w:hint="eastAsia"/>
        </w:rPr>
        <w:t>，图中黄色区域表示可能的分叉点，从最后一个分叉点开始处理</w:t>
      </w:r>
      <w:r w:rsidR="00907959">
        <w:rPr>
          <w:rFonts w:hint="eastAsia"/>
        </w:rPr>
        <w:t>。</w:t>
      </w:r>
      <w:r w:rsidR="00185B51" w:rsidRPr="00185B51">
        <w:rPr>
          <w:rFonts w:hint="eastAsia"/>
        </w:rPr>
        <w:t>橘黄色区域为最后一个分叉点进行正向延伸后的序列，蓝色表示node</w:t>
      </w:r>
      <w:r w:rsidR="00185B51" w:rsidRPr="00185B51">
        <w:t>_p</w:t>
      </w:r>
      <w:r w:rsidR="00185B51">
        <w:rPr>
          <w:rFonts w:hint="eastAsia"/>
        </w:rPr>
        <w:t>，绿色表示node2，橘色表示node1</w:t>
      </w:r>
      <w:r w:rsidR="00975D18" w:rsidRPr="00185B51">
        <w:rPr>
          <w:rFonts w:hint="eastAsia"/>
        </w:rPr>
        <w:t>：</w:t>
      </w:r>
    </w:p>
    <w:p w14:paraId="5CCBD17C" w14:textId="39D9E204" w:rsidR="00975D18" w:rsidRPr="00460D97" w:rsidRDefault="001F2896" w:rsidP="00975D18">
      <w:pPr>
        <w:keepNext/>
        <w:autoSpaceDE w:val="0"/>
        <w:autoSpaceDN w:val="0"/>
        <w:adjustRightInd w:val="0"/>
        <w:jc w:val="center"/>
      </w:pPr>
      <w:r w:rsidRPr="00460D97">
        <w:rPr>
          <w:rFonts w:cs="Courier New"/>
          <w:noProof/>
          <w:kern w:val="0"/>
        </w:rPr>
        <w:lastRenderedPageBreak/>
        <w:drawing>
          <wp:inline distT="0" distB="0" distL="0" distR="0" wp14:anchorId="787F79A8" wp14:editId="0DEF8BFB">
            <wp:extent cx="5267325" cy="1562100"/>
            <wp:effectExtent l="0" t="0" r="0" b="0"/>
            <wp:docPr id="22" name="图片 22" descr="add_bran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dd_branch"/>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67325" cy="1562100"/>
                    </a:xfrm>
                    <a:prstGeom prst="rect">
                      <a:avLst/>
                    </a:prstGeom>
                    <a:noFill/>
                    <a:ln>
                      <a:noFill/>
                    </a:ln>
                  </pic:spPr>
                </pic:pic>
              </a:graphicData>
            </a:graphic>
          </wp:inline>
        </w:drawing>
      </w:r>
    </w:p>
    <w:p w14:paraId="12306A6D" w14:textId="77777777" w:rsidR="00672103" w:rsidRPr="00460D97" w:rsidRDefault="00975D18" w:rsidP="00EC1F95">
      <w:pPr>
        <w:pStyle w:val="af9"/>
        <w:jc w:val="center"/>
        <w:rPr>
          <w:rFonts w:ascii="宋体" w:eastAsia="宋体" w:hAnsi="宋体"/>
          <w:sz w:val="21"/>
          <w:szCs w:val="21"/>
        </w:rPr>
      </w:pPr>
      <w:r w:rsidRPr="00460D97">
        <w:rPr>
          <w:rFonts w:ascii="宋体" w:eastAsia="宋体" w:hAnsi="宋体" w:hint="eastAsia"/>
          <w:sz w:val="21"/>
          <w:szCs w:val="21"/>
        </w:rPr>
        <w:t>图3-</w:t>
      </w:r>
      <w:r w:rsidR="00934A46" w:rsidRPr="00460D97">
        <w:rPr>
          <w:rFonts w:ascii="宋体" w:eastAsia="宋体" w:hAnsi="宋体" w:hint="eastAsia"/>
          <w:sz w:val="21"/>
          <w:szCs w:val="21"/>
        </w:rPr>
        <w:t>15</w:t>
      </w:r>
      <w:r w:rsidRPr="00460D97">
        <w:rPr>
          <w:rFonts w:ascii="宋体" w:eastAsia="宋体" w:hAnsi="宋体" w:hint="eastAsia"/>
          <w:sz w:val="21"/>
          <w:szCs w:val="21"/>
        </w:rPr>
        <w:t xml:space="preserve"> add_</w:t>
      </w:r>
      <w:r w:rsidRPr="00460D97">
        <w:rPr>
          <w:rFonts w:ascii="宋体" w:eastAsia="宋体" w:hAnsi="宋体"/>
          <w:sz w:val="21"/>
          <w:szCs w:val="21"/>
        </w:rPr>
        <w:t>branch</w:t>
      </w:r>
    </w:p>
    <w:p w14:paraId="666F8C0C" w14:textId="77777777" w:rsidR="00672103" w:rsidRPr="00460D97" w:rsidRDefault="00672103" w:rsidP="00812FE2">
      <w:pPr>
        <w:pStyle w:val="afa"/>
        <w:outlineLvl w:val="9"/>
        <w:rPr>
          <w:rFonts w:ascii="黑体" w:hAnsi="黑体"/>
        </w:rPr>
      </w:pPr>
      <w:bookmarkStart w:id="223" w:name="_Toc513671814"/>
      <w:r w:rsidRPr="00460D97">
        <w:rPr>
          <w:rFonts w:ascii="黑体" w:hAnsi="黑体" w:hint="eastAsia"/>
        </w:rPr>
        <w:t>3</w:t>
      </w:r>
      <w:r w:rsidRPr="00460D97">
        <w:rPr>
          <w:rFonts w:ascii="黑体" w:hAnsi="黑体"/>
        </w:rPr>
        <w:t>.</w:t>
      </w:r>
      <w:r w:rsidRPr="00460D97">
        <w:rPr>
          <w:rFonts w:ascii="黑体" w:hAnsi="黑体" w:hint="eastAsia"/>
        </w:rPr>
        <w:t>5</w:t>
      </w:r>
      <w:r w:rsidRPr="00460D97">
        <w:rPr>
          <w:rFonts w:ascii="黑体" w:hAnsi="黑体"/>
        </w:rPr>
        <w:t>.3.2</w:t>
      </w:r>
      <w:r w:rsidR="006E00C1">
        <w:rPr>
          <w:rFonts w:ascii="黑体" w:hAnsi="黑体"/>
        </w:rPr>
        <w:t xml:space="preserve"> </w:t>
      </w:r>
      <w:r w:rsidRPr="00460D97">
        <w:rPr>
          <w:rFonts w:ascii="黑体" w:hAnsi="黑体"/>
        </w:rPr>
        <w:t>add_bubble (int node_p, String str, kmerHash kh)</w:t>
      </w:r>
      <w:bookmarkEnd w:id="223"/>
    </w:p>
    <w:p w14:paraId="605C87E4" w14:textId="5958728E" w:rsidR="00672103" w:rsidRPr="00460D97" w:rsidRDefault="00672103" w:rsidP="00D018FA">
      <w:pPr>
        <w:ind w:firstLine="420"/>
      </w:pPr>
      <w:r w:rsidRPr="00460D97">
        <w:rPr>
          <w:rFonts w:hint="eastAsia"/>
        </w:rPr>
        <w:t>我们将str的第一个k</w:t>
      </w:r>
      <w:r w:rsidR="00F60504" w:rsidRPr="00460D97">
        <w:rPr>
          <w:rFonts w:hint="eastAsia"/>
        </w:rPr>
        <w:t>-</w:t>
      </w:r>
      <w:r w:rsidRPr="00460D97">
        <w:rPr>
          <w:rFonts w:hint="eastAsia"/>
        </w:rPr>
        <w:t>mer定义为anchor</w:t>
      </w:r>
      <w:r w:rsidRPr="00460D97">
        <w:t>_left</w:t>
      </w:r>
      <w:r w:rsidRPr="00460D97">
        <w:rPr>
          <w:rFonts w:hint="eastAsia"/>
        </w:rPr>
        <w:t>，判断node</w:t>
      </w:r>
      <w:r w:rsidRPr="00460D97">
        <w:t>_p</w:t>
      </w:r>
      <w:r w:rsidRPr="00460D97">
        <w:rPr>
          <w:rFonts w:hint="eastAsia"/>
        </w:rPr>
        <w:t>中是否可以找到anchor</w:t>
      </w:r>
      <w:r w:rsidRPr="00460D97">
        <w:t>_left</w:t>
      </w:r>
      <w:r w:rsidRPr="00460D97">
        <w:rPr>
          <w:rFonts w:hint="eastAsia"/>
        </w:rPr>
        <w:t>，如果找不到，则说明在正向检查的过程中，anchor</w:t>
      </w:r>
      <w:r w:rsidRPr="00460D97">
        <w:t>_left</w:t>
      </w:r>
      <w:r w:rsidRPr="00460D97">
        <w:rPr>
          <w:rFonts w:hint="eastAsia"/>
        </w:rPr>
        <w:t>可能已经被拆分，则不能进行分叉。如果找到了，定义anchor</w:t>
      </w:r>
      <w:r w:rsidRPr="00460D97">
        <w:t>_right</w:t>
      </w:r>
      <w:r w:rsidRPr="00460D97">
        <w:rPr>
          <w:rFonts w:hint="eastAsia"/>
        </w:rPr>
        <w:t>为str的最后kmer</w:t>
      </w:r>
      <w:r w:rsidRPr="00460D97">
        <w:t>_length-1</w:t>
      </w:r>
      <w:r w:rsidR="00907959">
        <w:rPr>
          <w:rFonts w:hint="eastAsia"/>
        </w:rPr>
        <w:t>长度的子串</w:t>
      </w:r>
      <w:r w:rsidRPr="00460D97">
        <w:rPr>
          <w:rFonts w:hint="eastAsia"/>
        </w:rPr>
        <w:t>。在目前已有的顶点中寻找anchor</w:t>
      </w:r>
      <w:r w:rsidRPr="00460D97">
        <w:t>_right,</w:t>
      </w:r>
      <w:r w:rsidRPr="00460D97">
        <w:rPr>
          <w:rFonts w:hint="eastAsia"/>
        </w:rPr>
        <w:t>如果某个顶点序列中含有anchor</w:t>
      </w:r>
      <w:r w:rsidRPr="00460D97">
        <w:t>_right</w:t>
      </w:r>
      <w:r w:rsidRPr="00460D97">
        <w:rPr>
          <w:rFonts w:hint="eastAsia"/>
        </w:rPr>
        <w:t>，则记该顶点为node</w:t>
      </w:r>
      <w:r w:rsidRPr="00460D97">
        <w:t>_q</w:t>
      </w:r>
      <w:r w:rsidRPr="00460D97">
        <w:rPr>
          <w:rFonts w:hint="eastAsia"/>
        </w:rPr>
        <w:t>。如果找不到，表明str只能作为树枝分叉出去，</w:t>
      </w:r>
      <w:r w:rsidRPr="00A32275">
        <w:rPr>
          <w:rFonts w:hint="eastAsia"/>
          <w:color w:val="FF0000"/>
        </w:rPr>
        <w:t>则</w:t>
      </w:r>
      <w:r w:rsidRPr="00460D97">
        <w:rPr>
          <w:rFonts w:hint="eastAsia"/>
        </w:rPr>
        <w:t>进行add</w:t>
      </w:r>
      <w:r w:rsidRPr="00460D97">
        <w:t>_branch</w:t>
      </w:r>
      <w:r w:rsidRPr="00460D97">
        <w:rPr>
          <w:rFonts w:hint="eastAsia"/>
        </w:rPr>
        <w:t>操作。如果找到了node</w:t>
      </w:r>
      <w:r w:rsidRPr="00460D97">
        <w:t>_q</w:t>
      </w:r>
      <w:r w:rsidRPr="00460D97">
        <w:rPr>
          <w:rFonts w:hint="eastAsia"/>
        </w:rPr>
        <w:t>，定义如下变量</w:t>
      </w:r>
      <w:r w:rsidR="00934A46" w:rsidRPr="00460D97">
        <w:rPr>
          <w:rFonts w:hint="eastAsia"/>
        </w:rPr>
        <w:t>（见表3-16）</w:t>
      </w:r>
      <w:r w:rsidRPr="00460D97">
        <w:rPr>
          <w:rFonts w:hint="eastAsia"/>
        </w:rPr>
        <w:t>：</w:t>
      </w:r>
    </w:p>
    <w:p w14:paraId="58D6265F" w14:textId="77777777" w:rsidR="00934A46" w:rsidRPr="00513C73" w:rsidRDefault="00934A46" w:rsidP="00934A46">
      <w:pPr>
        <w:ind w:firstLine="420"/>
        <w:jc w:val="center"/>
        <w:rPr>
          <w:sz w:val="21"/>
          <w:szCs w:val="21"/>
        </w:rPr>
      </w:pPr>
      <w:r w:rsidRPr="00513C73">
        <w:rPr>
          <w:rFonts w:hint="eastAsia"/>
          <w:sz w:val="21"/>
          <w:szCs w:val="21"/>
        </w:rPr>
        <w:t>表3-16</w:t>
      </w:r>
      <w:r w:rsidRPr="00513C73">
        <w:rPr>
          <w:sz w:val="21"/>
          <w:szCs w:val="21"/>
        </w:rPr>
        <w:t xml:space="preserve"> </w:t>
      </w:r>
      <w:r w:rsidRPr="00513C73">
        <w:rPr>
          <w:rFonts w:hint="eastAsia"/>
          <w:sz w:val="21"/>
          <w:szCs w:val="21"/>
        </w:rPr>
        <w:t>定义变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934A46" w:rsidRPr="00460D97" w14:paraId="72A3CF1B" w14:textId="77777777" w:rsidTr="009C442A">
        <w:tc>
          <w:tcPr>
            <w:tcW w:w="8528" w:type="dxa"/>
            <w:shd w:val="clear" w:color="auto" w:fill="auto"/>
          </w:tcPr>
          <w:p w14:paraId="2A8ADD9C" w14:textId="77777777" w:rsidR="00934A46" w:rsidRPr="009C442A" w:rsidRDefault="00934A46"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anchor_left_length = anchor_left.length();</w:t>
            </w:r>
          </w:p>
          <w:p w14:paraId="2C646E02" w14:textId="77777777" w:rsidR="00934A46" w:rsidRPr="009C442A" w:rsidRDefault="00934A46"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anchor_right_length = anchor_right.length();</w:t>
            </w:r>
          </w:p>
          <w:p w14:paraId="23DD0F61" w14:textId="77777777" w:rsidR="00934A46" w:rsidRPr="009C442A" w:rsidRDefault="00934A46"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end = node_set.get(node_q).sequence.indexOf(anchor_right);</w:t>
            </w:r>
          </w:p>
        </w:tc>
      </w:tr>
    </w:tbl>
    <w:p w14:paraId="114D3AF8" w14:textId="3F8E23FE" w:rsidR="00672103" w:rsidRPr="00460D97" w:rsidRDefault="00672103" w:rsidP="000C0823">
      <w:pPr>
        <w:autoSpaceDE w:val="0"/>
        <w:autoSpaceDN w:val="0"/>
        <w:adjustRightInd w:val="0"/>
        <w:ind w:firstLine="420"/>
        <w:jc w:val="left"/>
        <w:rPr>
          <w:rFonts w:cs="Courier New"/>
          <w:kern w:val="0"/>
        </w:rPr>
      </w:pPr>
      <w:r w:rsidRPr="00460D97">
        <w:rPr>
          <w:rFonts w:cs="Courier New" w:hint="eastAsia"/>
          <w:kern w:val="0"/>
        </w:rPr>
        <w:t>同时根据str头尾连接处的</w:t>
      </w:r>
      <w:r w:rsidRPr="00A32275">
        <w:rPr>
          <w:rFonts w:cs="Courier New" w:hint="eastAsia"/>
          <w:color w:val="FF0000"/>
          <w:kern w:val="0"/>
        </w:rPr>
        <w:t>coverage</w:t>
      </w:r>
      <w:r w:rsidRPr="00460D97">
        <w:rPr>
          <w:rFonts w:cs="Courier New" w:hint="eastAsia"/>
          <w:kern w:val="0"/>
        </w:rPr>
        <w:t>判断</w:t>
      </w:r>
      <w:r w:rsidR="00907959">
        <w:rPr>
          <w:rFonts w:cs="Courier New" w:hint="eastAsia"/>
          <w:kern w:val="0"/>
        </w:rPr>
        <w:t>其</w:t>
      </w:r>
      <w:r w:rsidRPr="00460D97">
        <w:rPr>
          <w:rFonts w:cs="Courier New" w:hint="eastAsia"/>
          <w:kern w:val="0"/>
        </w:rPr>
        <w:t>是否足够支撑连接</w:t>
      </w:r>
      <w:r w:rsidR="00C05C65" w:rsidRPr="00460D97">
        <w:rPr>
          <w:rFonts w:cs="Courier New" w:hint="eastAsia"/>
          <w:kern w:val="0"/>
        </w:rPr>
        <w:t>，</w:t>
      </w:r>
      <w:r w:rsidRPr="00460D97">
        <w:rPr>
          <w:rFonts w:cs="Courier New" w:hint="eastAsia"/>
          <w:kern w:val="0"/>
        </w:rPr>
        <w:t>如</w:t>
      </w:r>
      <w:r w:rsidR="00907959">
        <w:rPr>
          <w:rFonts w:cs="Courier New" w:hint="eastAsia"/>
          <w:kern w:val="0"/>
        </w:rPr>
        <w:t>果</w:t>
      </w:r>
      <w:r w:rsidRPr="00460D97">
        <w:rPr>
          <w:rFonts w:cs="Courier New" w:hint="eastAsia"/>
          <w:kern w:val="0"/>
        </w:rPr>
        <w:t>coverage足够支撑连接，定义length</w:t>
      </w:r>
      <w:r w:rsidR="000C0823" w:rsidRPr="00460D97">
        <w:rPr>
          <w:rFonts w:cs="Courier New" w:hint="eastAsia"/>
          <w:kern w:val="0"/>
        </w:rPr>
        <w:t>为</w:t>
      </w:r>
      <w:r w:rsidRPr="00460D97">
        <w:t>str.length()-anchor_left_length</w:t>
      </w:r>
      <w:r w:rsidR="00907959">
        <w:rPr>
          <w:rFonts w:hint="eastAsia"/>
        </w:rPr>
        <w:t>-</w:t>
      </w:r>
      <w:r w:rsidRPr="00460D97">
        <w:t>anchor_right_length</w:t>
      </w:r>
      <w:r w:rsidR="000C0823" w:rsidRPr="00460D97">
        <w:rPr>
          <w:rFonts w:hint="eastAsia"/>
        </w:rPr>
        <w:t>。</w:t>
      </w:r>
    </w:p>
    <w:p w14:paraId="5ADBEED2" w14:textId="77777777" w:rsidR="00672103" w:rsidRPr="00460D97" w:rsidRDefault="00C05C65" w:rsidP="00C05C65">
      <w:r w:rsidRPr="00460D97">
        <w:rPr>
          <w:rFonts w:hint="eastAsia"/>
        </w:rPr>
        <w:t>（1）</w:t>
      </w:r>
      <w:r w:rsidR="00672103" w:rsidRPr="00460D97">
        <w:rPr>
          <w:rFonts w:hint="eastAsia"/>
        </w:rPr>
        <w:t>node</w:t>
      </w:r>
      <w:r w:rsidR="00672103" w:rsidRPr="00460D97">
        <w:t>_p=node_q(</w:t>
      </w:r>
      <w:r w:rsidR="00672103" w:rsidRPr="00460D97">
        <w:rPr>
          <w:rFonts w:hint="eastAsia"/>
        </w:rPr>
        <w:t>str连接到node</w:t>
      </w:r>
      <w:r w:rsidR="00672103" w:rsidRPr="00460D97">
        <w:t>_p</w:t>
      </w:r>
      <w:r w:rsidR="00672103" w:rsidRPr="00460D97">
        <w:rPr>
          <w:rFonts w:hint="eastAsia"/>
        </w:rPr>
        <w:t>本身</w:t>
      </w:r>
      <w:r w:rsidR="00672103" w:rsidRPr="00460D97">
        <w:t>)</w:t>
      </w:r>
    </w:p>
    <w:p w14:paraId="4265C701" w14:textId="51047CEE" w:rsidR="00672103" w:rsidRPr="00460D97" w:rsidRDefault="00672103" w:rsidP="00907959">
      <w:pPr>
        <w:ind w:firstLine="420"/>
      </w:pPr>
      <w:r w:rsidRPr="00460D97">
        <w:rPr>
          <w:rFonts w:hint="eastAsia"/>
        </w:rPr>
        <w:t>定义</w:t>
      </w:r>
      <w:r w:rsidRPr="00460D97">
        <w:t xml:space="preserve">distance </w:t>
      </w:r>
      <w:r w:rsidR="000C0823" w:rsidRPr="00460D97">
        <w:rPr>
          <w:rFonts w:hint="eastAsia"/>
        </w:rPr>
        <w:t>为</w:t>
      </w:r>
      <w:commentRangeStart w:id="224"/>
      <w:r w:rsidRPr="00460D97">
        <w:t>end-start-anchor_left_length</w:t>
      </w:r>
      <w:commentRangeEnd w:id="224"/>
      <w:r w:rsidR="00A32275">
        <w:rPr>
          <w:rStyle w:val="af1"/>
        </w:rPr>
        <w:commentReference w:id="224"/>
      </w:r>
      <w:r w:rsidR="000C0823" w:rsidRPr="00460D97">
        <w:rPr>
          <w:rFonts w:hint="eastAsia"/>
        </w:rPr>
        <w:t>，</w:t>
      </w:r>
      <w:r w:rsidRPr="00460D97">
        <w:rPr>
          <w:rFonts w:hint="eastAsia"/>
        </w:rPr>
        <w:t>对distance和length进行判断，出现以下情况</w:t>
      </w:r>
      <w:r w:rsidR="000C0823" w:rsidRPr="00460D97">
        <w:rPr>
          <w:rFonts w:hint="eastAsia"/>
        </w:rPr>
        <w:t>（见表3-17）</w:t>
      </w:r>
      <w:r w:rsidRPr="00460D97">
        <w:rPr>
          <w:rFonts w:hint="eastAsia"/>
        </w:rPr>
        <w:t>则返回，不做处理：</w:t>
      </w:r>
    </w:p>
    <w:p w14:paraId="55904D99" w14:textId="77777777" w:rsidR="000C0823" w:rsidRPr="00513C73" w:rsidRDefault="000C0823" w:rsidP="000C0823">
      <w:pPr>
        <w:jc w:val="center"/>
        <w:rPr>
          <w:sz w:val="21"/>
          <w:szCs w:val="21"/>
        </w:rPr>
      </w:pPr>
      <w:r w:rsidRPr="00513C73">
        <w:rPr>
          <w:rFonts w:hint="eastAsia"/>
          <w:sz w:val="21"/>
          <w:szCs w:val="21"/>
        </w:rPr>
        <w:t>表3-17</w:t>
      </w:r>
      <w:r w:rsidRPr="00513C73">
        <w:rPr>
          <w:sz w:val="21"/>
          <w:szCs w:val="21"/>
        </w:rPr>
        <w:t xml:space="preserve"> </w:t>
      </w:r>
      <w:r w:rsidRPr="00513C73">
        <w:rPr>
          <w:rFonts w:hint="eastAsia"/>
          <w:sz w:val="21"/>
          <w:szCs w:val="21"/>
        </w:rPr>
        <w:t>不做处理的情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0C0823" w:rsidRPr="00460D97" w14:paraId="28A0A545" w14:textId="77777777" w:rsidTr="009C442A">
        <w:tc>
          <w:tcPr>
            <w:tcW w:w="8528" w:type="dxa"/>
            <w:shd w:val="clear" w:color="auto" w:fill="auto"/>
          </w:tcPr>
          <w:p w14:paraId="1BFDD76D" w14:textId="77777777" w:rsidR="000C0823" w:rsidRPr="009C442A" w:rsidRDefault="000C0823"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distance &gt; 0 &amp;&amp; length == distance&amp;&amp; is_similar(</w:t>
            </w:r>
          </w:p>
          <w:p w14:paraId="743E3933" w14:textId="77777777" w:rsidR="000C0823" w:rsidRPr="009C442A" w:rsidRDefault="000C0823"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node_set.get(node_p).sequence.substring(start + anchor_left_length, start + anchor_left_length + distance),</w:t>
            </w:r>
          </w:p>
          <w:p w14:paraId="12255A1B" w14:textId="77777777" w:rsidR="000C0823" w:rsidRPr="009C442A" w:rsidRDefault="000C0823"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str.substring(anchor_left_length, anchor_left_length + length), 'F')) {</w:t>
            </w:r>
          </w:p>
          <w:p w14:paraId="3DFE8BF6" w14:textId="77777777" w:rsidR="000C0823" w:rsidRPr="009C442A" w:rsidRDefault="000C0823"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 xml:space="preserve"> -1;</w:t>
            </w:r>
          </w:p>
          <w:p w14:paraId="694C2126" w14:textId="77777777" w:rsidR="000C0823" w:rsidRPr="009C442A" w:rsidRDefault="000C0823"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14:paraId="35F10236" w14:textId="77777777" w:rsidR="00513C73" w:rsidRDefault="00513C73" w:rsidP="00513C73">
      <w:pPr>
        <w:ind w:firstLine="420"/>
        <w:jc w:val="right"/>
        <w:rPr>
          <w:sz w:val="21"/>
          <w:szCs w:val="21"/>
        </w:rPr>
      </w:pPr>
      <w:r w:rsidRPr="00513C73">
        <w:rPr>
          <w:rFonts w:hint="eastAsia"/>
          <w:sz w:val="21"/>
          <w:szCs w:val="21"/>
        </w:rPr>
        <w:lastRenderedPageBreak/>
        <w:t>续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513C73" w:rsidRPr="00401791" w14:paraId="2C1737C3" w14:textId="77777777" w:rsidTr="00401791">
        <w:tc>
          <w:tcPr>
            <w:tcW w:w="8528" w:type="dxa"/>
            <w:shd w:val="clear" w:color="auto" w:fill="auto"/>
          </w:tcPr>
          <w:p w14:paraId="79EEA9A8" w14:textId="77777777" w:rsidR="00513C73" w:rsidRPr="00401791" w:rsidRDefault="00513C73" w:rsidP="00401791">
            <w:pPr>
              <w:spacing w:line="240" w:lineRule="auto"/>
              <w:rPr>
                <w:rFonts w:ascii="Times New Roman" w:hAnsi="Times New Roman" w:cs="Times New Roman"/>
                <w:sz w:val="21"/>
                <w:szCs w:val="21"/>
              </w:rPr>
            </w:pPr>
            <w:r w:rsidRPr="00401791">
              <w:rPr>
                <w:rFonts w:ascii="Times New Roman" w:hAnsi="Times New Roman" w:cs="Times New Roman"/>
                <w:bCs/>
                <w:sz w:val="21"/>
                <w:szCs w:val="21"/>
              </w:rPr>
              <w:t>if</w:t>
            </w:r>
            <w:r w:rsidRPr="00401791">
              <w:rPr>
                <w:rFonts w:ascii="Times New Roman" w:hAnsi="Times New Roman" w:cs="Times New Roman"/>
                <w:sz w:val="21"/>
                <w:szCs w:val="21"/>
              </w:rPr>
              <w:t xml:space="preserve"> (length &lt;= 0 &amp;&amp; distance &lt;= 0) {</w:t>
            </w:r>
          </w:p>
          <w:p w14:paraId="53EF7C47" w14:textId="77777777" w:rsidR="00513C73" w:rsidRPr="00401791" w:rsidRDefault="00513C73" w:rsidP="00401791">
            <w:pPr>
              <w:spacing w:line="240" w:lineRule="auto"/>
              <w:rPr>
                <w:rFonts w:ascii="Times New Roman" w:hAnsi="Times New Roman" w:cs="Times New Roman"/>
                <w:sz w:val="21"/>
                <w:szCs w:val="21"/>
              </w:rPr>
            </w:pPr>
            <w:r w:rsidRPr="00401791">
              <w:rPr>
                <w:rFonts w:ascii="Times New Roman" w:hAnsi="Times New Roman" w:cs="Times New Roman"/>
                <w:sz w:val="21"/>
                <w:szCs w:val="21"/>
              </w:rPr>
              <w:tab/>
            </w:r>
            <w:r w:rsidRPr="00401791">
              <w:rPr>
                <w:rFonts w:ascii="Times New Roman" w:hAnsi="Times New Roman" w:cs="Times New Roman"/>
                <w:bCs/>
                <w:sz w:val="21"/>
                <w:szCs w:val="21"/>
              </w:rPr>
              <w:t>return</w:t>
            </w:r>
            <w:r w:rsidRPr="00401791">
              <w:rPr>
                <w:rFonts w:ascii="Times New Roman" w:hAnsi="Times New Roman" w:cs="Times New Roman"/>
                <w:sz w:val="21"/>
                <w:szCs w:val="21"/>
              </w:rPr>
              <w:t xml:space="preserve"> -1;</w:t>
            </w:r>
          </w:p>
          <w:p w14:paraId="257F9F83" w14:textId="77777777" w:rsidR="00513C73" w:rsidRPr="00401791" w:rsidRDefault="00513C73" w:rsidP="00401791">
            <w:pPr>
              <w:ind w:right="840"/>
              <w:rPr>
                <w:sz w:val="21"/>
                <w:szCs w:val="21"/>
              </w:rPr>
            </w:pPr>
            <w:r w:rsidRPr="00401791">
              <w:rPr>
                <w:rFonts w:ascii="Times New Roman" w:hAnsi="Times New Roman" w:cs="Times New Roman"/>
                <w:sz w:val="21"/>
                <w:szCs w:val="21"/>
              </w:rPr>
              <w:t>}</w:t>
            </w:r>
          </w:p>
        </w:tc>
      </w:tr>
    </w:tbl>
    <w:p w14:paraId="11C2FF25" w14:textId="28CACE23" w:rsidR="00672103" w:rsidRPr="00460D97" w:rsidRDefault="00672103" w:rsidP="00C05C65">
      <w:pPr>
        <w:ind w:firstLine="420"/>
      </w:pPr>
      <w:r w:rsidRPr="00460D97">
        <w:rPr>
          <w:rFonts w:hint="eastAsia"/>
        </w:rPr>
        <w:t>如果length</w:t>
      </w:r>
      <w:r w:rsidRPr="00460D97">
        <w:t>&lt;0</w:t>
      </w:r>
      <w:r w:rsidRPr="00460D97">
        <w:rPr>
          <w:rFonts w:hint="eastAsia"/>
        </w:rPr>
        <w:t>，将</w:t>
      </w:r>
      <w:r w:rsidRPr="00460D97">
        <w:t>anchor_left_length</w:t>
      </w:r>
      <w:r w:rsidRPr="00460D97">
        <w:rPr>
          <w:rFonts w:hint="eastAsia"/>
        </w:rPr>
        <w:t>设置为</w:t>
      </w:r>
      <w:commentRangeStart w:id="225"/>
      <w:r w:rsidRPr="00460D97">
        <w:t>anchor_left_length</w:t>
      </w:r>
      <w:r w:rsidRPr="00460D97">
        <w:rPr>
          <w:rFonts w:hint="eastAsia"/>
        </w:rPr>
        <w:t>+length</w:t>
      </w:r>
      <w:commentRangeEnd w:id="225"/>
      <w:r w:rsidR="00F36C20">
        <w:rPr>
          <w:rStyle w:val="af1"/>
        </w:rPr>
        <w:commentReference w:id="225"/>
      </w:r>
      <w:r w:rsidR="00F60504" w:rsidRPr="00460D97">
        <w:rPr>
          <w:rFonts w:hint="eastAsia"/>
        </w:rPr>
        <w:t>，</w:t>
      </w:r>
      <w:r w:rsidRPr="00460D97">
        <w:rPr>
          <w:rFonts w:hint="eastAsia"/>
        </w:rPr>
        <w:t>如果distance</w:t>
      </w:r>
      <w:r w:rsidRPr="00460D97">
        <w:t>&lt;0</w:t>
      </w:r>
      <w:r w:rsidRPr="00460D97">
        <w:rPr>
          <w:rFonts w:hint="eastAsia"/>
        </w:rPr>
        <w:t>，将</w:t>
      </w:r>
      <w:r w:rsidRPr="00460D97">
        <w:t>anchor_left_length</w:t>
      </w:r>
      <w:r w:rsidRPr="00460D97">
        <w:rPr>
          <w:rFonts w:hint="eastAsia"/>
        </w:rPr>
        <w:t>设置为</w:t>
      </w:r>
      <w:r w:rsidRPr="00460D97">
        <w:t>anchor_left_length</w:t>
      </w:r>
      <w:r w:rsidRPr="00460D97">
        <w:rPr>
          <w:rFonts w:hint="eastAsia"/>
        </w:rPr>
        <w:t>+distance，保证</w:t>
      </w:r>
      <w:r w:rsidRPr="00460D97">
        <w:t>anchor_left_length</w:t>
      </w:r>
      <w:r w:rsidRPr="00460D97">
        <w:rPr>
          <w:rFonts w:hint="eastAsia"/>
        </w:rPr>
        <w:t>与anchor</w:t>
      </w:r>
      <w:r w:rsidRPr="00460D97">
        <w:t>_right_length</w:t>
      </w:r>
      <w:r w:rsidRPr="00460D97">
        <w:rPr>
          <w:rFonts w:hint="eastAsia"/>
        </w:rPr>
        <w:t>加起来刚好等于str的长度</w:t>
      </w:r>
      <w:r w:rsidR="00F60504" w:rsidRPr="00460D97">
        <w:rPr>
          <w:rFonts w:hint="eastAsia"/>
        </w:rPr>
        <w:t>，便于节点的拆分</w:t>
      </w:r>
      <w:r w:rsidRPr="00460D97">
        <w:rPr>
          <w:rFonts w:hint="eastAsia"/>
        </w:rPr>
        <w:t>。如果length和distance都大于0，则不做处理。</w:t>
      </w:r>
    </w:p>
    <w:p w14:paraId="00C2F6FA" w14:textId="0AF9BFDC" w:rsidR="00672103" w:rsidRPr="00460D97" w:rsidRDefault="00672103" w:rsidP="000C0823">
      <w:pPr>
        <w:ind w:firstLine="420"/>
      </w:pPr>
      <w:r w:rsidRPr="00460D97">
        <w:rPr>
          <w:rFonts w:hint="eastAsia"/>
        </w:rPr>
        <w:t>截取node</w:t>
      </w:r>
      <w:r w:rsidRPr="00460D97">
        <w:t>_p</w:t>
      </w:r>
      <w:r w:rsidR="00F60504" w:rsidRPr="00460D97">
        <w:rPr>
          <w:rFonts w:hint="eastAsia"/>
        </w:rPr>
        <w:t>在</w:t>
      </w:r>
      <w:r w:rsidRPr="00460D97">
        <w:rPr>
          <w:rFonts w:hint="eastAsia"/>
        </w:rPr>
        <w:t>end</w:t>
      </w:r>
      <w:r w:rsidR="00F60504" w:rsidRPr="00460D97">
        <w:rPr>
          <w:rFonts w:hint="eastAsia"/>
        </w:rPr>
        <w:t>位置</w:t>
      </w:r>
      <w:r w:rsidRPr="00460D97">
        <w:rPr>
          <w:rFonts w:hint="eastAsia"/>
        </w:rPr>
        <w:t>之后的序列作为node1，</w:t>
      </w:r>
      <w:r w:rsidRPr="00F36C20">
        <w:rPr>
          <w:rFonts w:hint="eastAsia"/>
          <w:color w:val="FF0000"/>
        </w:rPr>
        <w:t>将</w:t>
      </w:r>
      <w:r w:rsidRPr="00460D97">
        <w:rPr>
          <w:rFonts w:hint="eastAsia"/>
        </w:rPr>
        <w:t>node</w:t>
      </w:r>
      <w:r w:rsidRPr="00460D97">
        <w:t>_p</w:t>
      </w:r>
      <w:r w:rsidRPr="00460D97">
        <w:rPr>
          <w:rFonts w:hint="eastAsia"/>
        </w:rPr>
        <w:t>的子节点全部赋给node1，</w:t>
      </w:r>
      <w:r w:rsidR="00907959">
        <w:rPr>
          <w:rFonts w:hint="eastAsia"/>
        </w:rPr>
        <w:t>并</w:t>
      </w:r>
      <w:commentRangeStart w:id="226"/>
      <w:r w:rsidRPr="00F36C20">
        <w:rPr>
          <w:rFonts w:hint="eastAsia"/>
          <w:color w:val="FF0000"/>
        </w:rPr>
        <w:t>将</w:t>
      </w:r>
      <w:commentRangeEnd w:id="226"/>
      <w:r w:rsidR="00F36C20" w:rsidRPr="00F36C20">
        <w:rPr>
          <w:rStyle w:val="af1"/>
          <w:color w:val="FF0000"/>
        </w:rPr>
        <w:commentReference w:id="226"/>
      </w:r>
      <w:r w:rsidRPr="00460D97">
        <w:rPr>
          <w:rFonts w:hint="eastAsia"/>
        </w:rPr>
        <w:t>node_p的子节点清空。</w:t>
      </w:r>
    </w:p>
    <w:p w14:paraId="528981B4" w14:textId="7C38C42C" w:rsidR="00672103" w:rsidRPr="00460D97" w:rsidRDefault="00672103" w:rsidP="00C05C65">
      <w:pPr>
        <w:ind w:firstLine="420"/>
      </w:pPr>
      <w:r w:rsidRPr="00460D97">
        <w:rPr>
          <w:rFonts w:hint="eastAsia"/>
        </w:rPr>
        <w:t>如果distance</w:t>
      </w:r>
      <w:r w:rsidRPr="00460D97">
        <w:t>&lt;0(length&gt;0)</w:t>
      </w:r>
      <w:r w:rsidR="00907959">
        <w:rPr>
          <w:rFonts w:hint="eastAsia"/>
        </w:rPr>
        <w:t>：</w:t>
      </w:r>
      <w:r w:rsidRPr="00460D97">
        <w:rPr>
          <w:rFonts w:hint="eastAsia"/>
        </w:rPr>
        <w:t>设置node</w:t>
      </w:r>
      <w:r w:rsidRPr="00460D97">
        <w:t>_p</w:t>
      </w:r>
      <w:r w:rsidRPr="00460D97">
        <w:rPr>
          <w:rFonts w:hint="eastAsia"/>
        </w:rPr>
        <w:t>的节点序列为</w:t>
      </w:r>
      <w:r w:rsidR="00F60504" w:rsidRPr="00460D97">
        <w:rPr>
          <w:rFonts w:hint="eastAsia"/>
        </w:rPr>
        <w:t>从第0个位置到第start</w:t>
      </w:r>
      <w:r w:rsidR="00F60504" w:rsidRPr="00460D97">
        <w:t>+anchor_left_length</w:t>
      </w:r>
      <w:r w:rsidR="00F60504" w:rsidRPr="00460D97">
        <w:rPr>
          <w:rFonts w:hint="eastAsia"/>
        </w:rPr>
        <w:t>（不包括第start</w:t>
      </w:r>
      <w:r w:rsidR="00F60504" w:rsidRPr="00460D97">
        <w:t>+anchor_left_length</w:t>
      </w:r>
      <w:r w:rsidR="00F60504" w:rsidRPr="00460D97">
        <w:rPr>
          <w:rFonts w:hint="eastAsia"/>
        </w:rPr>
        <w:t>位置上的字符）个位置的序列</w:t>
      </w:r>
      <w:r w:rsidRPr="00460D97">
        <w:rPr>
          <w:rFonts w:hint="eastAsia"/>
        </w:rPr>
        <w:t>，并将node1加入node</w:t>
      </w:r>
      <w:r w:rsidRPr="00460D97">
        <w:t>_p</w:t>
      </w:r>
      <w:r w:rsidRPr="00460D97">
        <w:rPr>
          <w:rFonts w:hint="eastAsia"/>
        </w:rPr>
        <w:t>的子节点集合。设置node2序列</w:t>
      </w:r>
      <w:r w:rsidR="00F60504" w:rsidRPr="00460D97">
        <w:rPr>
          <w:rFonts w:hint="eastAsia"/>
        </w:rPr>
        <w:t>为</w:t>
      </w:r>
      <w:r w:rsidRPr="00460D97">
        <w:t>str.substring(anchor_left_length, anchor_left_length + length - distance)</w:t>
      </w:r>
      <w:r w:rsidRPr="00460D97">
        <w:rPr>
          <w:rFonts w:hint="eastAsia"/>
        </w:rPr>
        <w:t>，将node1加入node2的子节点集合，将node2加入node</w:t>
      </w:r>
      <w:r w:rsidRPr="00460D97">
        <w:t>_p</w:t>
      </w:r>
      <w:r w:rsidRPr="00460D97">
        <w:rPr>
          <w:rFonts w:hint="eastAsia"/>
        </w:rPr>
        <w:t>的子节点集合。</w:t>
      </w:r>
    </w:p>
    <w:p w14:paraId="71F051A1" w14:textId="5C384FBD" w:rsidR="00DE0134" w:rsidRPr="00460D97" w:rsidRDefault="00672103" w:rsidP="00F937A0">
      <w:pPr>
        <w:ind w:firstLine="420"/>
      </w:pPr>
      <w:r w:rsidRPr="00460D97">
        <w:rPr>
          <w:rFonts w:hint="eastAsia"/>
        </w:rPr>
        <w:t>如果d</w:t>
      </w:r>
      <w:r w:rsidRPr="00460D97">
        <w:t>istance&gt;0(length&lt;0)</w:t>
      </w:r>
      <w:r w:rsidR="00F937A0">
        <w:rPr>
          <w:rFonts w:hint="eastAsia"/>
        </w:rPr>
        <w:t>：截取n</w:t>
      </w:r>
      <w:r w:rsidR="00F937A0">
        <w:t>ode_p</w:t>
      </w:r>
      <w:r w:rsidR="00F937A0">
        <w:rPr>
          <w:rFonts w:hint="eastAsia"/>
        </w:rPr>
        <w:t>序列start</w:t>
      </w:r>
      <w:r w:rsidR="00F937A0">
        <w:t>+anchor_left_lengt</w:t>
      </w:r>
      <w:r w:rsidR="00F937A0">
        <w:rPr>
          <w:rFonts w:hint="eastAsia"/>
        </w:rPr>
        <w:t>h位置到start</w:t>
      </w:r>
      <w:r w:rsidR="00F937A0">
        <w:t>+anchor_left_length+distance-length-1</w:t>
      </w:r>
      <w:r w:rsidR="00F937A0">
        <w:rPr>
          <w:rFonts w:hint="eastAsia"/>
        </w:rPr>
        <w:t>位置之间的字符串作为node3的序列。</w:t>
      </w:r>
      <w:r w:rsidRPr="00F36C20">
        <w:rPr>
          <w:rFonts w:hint="eastAsia"/>
          <w:color w:val="FF0000"/>
        </w:rPr>
        <w:t>将</w:t>
      </w:r>
      <w:r w:rsidRPr="00460D97">
        <w:rPr>
          <w:rFonts w:hint="eastAsia"/>
        </w:rPr>
        <w:t>node</w:t>
      </w:r>
      <w:r w:rsidRPr="00460D97">
        <w:t>_p</w:t>
      </w:r>
      <w:r w:rsidRPr="00460D97">
        <w:rPr>
          <w:rFonts w:hint="eastAsia"/>
        </w:rPr>
        <w:t>的子节点赋给node</w:t>
      </w:r>
      <w:r w:rsidRPr="00460D97">
        <w:t>3</w:t>
      </w:r>
      <w:r w:rsidRPr="00460D97">
        <w:rPr>
          <w:rFonts w:hint="eastAsia"/>
        </w:rPr>
        <w:t>，</w:t>
      </w:r>
      <w:r w:rsidRPr="00F36C20">
        <w:rPr>
          <w:rFonts w:hint="eastAsia"/>
          <w:color w:val="FF0000"/>
        </w:rPr>
        <w:t>将</w:t>
      </w:r>
      <w:r w:rsidRPr="00460D97">
        <w:rPr>
          <w:rFonts w:hint="eastAsia"/>
        </w:rPr>
        <w:t>node</w:t>
      </w:r>
      <w:r w:rsidRPr="00460D97">
        <w:t>_p</w:t>
      </w:r>
      <w:r w:rsidRPr="00460D97">
        <w:rPr>
          <w:rFonts w:hint="eastAsia"/>
        </w:rPr>
        <w:t>的子节点清空，</w:t>
      </w:r>
      <w:r w:rsidRPr="00F36C20">
        <w:rPr>
          <w:rFonts w:hint="eastAsia"/>
          <w:color w:val="FF0000"/>
        </w:rPr>
        <w:t>将</w:t>
      </w:r>
      <w:r w:rsidRPr="00460D97">
        <w:rPr>
          <w:rFonts w:hint="eastAsia"/>
        </w:rPr>
        <w:t>node3加入node</w:t>
      </w:r>
      <w:r w:rsidRPr="00460D97">
        <w:t>_p</w:t>
      </w:r>
      <w:r w:rsidRPr="00460D97">
        <w:rPr>
          <w:rFonts w:hint="eastAsia"/>
        </w:rPr>
        <w:t>的子节点集合</w:t>
      </w:r>
      <w:r w:rsidR="00DE0134" w:rsidRPr="00460D97">
        <w:rPr>
          <w:rFonts w:hint="eastAsia"/>
        </w:rPr>
        <w:t>,</w:t>
      </w:r>
      <w:r w:rsidR="00F937A0">
        <w:rPr>
          <w:rFonts w:hint="eastAsia"/>
        </w:rPr>
        <w:t>并</w:t>
      </w:r>
      <w:r w:rsidRPr="00F36C20">
        <w:rPr>
          <w:rFonts w:hint="eastAsia"/>
          <w:color w:val="FF0000"/>
        </w:rPr>
        <w:t>将</w:t>
      </w:r>
      <w:r w:rsidRPr="00460D97">
        <w:rPr>
          <w:rFonts w:hint="eastAsia"/>
        </w:rPr>
        <w:t>node1加入node3</w:t>
      </w:r>
      <w:r w:rsidR="00DE0134" w:rsidRPr="00460D97">
        <w:rPr>
          <w:rFonts w:hint="eastAsia"/>
        </w:rPr>
        <w:t>和node</w:t>
      </w:r>
      <w:r w:rsidR="00DE0134" w:rsidRPr="00460D97">
        <w:t>_p</w:t>
      </w:r>
      <w:r w:rsidRPr="00460D97">
        <w:rPr>
          <w:rFonts w:hint="eastAsia"/>
        </w:rPr>
        <w:t>的子节点集合。</w:t>
      </w:r>
    </w:p>
    <w:p w14:paraId="48BE7801" w14:textId="7757F5C0" w:rsidR="00185B51" w:rsidRPr="00185B51" w:rsidRDefault="00672103" w:rsidP="00F937A0">
      <w:pPr>
        <w:ind w:firstLine="420"/>
      </w:pPr>
      <w:r w:rsidRPr="00460D97">
        <w:rPr>
          <w:rFonts w:hint="eastAsia"/>
        </w:rPr>
        <w:t>如果distance&gt;</w:t>
      </w:r>
      <w:r w:rsidRPr="00460D97">
        <w:t>0(length&gt;0)</w:t>
      </w:r>
      <w:r w:rsidR="00F937A0">
        <w:rPr>
          <w:rFonts w:hint="eastAsia"/>
        </w:rPr>
        <w:t>：截取node</w:t>
      </w:r>
      <w:r w:rsidR="00F937A0">
        <w:t>_p</w:t>
      </w:r>
      <w:r w:rsidR="00F937A0">
        <w:rPr>
          <w:rFonts w:hint="eastAsia"/>
        </w:rPr>
        <w:t>序列</w:t>
      </w:r>
      <w:r w:rsidR="00F937A0">
        <w:rPr>
          <w:rFonts w:hint="eastAsia"/>
        </w:rPr>
        <w:t>start</w:t>
      </w:r>
      <w:r w:rsidR="00F937A0">
        <w:t>+anchor_left_lengt</w:t>
      </w:r>
      <w:r w:rsidR="00F937A0">
        <w:rPr>
          <w:rFonts w:hint="eastAsia"/>
        </w:rPr>
        <w:t>h位置到start</w:t>
      </w:r>
      <w:r w:rsidR="00F937A0">
        <w:t>+anchor_left_length+distance</w:t>
      </w:r>
      <w:r w:rsidR="00F937A0">
        <w:rPr>
          <w:rFonts w:hint="eastAsia"/>
        </w:rPr>
        <w:t>-1位置之间的字符串作为node3的序列，截取str序列从anchor</w:t>
      </w:r>
      <w:r w:rsidR="00F937A0">
        <w:t>_left_length</w:t>
      </w:r>
      <w:r w:rsidR="00F937A0">
        <w:rPr>
          <w:rFonts w:hint="eastAsia"/>
        </w:rPr>
        <w:t>位置到anchor</w:t>
      </w:r>
      <w:r w:rsidR="00F937A0">
        <w:t>_left_length+length-1</w:t>
      </w:r>
      <w:r w:rsidR="00F937A0">
        <w:rPr>
          <w:rFonts w:hint="eastAsia"/>
        </w:rPr>
        <w:t>位置的字符串作为node2的序列，截取从0位置到start</w:t>
      </w:r>
      <w:r w:rsidR="00F937A0">
        <w:t>+anchor_left_length</w:t>
      </w:r>
      <w:r w:rsidR="00F937A0">
        <w:rPr>
          <w:rFonts w:hint="eastAsia"/>
        </w:rPr>
        <w:t>位置的字符串作为node</w:t>
      </w:r>
      <w:r w:rsidR="00F937A0">
        <w:t>_p</w:t>
      </w:r>
      <w:r w:rsidR="00F937A0">
        <w:rPr>
          <w:rFonts w:hint="eastAsia"/>
        </w:rPr>
        <w:t>的新序列。</w:t>
      </w:r>
      <w:r w:rsidRPr="00460D97">
        <w:rPr>
          <w:rFonts w:hint="eastAsia"/>
        </w:rPr>
        <w:t>将node</w:t>
      </w:r>
      <w:r w:rsidRPr="00460D97">
        <w:t>_p</w:t>
      </w:r>
      <w:r w:rsidRPr="00460D97">
        <w:rPr>
          <w:rFonts w:hint="eastAsia"/>
        </w:rPr>
        <w:t>的子节点赋给node3，将node</w:t>
      </w:r>
      <w:r w:rsidRPr="00460D97">
        <w:t>_p</w:t>
      </w:r>
      <w:r w:rsidRPr="00460D97">
        <w:rPr>
          <w:rFonts w:hint="eastAsia"/>
        </w:rPr>
        <w:t>的子节点清空，将node</w:t>
      </w:r>
      <w:r w:rsidRPr="00460D97">
        <w:t>3</w:t>
      </w:r>
      <w:r w:rsidR="00DE0134" w:rsidRPr="00460D97">
        <w:rPr>
          <w:rFonts w:hint="eastAsia"/>
        </w:rPr>
        <w:t>和node2</w:t>
      </w:r>
      <w:r w:rsidRPr="00460D97">
        <w:rPr>
          <w:rFonts w:hint="eastAsia"/>
        </w:rPr>
        <w:t>加入node</w:t>
      </w:r>
      <w:r w:rsidRPr="00460D97">
        <w:t>_p</w:t>
      </w:r>
      <w:r w:rsidRPr="00460D97">
        <w:rPr>
          <w:rFonts w:hint="eastAsia"/>
        </w:rPr>
        <w:t>的子节点集合，将node1加入node3</w:t>
      </w:r>
      <w:r w:rsidR="00DE0134" w:rsidRPr="00460D97">
        <w:rPr>
          <w:rFonts w:hint="eastAsia"/>
        </w:rPr>
        <w:t>和node2</w:t>
      </w:r>
      <w:r w:rsidRPr="00460D97">
        <w:rPr>
          <w:rFonts w:hint="eastAsia"/>
        </w:rPr>
        <w:t>的子节点集合。</w:t>
      </w:r>
      <w:r w:rsidR="003A6B57" w:rsidRPr="00460D97">
        <w:rPr>
          <w:rFonts w:hint="eastAsia"/>
        </w:rPr>
        <w:t>add</w:t>
      </w:r>
      <w:r w:rsidR="003A6B57" w:rsidRPr="00460D97">
        <w:t>_bubble</w:t>
      </w:r>
      <w:r w:rsidR="003A6B57" w:rsidRPr="00460D97">
        <w:rPr>
          <w:rFonts w:hint="eastAsia"/>
        </w:rPr>
        <w:t>的过程</w:t>
      </w:r>
      <w:commentRangeStart w:id="227"/>
      <w:r w:rsidR="003A6B57" w:rsidRPr="00460D97">
        <w:rPr>
          <w:rFonts w:hint="eastAsia"/>
        </w:rPr>
        <w:t>如</w:t>
      </w:r>
      <w:r w:rsidR="00DE0134" w:rsidRPr="00460D97">
        <w:rPr>
          <w:rFonts w:hint="eastAsia"/>
        </w:rPr>
        <w:t>图3-18</w:t>
      </w:r>
      <w:r w:rsidR="003A6B57" w:rsidRPr="00185B51">
        <w:rPr>
          <w:rFonts w:hint="eastAsia"/>
        </w:rPr>
        <w:t>所示</w:t>
      </w:r>
      <w:commentRangeEnd w:id="227"/>
      <w:r w:rsidR="00F36C20">
        <w:rPr>
          <w:rStyle w:val="af1"/>
        </w:rPr>
        <w:commentReference w:id="227"/>
      </w:r>
      <w:r w:rsidR="00185B51" w:rsidRPr="00185B51">
        <w:rPr>
          <w:rFonts w:hint="eastAsia"/>
        </w:rPr>
        <w:t>，图中深绿色代表node</w:t>
      </w:r>
      <w:r w:rsidR="00185B51" w:rsidRPr="00185B51">
        <w:t>_p</w:t>
      </w:r>
      <w:r w:rsidR="00185B51" w:rsidRPr="00185B51">
        <w:rPr>
          <w:rFonts w:hint="eastAsia"/>
        </w:rPr>
        <w:t>，浅绿色代表node1，红色代表node2，蓝色代表node3。</w:t>
      </w:r>
    </w:p>
    <w:p w14:paraId="4E0EA9A9" w14:textId="0214A7A5" w:rsidR="003A6B57" w:rsidRPr="00460D97" w:rsidRDefault="001F2896" w:rsidP="00677B4D">
      <w:pPr>
        <w:jc w:val="center"/>
      </w:pPr>
      <w:r>
        <w:rPr>
          <w:noProof/>
        </w:rPr>
        <w:lastRenderedPageBreak/>
        <w:drawing>
          <wp:inline distT="0" distB="0" distL="0" distR="0" wp14:anchorId="4D6B2707" wp14:editId="70081B85">
            <wp:extent cx="5276850" cy="2867025"/>
            <wp:effectExtent l="0" t="0" r="0" b="0"/>
            <wp:docPr id="23" name="图片 23" descr="add_bub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add_bubbl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6850" cy="2867025"/>
                    </a:xfrm>
                    <a:prstGeom prst="rect">
                      <a:avLst/>
                    </a:prstGeom>
                    <a:noFill/>
                    <a:ln>
                      <a:noFill/>
                    </a:ln>
                  </pic:spPr>
                </pic:pic>
              </a:graphicData>
            </a:graphic>
          </wp:inline>
        </w:drawing>
      </w:r>
    </w:p>
    <w:p w14:paraId="238F966E" w14:textId="77777777" w:rsidR="00672103" w:rsidRPr="00460D97" w:rsidRDefault="003A6B57" w:rsidP="003A6B57">
      <w:pPr>
        <w:pStyle w:val="af9"/>
        <w:jc w:val="center"/>
        <w:rPr>
          <w:rFonts w:ascii="宋体" w:eastAsia="宋体" w:hAnsi="宋体"/>
          <w:sz w:val="21"/>
          <w:szCs w:val="21"/>
        </w:rPr>
      </w:pPr>
      <w:r w:rsidRPr="00460D97">
        <w:rPr>
          <w:rFonts w:ascii="宋体" w:eastAsia="宋体" w:hAnsi="宋体" w:hint="eastAsia"/>
          <w:sz w:val="21"/>
          <w:szCs w:val="21"/>
        </w:rPr>
        <w:t>图 3-</w:t>
      </w:r>
      <w:r w:rsidR="00DE0134" w:rsidRPr="00460D97">
        <w:rPr>
          <w:rFonts w:ascii="宋体" w:eastAsia="宋体" w:hAnsi="宋体" w:hint="eastAsia"/>
          <w:sz w:val="21"/>
          <w:szCs w:val="21"/>
        </w:rPr>
        <w:t>18</w:t>
      </w:r>
      <w:r w:rsidRPr="00460D97">
        <w:rPr>
          <w:rFonts w:ascii="宋体" w:eastAsia="宋体" w:hAnsi="宋体" w:hint="eastAsia"/>
          <w:sz w:val="21"/>
          <w:szCs w:val="21"/>
        </w:rPr>
        <w:t xml:space="preserve"> </w:t>
      </w:r>
      <w:r w:rsidR="00D14F89" w:rsidRPr="00460D97">
        <w:rPr>
          <w:rFonts w:ascii="宋体" w:eastAsia="宋体" w:hAnsi="宋体"/>
          <w:sz w:val="21"/>
          <w:szCs w:val="21"/>
        </w:rPr>
        <w:t>node_p=node_q</w:t>
      </w:r>
      <w:r w:rsidRPr="00460D97">
        <w:rPr>
          <w:rFonts w:ascii="宋体" w:eastAsia="宋体" w:hAnsi="宋体" w:hint="eastAsia"/>
          <w:sz w:val="21"/>
          <w:szCs w:val="21"/>
        </w:rPr>
        <w:t xml:space="preserve"> </w:t>
      </w:r>
    </w:p>
    <w:p w14:paraId="568AD23A" w14:textId="77777777" w:rsidR="00D14F89" w:rsidRPr="00460D97" w:rsidRDefault="00C05C65" w:rsidP="00C05C65">
      <w:r w:rsidRPr="00460D97">
        <w:rPr>
          <w:rFonts w:hint="eastAsia"/>
        </w:rPr>
        <w:t>（2）</w:t>
      </w:r>
      <w:r w:rsidR="00672103" w:rsidRPr="00460D97">
        <w:rPr>
          <w:rFonts w:hint="eastAsia"/>
        </w:rPr>
        <w:t>n</w:t>
      </w:r>
      <w:r w:rsidR="00672103" w:rsidRPr="00460D97">
        <w:t>ode_p!=node_q</w:t>
      </w:r>
      <w:r w:rsidR="00D14F89" w:rsidRPr="00460D97">
        <w:rPr>
          <w:rFonts w:hint="eastAsia"/>
        </w:rPr>
        <w:t>（str连接到node</w:t>
      </w:r>
      <w:r w:rsidR="00D14F89" w:rsidRPr="00460D97">
        <w:t>_q</w:t>
      </w:r>
      <w:r w:rsidR="00D14F89" w:rsidRPr="00460D97">
        <w:rPr>
          <w:rFonts w:hint="eastAsia"/>
        </w:rPr>
        <w:t>）</w:t>
      </w:r>
    </w:p>
    <w:p w14:paraId="26AFD3DD" w14:textId="4B2F3A85" w:rsidR="00672103" w:rsidRPr="00460D97" w:rsidRDefault="00672103" w:rsidP="005D4726">
      <w:pPr>
        <w:ind w:firstLine="420"/>
      </w:pPr>
      <w:r w:rsidRPr="00460D97">
        <w:rPr>
          <w:rFonts w:hint="eastAsia"/>
        </w:rPr>
        <w:t>首先处理</w:t>
      </w:r>
      <w:r w:rsidRPr="00460D97">
        <w:t>anchor_left_length</w:t>
      </w:r>
      <w:r w:rsidRPr="00460D97">
        <w:rPr>
          <w:rFonts w:hint="eastAsia"/>
        </w:rPr>
        <w:t>，如果length</w:t>
      </w:r>
      <w:r w:rsidRPr="00460D97">
        <w:t>&lt;0</w:t>
      </w:r>
      <w:r w:rsidRPr="00460D97">
        <w:rPr>
          <w:rFonts w:hint="eastAsia"/>
        </w:rPr>
        <w:t>，设置</w:t>
      </w:r>
      <w:r w:rsidRPr="00460D97">
        <w:t xml:space="preserve"> anchor_left_length =anchor_left_length+length</w:t>
      </w:r>
      <w:r w:rsidR="00D14F89" w:rsidRPr="00460D97">
        <w:rPr>
          <w:rFonts w:hint="eastAsia"/>
        </w:rPr>
        <w:t>。</w:t>
      </w:r>
      <w:r w:rsidRPr="00460D97">
        <w:rPr>
          <w:rFonts w:hint="eastAsia"/>
        </w:rPr>
        <w:t>如果</w:t>
      </w:r>
      <w:r w:rsidRPr="00460D97">
        <w:t>start + anchor_left_length</w:t>
      </w:r>
      <w:r w:rsidRPr="00460D97">
        <w:rPr>
          <w:rFonts w:hint="eastAsia"/>
        </w:rPr>
        <w:t>小于node</w:t>
      </w:r>
      <w:r w:rsidRPr="00460D97">
        <w:t>_p</w:t>
      </w:r>
      <w:r w:rsidRPr="00460D97">
        <w:rPr>
          <w:rFonts w:hint="eastAsia"/>
        </w:rPr>
        <w:t>的</w:t>
      </w:r>
      <w:r w:rsidR="00D14F89" w:rsidRPr="00460D97">
        <w:rPr>
          <w:rFonts w:hint="eastAsia"/>
        </w:rPr>
        <w:t>序列</w:t>
      </w:r>
      <w:r w:rsidRPr="00460D97">
        <w:rPr>
          <w:rFonts w:hint="eastAsia"/>
        </w:rPr>
        <w:t>长度，则进行以下操作：</w:t>
      </w:r>
      <w:r w:rsidR="00F937A0">
        <w:rPr>
          <w:rFonts w:hint="eastAsia"/>
        </w:rPr>
        <w:t>截取node</w:t>
      </w:r>
      <w:r w:rsidR="00F937A0">
        <w:t>_p</w:t>
      </w:r>
      <w:r w:rsidR="00F937A0">
        <w:rPr>
          <w:rFonts w:hint="eastAsia"/>
        </w:rPr>
        <w:t>序列start</w:t>
      </w:r>
      <w:r w:rsidR="00F937A0">
        <w:t>+anchor_left_length</w:t>
      </w:r>
      <w:r w:rsidR="00F937A0">
        <w:rPr>
          <w:rFonts w:hint="eastAsia"/>
        </w:rPr>
        <w:t>位置及其后位置上的字符串作为node1序列，截取node</w:t>
      </w:r>
      <w:r w:rsidR="00F937A0">
        <w:t>_p</w:t>
      </w:r>
      <w:r w:rsidR="00F937A0">
        <w:rPr>
          <w:rFonts w:hint="eastAsia"/>
        </w:rPr>
        <w:t>前start</w:t>
      </w:r>
      <w:r w:rsidR="00F937A0">
        <w:t>+anchor_left_length-1</w:t>
      </w:r>
      <w:r w:rsidR="005D4726">
        <w:rPr>
          <w:rFonts w:hint="eastAsia"/>
        </w:rPr>
        <w:t>长度的字符串作为node</w:t>
      </w:r>
      <w:r w:rsidR="005D4726">
        <w:t>_p</w:t>
      </w:r>
      <w:r w:rsidR="005D4726">
        <w:rPr>
          <w:rFonts w:hint="eastAsia"/>
        </w:rPr>
        <w:t>的新序列。</w:t>
      </w:r>
      <w:r w:rsidRPr="00460D97">
        <w:rPr>
          <w:rFonts w:hint="eastAsia"/>
        </w:rPr>
        <w:t>将node</w:t>
      </w:r>
      <w:r w:rsidRPr="00460D97">
        <w:t>_p</w:t>
      </w:r>
      <w:r w:rsidRPr="00460D97">
        <w:rPr>
          <w:rFonts w:hint="eastAsia"/>
        </w:rPr>
        <w:t>的子节点赋给node1，将node</w:t>
      </w:r>
      <w:r w:rsidRPr="00460D97">
        <w:t>_p</w:t>
      </w:r>
      <w:r w:rsidRPr="00460D97">
        <w:rPr>
          <w:rFonts w:hint="eastAsia"/>
        </w:rPr>
        <w:t>的子节点清空，将node1加入node_</w:t>
      </w:r>
      <w:r w:rsidRPr="00460D97">
        <w:t>p</w:t>
      </w:r>
      <w:r w:rsidRPr="00460D97">
        <w:rPr>
          <w:rFonts w:hint="eastAsia"/>
        </w:rPr>
        <w:t>的子节点集合。</w:t>
      </w:r>
    </w:p>
    <w:p w14:paraId="4A9A0F8B" w14:textId="37C47740" w:rsidR="005D4726" w:rsidRDefault="00672103" w:rsidP="005D4726">
      <w:pPr>
        <w:ind w:firstLine="420"/>
        <w:rPr>
          <w:rFonts w:hint="eastAsia"/>
        </w:rPr>
      </w:pPr>
      <w:r w:rsidRPr="00460D97">
        <w:rPr>
          <w:rFonts w:hint="eastAsia"/>
        </w:rPr>
        <w:t>如果length&gt;</w:t>
      </w:r>
      <w:r w:rsidRPr="00460D97">
        <w:t>0</w:t>
      </w:r>
      <w:r w:rsidR="006975CA" w:rsidRPr="00460D97">
        <w:rPr>
          <w:rFonts w:hint="eastAsia"/>
        </w:rPr>
        <w:t>（如图3-</w:t>
      </w:r>
      <w:r w:rsidR="00DE0134" w:rsidRPr="00460D97">
        <w:rPr>
          <w:rFonts w:hint="eastAsia"/>
        </w:rPr>
        <w:t>19</w:t>
      </w:r>
      <w:r w:rsidR="006975CA" w:rsidRPr="00460D97">
        <w:rPr>
          <w:rFonts w:hint="eastAsia"/>
        </w:rPr>
        <w:t>所示）</w:t>
      </w:r>
      <w:r w:rsidRPr="00460D97">
        <w:rPr>
          <w:rFonts w:hint="eastAsia"/>
        </w:rPr>
        <w:t>，</w:t>
      </w:r>
      <w:r w:rsidR="005D4726">
        <w:rPr>
          <w:rFonts w:hint="eastAsia"/>
        </w:rPr>
        <w:t>截取str序列从anchor</w:t>
      </w:r>
      <w:r w:rsidR="005D4726">
        <w:t>_left_length</w:t>
      </w:r>
      <w:r w:rsidR="005D4726">
        <w:rPr>
          <w:rFonts w:hint="eastAsia"/>
        </w:rPr>
        <w:t>位置到</w:t>
      </w:r>
      <w:r w:rsidR="005D4726" w:rsidRPr="00460D97">
        <w:t>anchor_left_length + length</w:t>
      </w:r>
      <w:r w:rsidR="005D4726">
        <w:rPr>
          <w:rFonts w:hint="eastAsia"/>
        </w:rPr>
        <w:t>-1位置的字符串作为node2的序列，</w:t>
      </w:r>
      <w:r w:rsidRPr="00460D97">
        <w:rPr>
          <w:rFonts w:hint="eastAsia"/>
        </w:rPr>
        <w:t>否则设置node2等于node</w:t>
      </w:r>
      <w:r w:rsidRPr="00460D97">
        <w:t>_p</w:t>
      </w:r>
      <w:r w:rsidR="00DE0134" w:rsidRPr="00460D97">
        <w:rPr>
          <w:rFonts w:hint="eastAsia"/>
        </w:rPr>
        <w:t>。</w:t>
      </w:r>
      <w:r w:rsidRPr="00460D97">
        <w:rPr>
          <w:rFonts w:hint="eastAsia"/>
        </w:rPr>
        <w:t>如果end等于0，则直接将node</w:t>
      </w:r>
      <w:r w:rsidRPr="00460D97">
        <w:t>_q</w:t>
      </w:r>
      <w:r w:rsidRPr="00460D97">
        <w:rPr>
          <w:rFonts w:hint="eastAsia"/>
        </w:rPr>
        <w:t>加入node</w:t>
      </w:r>
      <w:r w:rsidRPr="00460D97">
        <w:t>2</w:t>
      </w:r>
      <w:r w:rsidRPr="00460D97">
        <w:rPr>
          <w:rFonts w:hint="eastAsia"/>
        </w:rPr>
        <w:t>的子节点集合，否则需要设置新的节点分割node</w:t>
      </w:r>
      <w:r w:rsidRPr="00460D97">
        <w:t>_q</w:t>
      </w:r>
      <w:r w:rsidRPr="00460D97">
        <w:rPr>
          <w:rFonts w:hint="eastAsia"/>
        </w:rPr>
        <w:t>。</w:t>
      </w:r>
      <w:r w:rsidR="00DE0134" w:rsidRPr="00460D97">
        <w:rPr>
          <w:rFonts w:hint="eastAsia"/>
        </w:rPr>
        <w:t>当需要分割时，</w:t>
      </w:r>
      <w:r w:rsidR="005D4726">
        <w:rPr>
          <w:rFonts w:hint="eastAsia"/>
        </w:rPr>
        <w:t>截取node</w:t>
      </w:r>
      <w:r w:rsidR="005D4726">
        <w:t>_q</w:t>
      </w:r>
      <w:r w:rsidR="005D4726">
        <w:rPr>
          <w:rFonts w:hint="eastAsia"/>
        </w:rPr>
        <w:t>序列end位置及其后位置的字符串作为node3序列，</w:t>
      </w:r>
      <w:r w:rsidRPr="00460D97">
        <w:rPr>
          <w:rFonts w:hint="eastAsia"/>
        </w:rPr>
        <w:t>将node</w:t>
      </w:r>
      <w:r w:rsidRPr="00460D97">
        <w:t>_q</w:t>
      </w:r>
      <w:r w:rsidRPr="00460D97">
        <w:rPr>
          <w:rFonts w:hint="eastAsia"/>
        </w:rPr>
        <w:t>的子节点赋给node3，</w:t>
      </w:r>
      <w:commentRangeStart w:id="228"/>
      <w:r w:rsidRPr="00F36C20">
        <w:rPr>
          <w:rFonts w:hint="eastAsia"/>
          <w:color w:val="FF0000"/>
        </w:rPr>
        <w:t>将</w:t>
      </w:r>
      <w:commentRangeEnd w:id="228"/>
      <w:r w:rsidR="00F36C20" w:rsidRPr="00F36C20">
        <w:rPr>
          <w:rStyle w:val="af1"/>
          <w:color w:val="FF0000"/>
        </w:rPr>
        <w:commentReference w:id="228"/>
      </w:r>
      <w:r w:rsidRPr="00460D97">
        <w:rPr>
          <w:rFonts w:hint="eastAsia"/>
        </w:rPr>
        <w:t>node</w:t>
      </w:r>
      <w:r w:rsidRPr="00460D97">
        <w:t>_q</w:t>
      </w:r>
      <w:r w:rsidRPr="00460D97">
        <w:rPr>
          <w:rFonts w:hint="eastAsia"/>
        </w:rPr>
        <w:t>的子节点清空，</w:t>
      </w:r>
      <w:r w:rsidR="005D4726">
        <w:rPr>
          <w:rFonts w:hint="eastAsia"/>
        </w:rPr>
        <w:t>并</w:t>
      </w:r>
      <w:r w:rsidRPr="00F36C20">
        <w:rPr>
          <w:rFonts w:hint="eastAsia"/>
          <w:color w:val="FF0000"/>
        </w:rPr>
        <w:t>将</w:t>
      </w:r>
      <w:r w:rsidRPr="00460D97">
        <w:rPr>
          <w:rFonts w:hint="eastAsia"/>
        </w:rPr>
        <w:t>node3加入node</w:t>
      </w:r>
      <w:r w:rsidRPr="00460D97">
        <w:t>_q</w:t>
      </w:r>
      <w:r w:rsidR="00DE0134" w:rsidRPr="00460D97">
        <w:rPr>
          <w:rFonts w:hint="eastAsia"/>
        </w:rPr>
        <w:t>和node2</w:t>
      </w:r>
      <w:r w:rsidRPr="00460D97">
        <w:rPr>
          <w:rFonts w:hint="eastAsia"/>
        </w:rPr>
        <w:t>的子节点集合。</w:t>
      </w:r>
      <w:r w:rsidR="005D4726">
        <w:rPr>
          <w:rFonts w:hint="eastAsia"/>
        </w:rPr>
        <w:t>截取node</w:t>
      </w:r>
      <w:r w:rsidR="005D4726">
        <w:t>_q</w:t>
      </w:r>
      <w:r w:rsidR="005D4726">
        <w:rPr>
          <w:rFonts w:hint="eastAsia"/>
        </w:rPr>
        <w:t>序列的前end-1长度的子串作为node</w:t>
      </w:r>
      <w:r w:rsidR="005D4726">
        <w:t>_q</w:t>
      </w:r>
      <w:r w:rsidR="005D4726">
        <w:rPr>
          <w:rFonts w:hint="eastAsia"/>
        </w:rPr>
        <w:t>的新序列。</w:t>
      </w:r>
    </w:p>
    <w:p w14:paraId="650FF258" w14:textId="75515353" w:rsidR="00D14F89" w:rsidRPr="00460D97" w:rsidRDefault="001F2896" w:rsidP="00CB5028">
      <w:pPr>
        <w:keepNext/>
        <w:jc w:val="center"/>
      </w:pPr>
      <w:r>
        <w:rPr>
          <w:rFonts w:cs="Courier New"/>
          <w:noProof/>
          <w:kern w:val="0"/>
        </w:rPr>
        <w:lastRenderedPageBreak/>
        <w:drawing>
          <wp:inline distT="0" distB="0" distL="0" distR="0" wp14:anchorId="22C52145" wp14:editId="30E5A756">
            <wp:extent cx="5562600" cy="2038350"/>
            <wp:effectExtent l="0" t="0" r="0" b="0"/>
            <wp:docPr id="24" name="图片 24" descr="add_bubble_p!=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dd_bubble_p!=q"/>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562600" cy="2038350"/>
                    </a:xfrm>
                    <a:prstGeom prst="rect">
                      <a:avLst/>
                    </a:prstGeom>
                    <a:noFill/>
                    <a:ln>
                      <a:noFill/>
                    </a:ln>
                  </pic:spPr>
                </pic:pic>
              </a:graphicData>
            </a:graphic>
          </wp:inline>
        </w:drawing>
      </w:r>
    </w:p>
    <w:p w14:paraId="2FD10950" w14:textId="77777777" w:rsidR="00672103" w:rsidRPr="00460D97" w:rsidRDefault="00D14F89" w:rsidP="00EC1F95">
      <w:pPr>
        <w:pStyle w:val="af9"/>
        <w:jc w:val="center"/>
        <w:rPr>
          <w:rFonts w:ascii="宋体" w:eastAsia="宋体" w:hAnsi="宋体"/>
          <w:sz w:val="21"/>
          <w:szCs w:val="21"/>
        </w:rPr>
      </w:pPr>
      <w:r w:rsidRPr="00460D97">
        <w:rPr>
          <w:rFonts w:ascii="宋体" w:eastAsia="宋体" w:hAnsi="宋体" w:hint="eastAsia"/>
          <w:sz w:val="21"/>
          <w:szCs w:val="21"/>
        </w:rPr>
        <w:t>图 3-</w:t>
      </w:r>
      <w:r w:rsidR="00DE0134" w:rsidRPr="00460D97">
        <w:rPr>
          <w:rFonts w:ascii="宋体" w:eastAsia="宋体" w:hAnsi="宋体" w:hint="eastAsia"/>
          <w:sz w:val="21"/>
          <w:szCs w:val="21"/>
        </w:rPr>
        <w:t>19</w:t>
      </w:r>
      <w:r w:rsidRPr="00460D97">
        <w:rPr>
          <w:rFonts w:ascii="宋体" w:eastAsia="宋体" w:hAnsi="宋体" w:hint="eastAsia"/>
          <w:sz w:val="21"/>
          <w:szCs w:val="21"/>
        </w:rPr>
        <w:t xml:space="preserve"> node_p!=node_q</w:t>
      </w:r>
    </w:p>
    <w:p w14:paraId="015F18C2" w14:textId="77777777" w:rsidR="00672103" w:rsidRPr="00460D97" w:rsidRDefault="00672103" w:rsidP="00460D97">
      <w:pPr>
        <w:pStyle w:val="3"/>
      </w:pPr>
      <w:bookmarkStart w:id="229" w:name="_Toc513671815"/>
      <w:bookmarkStart w:id="230" w:name="_Toc514853866"/>
      <w:r w:rsidRPr="00460D97">
        <w:rPr>
          <w:rFonts w:hint="eastAsia"/>
        </w:rPr>
        <w:t>3.5.4</w:t>
      </w:r>
      <w:r w:rsidR="006E00C1">
        <w:t xml:space="preserve"> </w:t>
      </w:r>
      <w:r w:rsidRPr="00460D97">
        <w:rPr>
          <w:rFonts w:hint="eastAsia"/>
        </w:rPr>
        <w:t>反向</w:t>
      </w:r>
      <w:r w:rsidR="00C961D6" w:rsidRPr="00460D97">
        <w:rPr>
          <w:rFonts w:hint="eastAsia"/>
        </w:rPr>
        <w:t>构图</w:t>
      </w:r>
      <w:bookmarkEnd w:id="229"/>
      <w:bookmarkEnd w:id="230"/>
    </w:p>
    <w:p w14:paraId="38458406" w14:textId="071FB635" w:rsidR="00672103" w:rsidRPr="00460D97" w:rsidRDefault="00672103" w:rsidP="00C05C65">
      <w:pPr>
        <w:ind w:firstLine="420"/>
      </w:pPr>
      <w:r w:rsidRPr="00460D97">
        <w:rPr>
          <w:rFonts w:hint="eastAsia"/>
        </w:rPr>
        <w:t>在正向</w:t>
      </w:r>
      <w:r w:rsidR="006975CA" w:rsidRPr="00460D97">
        <w:rPr>
          <w:rFonts w:hint="eastAsia"/>
        </w:rPr>
        <w:t>构图</w:t>
      </w:r>
      <w:r w:rsidRPr="00460D97">
        <w:rPr>
          <w:rFonts w:hint="eastAsia"/>
        </w:rPr>
        <w:t>之后可能会出现很多个顶点，在这些顶点的基础上，对每一个顶点进行反向</w:t>
      </w:r>
      <w:r w:rsidR="006975CA" w:rsidRPr="00460D97">
        <w:rPr>
          <w:rFonts w:hint="eastAsia"/>
        </w:rPr>
        <w:t>构图</w:t>
      </w:r>
      <w:r w:rsidRPr="00460D97">
        <w:rPr>
          <w:rFonts w:hint="eastAsia"/>
        </w:rPr>
        <w:t>。</w:t>
      </w:r>
      <w:r w:rsidR="006975CA" w:rsidRPr="00460D97">
        <w:rPr>
          <w:rFonts w:hint="eastAsia"/>
        </w:rPr>
        <w:t>该方法表示为</w:t>
      </w:r>
      <w:r w:rsidRPr="00460D97">
        <w:t>reverse_check_and_extend(kmerHash kh, int node_index)</w:t>
      </w:r>
      <w:r w:rsidRPr="00460D97">
        <w:rPr>
          <w:rFonts w:hint="eastAsia"/>
        </w:rPr>
        <w:t>，</w:t>
      </w:r>
      <w:r w:rsidR="006975CA" w:rsidRPr="00460D97">
        <w:rPr>
          <w:rFonts w:hint="eastAsia"/>
        </w:rPr>
        <w:t>其中</w:t>
      </w:r>
      <w:r w:rsidRPr="00460D97">
        <w:rPr>
          <w:rFonts w:hint="eastAsia"/>
        </w:rPr>
        <w:t>node</w:t>
      </w:r>
      <w:r w:rsidRPr="00460D97">
        <w:t>_index</w:t>
      </w:r>
      <w:r w:rsidRPr="00460D97">
        <w:rPr>
          <w:rFonts w:hint="eastAsia"/>
        </w:rPr>
        <w:t>表示顶点的标号。对于</w:t>
      </w:r>
      <w:commentRangeStart w:id="231"/>
      <w:r w:rsidRPr="00F36C20">
        <w:rPr>
          <w:rFonts w:hint="eastAsia"/>
          <w:color w:val="FF0000"/>
        </w:rPr>
        <w:t>顶点</w:t>
      </w:r>
      <w:commentRangeEnd w:id="231"/>
      <w:r w:rsidR="00F36C20" w:rsidRPr="00F36C20">
        <w:rPr>
          <w:rStyle w:val="af1"/>
          <w:color w:val="FF0000"/>
        </w:rPr>
        <w:commentReference w:id="231"/>
      </w:r>
      <w:r w:rsidRPr="00460D97">
        <w:rPr>
          <w:rFonts w:hint="eastAsia"/>
        </w:rPr>
        <w:t>node</w:t>
      </w:r>
      <w:r w:rsidRPr="00460D97">
        <w:t>_index</w:t>
      </w:r>
      <w:r w:rsidRPr="00460D97">
        <w:rPr>
          <w:rFonts w:hint="eastAsia"/>
        </w:rPr>
        <w:t>的序列</w:t>
      </w:r>
      <w:r w:rsidR="00DE0134" w:rsidRPr="00460D97">
        <w:rPr>
          <w:rFonts w:hint="eastAsia"/>
        </w:rPr>
        <w:t>中</w:t>
      </w:r>
      <w:r w:rsidRPr="00460D97">
        <w:rPr>
          <w:rFonts w:hint="eastAsia"/>
        </w:rPr>
        <w:t>的每一个k</w:t>
      </w:r>
      <w:r w:rsidR="006975CA" w:rsidRPr="00460D97">
        <w:rPr>
          <w:rFonts w:hint="eastAsia"/>
        </w:rPr>
        <w:t>-</w:t>
      </w:r>
      <w:r w:rsidRPr="00460D97">
        <w:rPr>
          <w:rFonts w:hint="eastAsia"/>
        </w:rPr>
        <w:t>mer，检查其是否有reverse</w:t>
      </w:r>
      <w:r w:rsidRPr="00460D97">
        <w:t>_candid</w:t>
      </w:r>
      <w:r w:rsidRPr="00460D97">
        <w:rPr>
          <w:rFonts w:hint="eastAsia"/>
        </w:rPr>
        <w:t>ates，如果有且还未被使用过，就将</w:t>
      </w:r>
      <w:r w:rsidR="006975CA" w:rsidRPr="00460D97">
        <w:rPr>
          <w:rFonts w:hint="eastAsia"/>
        </w:rPr>
        <w:t>reverse</w:t>
      </w:r>
      <w:r w:rsidR="006975CA" w:rsidRPr="00460D97">
        <w:t>_candidate</w:t>
      </w:r>
      <w:r w:rsidRPr="00460D97">
        <w:rPr>
          <w:rFonts w:hint="eastAsia"/>
        </w:rPr>
        <w:t>加入</w:t>
      </w:r>
      <w:r w:rsidRPr="00460D97">
        <w:t>bifurcations</w:t>
      </w:r>
      <w:r w:rsidRPr="00460D97">
        <w:rPr>
          <w:rFonts w:hint="eastAsia"/>
        </w:rPr>
        <w:t>（</w:t>
      </w:r>
      <w:r w:rsidRPr="00460D97">
        <w:t>Vector&lt;Long&gt;</w:t>
      </w:r>
      <w:r w:rsidRPr="00460D97">
        <w:rPr>
          <w:rFonts w:hint="eastAsia"/>
        </w:rPr>
        <w:t>）。处理完每个k</w:t>
      </w:r>
      <w:r w:rsidR="006975CA" w:rsidRPr="00460D97">
        <w:t>-</w:t>
      </w:r>
      <w:r w:rsidRPr="00460D97">
        <w:rPr>
          <w:rFonts w:hint="eastAsia"/>
        </w:rPr>
        <w:t>mer之后，如果bifurcations中的元素个数不为0，则依次从末尾取出bifurcations中的分叉点（intval），以intval为seed</w:t>
      </w:r>
      <w:r w:rsidRPr="00460D97">
        <w:t>_kmer</w:t>
      </w:r>
      <w:r w:rsidRPr="00460D97">
        <w:rPr>
          <w:rFonts w:hint="eastAsia"/>
        </w:rPr>
        <w:t>进行反向延伸</w:t>
      </w:r>
      <w:r w:rsidR="006975CA" w:rsidRPr="00460D97">
        <w:rPr>
          <w:rFonts w:hint="eastAsia"/>
        </w:rPr>
        <w:t>,直至不能再延伸为止，</w:t>
      </w:r>
      <w:r w:rsidRPr="00460D97">
        <w:rPr>
          <w:rFonts w:hint="eastAsia"/>
        </w:rPr>
        <w:t>得到延伸后的字符串str。定义end</w:t>
      </w:r>
      <w:r w:rsidRPr="00460D97">
        <w:t>_kmer</w:t>
      </w:r>
      <w:r w:rsidRPr="00460D97">
        <w:rPr>
          <w:rFonts w:hint="eastAsia"/>
        </w:rPr>
        <w:t>为str的第一个k</w:t>
      </w:r>
      <w:r w:rsidR="006975CA" w:rsidRPr="00460D97">
        <w:rPr>
          <w:rFonts w:hint="eastAsia"/>
        </w:rPr>
        <w:t>-</w:t>
      </w:r>
      <w:r w:rsidRPr="00460D97">
        <w:rPr>
          <w:rFonts w:hint="eastAsia"/>
        </w:rPr>
        <w:t>mer，得到end</w:t>
      </w:r>
      <w:r w:rsidRPr="00460D97">
        <w:t>_kmer</w:t>
      </w:r>
      <w:r w:rsidRPr="00460D97">
        <w:rPr>
          <w:rFonts w:hint="eastAsia"/>
        </w:rPr>
        <w:t>的reverse</w:t>
      </w:r>
      <w:r w:rsidRPr="00460D97">
        <w:t>_candidates</w:t>
      </w:r>
      <w:r w:rsidRPr="00460D97">
        <w:rPr>
          <w:rFonts w:hint="eastAsia"/>
        </w:rPr>
        <w:t>，如果reverse</w:t>
      </w:r>
      <w:r w:rsidRPr="00460D97">
        <w:t>_candidates</w:t>
      </w:r>
      <w:r w:rsidRPr="00460D97">
        <w:rPr>
          <w:rFonts w:hint="eastAsia"/>
        </w:rPr>
        <w:t>的数量大于0，则进行</w:t>
      </w:r>
      <w:r w:rsidRPr="00460D97">
        <w:t>add_reverse_bubble</w:t>
      </w:r>
      <w:r w:rsidRPr="00460D97">
        <w:rPr>
          <w:rFonts w:hint="eastAsia"/>
        </w:rPr>
        <w:t>操作，否则进行add</w:t>
      </w:r>
      <w:r w:rsidRPr="00460D97">
        <w:t>_reverse_branch</w:t>
      </w:r>
      <w:r w:rsidRPr="00460D97">
        <w:rPr>
          <w:rFonts w:hint="eastAsia"/>
        </w:rPr>
        <w:t>操作。由于</w:t>
      </w:r>
      <w:r w:rsidR="00152E4E">
        <w:rPr>
          <w:rFonts w:hint="eastAsia"/>
        </w:rPr>
        <w:t>目前splic</w:t>
      </w:r>
      <w:r w:rsidR="00C82E1D">
        <w:t>ing</w:t>
      </w:r>
      <w:r w:rsidR="00152E4E">
        <w:t xml:space="preserve"> </w:t>
      </w:r>
      <w:r w:rsidR="00152E4E">
        <w:rPr>
          <w:rFonts w:hint="eastAsia"/>
        </w:rPr>
        <w:t>graph中</w:t>
      </w:r>
      <w:r w:rsidRPr="00460D97">
        <w:rPr>
          <w:rFonts w:hint="eastAsia"/>
        </w:rPr>
        <w:t>使用的k</w:t>
      </w:r>
      <w:r w:rsidR="00DE0134" w:rsidRPr="00460D97">
        <w:rPr>
          <w:rFonts w:hint="eastAsia"/>
        </w:rPr>
        <w:t>-</w:t>
      </w:r>
      <w:r w:rsidRPr="00460D97">
        <w:rPr>
          <w:rFonts w:hint="eastAsia"/>
        </w:rPr>
        <w:t>mer都是不可再扩展的，否则构成的图是不完全的，</w:t>
      </w:r>
      <w:r w:rsidR="00DE0134" w:rsidRPr="00460D97">
        <w:rPr>
          <w:rFonts w:hint="eastAsia"/>
        </w:rPr>
        <w:t>因此</w:t>
      </w:r>
      <w:r w:rsidRPr="00460D97">
        <w:rPr>
          <w:rFonts w:hint="eastAsia"/>
        </w:rPr>
        <w:t>如果</w:t>
      </w:r>
      <w:r w:rsidR="006975CA" w:rsidRPr="00460D97">
        <w:rPr>
          <w:rFonts w:hint="eastAsia"/>
        </w:rPr>
        <w:t>forward</w:t>
      </w:r>
      <w:r w:rsidR="006975CA" w:rsidRPr="00460D97">
        <w:t>_</w:t>
      </w:r>
      <w:r w:rsidRPr="00460D97">
        <w:rPr>
          <w:rFonts w:hint="eastAsia"/>
        </w:rPr>
        <w:t>candidates</w:t>
      </w:r>
      <w:r w:rsidR="006975CA" w:rsidRPr="00460D97">
        <w:rPr>
          <w:rFonts w:hint="eastAsia"/>
        </w:rPr>
        <w:t>的数量大于</w:t>
      </w:r>
      <w:r w:rsidRPr="00460D97">
        <w:t>0</w:t>
      </w:r>
      <w:r w:rsidRPr="00460D97">
        <w:rPr>
          <w:rFonts w:hint="eastAsia"/>
        </w:rPr>
        <w:t>，说明end_</w:t>
      </w:r>
      <w:r w:rsidRPr="00460D97">
        <w:t>kmer</w:t>
      </w:r>
      <w:r w:rsidRPr="00460D97">
        <w:rPr>
          <w:rFonts w:hint="eastAsia"/>
        </w:rPr>
        <w:t>至少有一个</w:t>
      </w:r>
      <w:r w:rsidR="006975CA" w:rsidRPr="00460D97">
        <w:rPr>
          <w:rFonts w:hint="eastAsia"/>
        </w:rPr>
        <w:t>for</w:t>
      </w:r>
      <w:r w:rsidR="006975CA" w:rsidRPr="00460D97">
        <w:t>ward_candidate</w:t>
      </w:r>
      <w:r w:rsidRPr="00460D97">
        <w:rPr>
          <w:rFonts w:hint="eastAsia"/>
        </w:rPr>
        <w:t>，既然是end</w:t>
      </w:r>
      <w:r w:rsidRPr="00460D97">
        <w:t>_kmer</w:t>
      </w:r>
      <w:r w:rsidRPr="00460D97">
        <w:rPr>
          <w:rFonts w:hint="eastAsia"/>
        </w:rPr>
        <w:t>，则end</w:t>
      </w:r>
      <w:r w:rsidRPr="00460D97">
        <w:t>_kmer</w:t>
      </w:r>
      <w:r w:rsidRPr="00460D97">
        <w:rPr>
          <w:rFonts w:hint="eastAsia"/>
        </w:rPr>
        <w:t>是无法再连接下去的，因此其candidates一定被使用过，在各个顶点中寻找end</w:t>
      </w:r>
      <w:r w:rsidRPr="00460D97">
        <w:t>_kmer</w:t>
      </w:r>
      <w:r w:rsidRPr="00460D97">
        <w:rPr>
          <w:rFonts w:hint="eastAsia"/>
        </w:rPr>
        <w:t>，如果找到</w:t>
      </w:r>
      <w:r w:rsidR="006975CA" w:rsidRPr="00460D97">
        <w:rPr>
          <w:rFonts w:hint="eastAsia"/>
        </w:rPr>
        <w:t>某个顶点</w:t>
      </w:r>
      <w:r w:rsidRPr="00460D97">
        <w:rPr>
          <w:rFonts w:hint="eastAsia"/>
        </w:rPr>
        <w:t>node</w:t>
      </w:r>
      <w:r w:rsidRPr="00460D97">
        <w:t>_q</w:t>
      </w:r>
      <w:r w:rsidRPr="00460D97">
        <w:rPr>
          <w:rFonts w:hint="eastAsia"/>
        </w:rPr>
        <w:t>含有end</w:t>
      </w:r>
      <w:r w:rsidRPr="00460D97">
        <w:t>_kmer</w:t>
      </w:r>
      <w:r w:rsidRPr="00460D97">
        <w:rPr>
          <w:rFonts w:hint="eastAsia"/>
        </w:rPr>
        <w:t>，则str的头部可以拼接到node</w:t>
      </w:r>
      <w:r w:rsidRPr="00460D97">
        <w:t>_q</w:t>
      </w:r>
      <w:r w:rsidRPr="00460D97">
        <w:rPr>
          <w:rFonts w:hint="eastAsia"/>
        </w:rPr>
        <w:t>上，如果找不到，说明顶点在拆分的过程中可能恰好将end</w:t>
      </w:r>
      <w:r w:rsidRPr="00460D97">
        <w:t>_kmer</w:t>
      </w:r>
      <w:r w:rsidRPr="00460D97">
        <w:rPr>
          <w:rFonts w:hint="eastAsia"/>
        </w:rPr>
        <w:t>拆分开，此时不做处理。</w:t>
      </w:r>
    </w:p>
    <w:p w14:paraId="5DE6A0D6" w14:textId="77777777" w:rsidR="00672103" w:rsidRPr="00460D97" w:rsidRDefault="00672103" w:rsidP="00812FE2">
      <w:pPr>
        <w:pStyle w:val="afa"/>
        <w:outlineLvl w:val="9"/>
        <w:rPr>
          <w:rFonts w:ascii="黑体" w:hAnsi="黑体"/>
        </w:rPr>
      </w:pPr>
      <w:bookmarkStart w:id="232" w:name="_Toc513671816"/>
      <w:r w:rsidRPr="00460D97">
        <w:rPr>
          <w:rFonts w:ascii="黑体" w:hAnsi="黑体" w:hint="eastAsia"/>
        </w:rPr>
        <w:t>3.5.4.1</w:t>
      </w:r>
      <w:r w:rsidR="006E00C1">
        <w:rPr>
          <w:rFonts w:ascii="黑体" w:hAnsi="黑体"/>
        </w:rPr>
        <w:t xml:space="preserve"> </w:t>
      </w:r>
      <w:r w:rsidRPr="00460D97">
        <w:rPr>
          <w:rFonts w:ascii="黑体" w:hAnsi="黑体" w:hint="eastAsia"/>
        </w:rPr>
        <w:t>add</w:t>
      </w:r>
      <w:r w:rsidRPr="00460D97">
        <w:rPr>
          <w:rFonts w:ascii="黑体" w:hAnsi="黑体"/>
        </w:rPr>
        <w:t>_reverse_bubble</w:t>
      </w:r>
      <w:bookmarkEnd w:id="232"/>
    </w:p>
    <w:p w14:paraId="73B5220F" w14:textId="649EA14A" w:rsidR="00672103" w:rsidRPr="00460D97" w:rsidRDefault="00672103" w:rsidP="00C05C65">
      <w:pPr>
        <w:ind w:firstLine="420"/>
      </w:pPr>
      <w:r w:rsidRPr="00460D97">
        <w:rPr>
          <w:rFonts w:hint="eastAsia"/>
        </w:rPr>
        <w:lastRenderedPageBreak/>
        <w:t>定义anchor</w:t>
      </w:r>
      <w:r w:rsidRPr="00460D97">
        <w:t>_right</w:t>
      </w:r>
      <w:r w:rsidRPr="00460D97">
        <w:rPr>
          <w:rFonts w:hint="eastAsia"/>
        </w:rPr>
        <w:t>为str的最后一个k</w:t>
      </w:r>
      <w:r w:rsidR="006975CA" w:rsidRPr="00460D97">
        <w:rPr>
          <w:rFonts w:hint="eastAsia"/>
        </w:rPr>
        <w:t>-</w:t>
      </w:r>
      <w:r w:rsidRPr="00460D97">
        <w:rPr>
          <w:rFonts w:hint="eastAsia"/>
        </w:rPr>
        <w:t>mer，在node</w:t>
      </w:r>
      <w:r w:rsidRPr="00460D97">
        <w:t>_p</w:t>
      </w:r>
      <w:r w:rsidRPr="00460D97">
        <w:rPr>
          <w:rFonts w:hint="eastAsia"/>
        </w:rPr>
        <w:t>的序列中查询anchor</w:t>
      </w:r>
      <w:r w:rsidRPr="00460D97">
        <w:t>_righ</w:t>
      </w:r>
      <w:r w:rsidR="006975CA" w:rsidRPr="00460D97">
        <w:rPr>
          <w:rFonts w:hint="eastAsia"/>
        </w:rPr>
        <w:t>t并记录找到的开始位置（start）</w:t>
      </w:r>
      <w:r w:rsidRPr="00460D97">
        <w:rPr>
          <w:rFonts w:hint="eastAsia"/>
        </w:rPr>
        <w:t>，如果不能找到，start</w:t>
      </w:r>
      <w:r w:rsidRPr="00460D97">
        <w:t>=-1</w:t>
      </w:r>
      <w:r w:rsidRPr="00460D97">
        <w:rPr>
          <w:rFonts w:hint="eastAsia"/>
        </w:rPr>
        <w:t>，返回。定义anchor</w:t>
      </w:r>
      <w:r w:rsidRPr="00460D97">
        <w:t>_left</w:t>
      </w:r>
      <w:r w:rsidRPr="00460D97">
        <w:rPr>
          <w:rFonts w:hint="eastAsia"/>
        </w:rPr>
        <w:t>为str的第一个k</w:t>
      </w:r>
      <w:r w:rsidR="006975CA" w:rsidRPr="00460D97">
        <w:rPr>
          <w:rFonts w:hint="eastAsia"/>
        </w:rPr>
        <w:t>-</w:t>
      </w:r>
      <w:r w:rsidRPr="00460D97">
        <w:rPr>
          <w:rFonts w:hint="eastAsia"/>
        </w:rPr>
        <w:t>mer</w:t>
      </w:r>
      <w:r w:rsidR="005D4726">
        <w:rPr>
          <w:rFonts w:hint="eastAsia"/>
        </w:rPr>
        <w:t>。</w:t>
      </w:r>
      <w:r w:rsidRPr="00460D97">
        <w:rPr>
          <w:rFonts w:hint="eastAsia"/>
        </w:rPr>
        <w:t>在所有的已知顶点中查找anchor</w:t>
      </w:r>
      <w:r w:rsidRPr="00460D97">
        <w:t>_</w:t>
      </w:r>
      <w:r w:rsidRPr="00460D97">
        <w:rPr>
          <w:rFonts w:hint="eastAsia"/>
        </w:rPr>
        <w:t>left，如果没有顶点包含anchor</w:t>
      </w:r>
      <w:r w:rsidRPr="00460D97">
        <w:t>_left</w:t>
      </w:r>
      <w:r w:rsidRPr="00460D97">
        <w:rPr>
          <w:rFonts w:hint="eastAsia"/>
        </w:rPr>
        <w:t>或者该顶点是node</w:t>
      </w:r>
      <w:r w:rsidRPr="00460D97">
        <w:t>_p</w:t>
      </w:r>
      <w:r w:rsidRPr="00460D97">
        <w:rPr>
          <w:rFonts w:hint="eastAsia"/>
        </w:rPr>
        <w:t>本身，则不做处理。如果找到了不是node</w:t>
      </w:r>
      <w:r w:rsidRPr="00460D97">
        <w:t>_p</w:t>
      </w:r>
      <w:r w:rsidRPr="00460D97">
        <w:rPr>
          <w:rFonts w:hint="eastAsia"/>
        </w:rPr>
        <w:t>的顶点，</w:t>
      </w:r>
      <w:r w:rsidR="006975CA" w:rsidRPr="00460D97">
        <w:rPr>
          <w:rFonts w:hint="eastAsia"/>
        </w:rPr>
        <w:t>记录该顶点为</w:t>
      </w:r>
      <w:r w:rsidRPr="00460D97">
        <w:rPr>
          <w:rFonts w:hint="eastAsia"/>
        </w:rPr>
        <w:t>node</w:t>
      </w:r>
      <w:r w:rsidRPr="00460D97">
        <w:t>_q</w:t>
      </w:r>
      <w:r w:rsidRPr="00460D97">
        <w:rPr>
          <w:rFonts w:hint="eastAsia"/>
        </w:rPr>
        <w:t>。定义anchor</w:t>
      </w:r>
      <w:r w:rsidRPr="00460D97">
        <w:t>_length</w:t>
      </w:r>
      <w:r w:rsidRPr="00460D97">
        <w:rPr>
          <w:rFonts w:hint="eastAsia"/>
        </w:rPr>
        <w:t>为anchor</w:t>
      </w:r>
      <w:r w:rsidRPr="00460D97">
        <w:t>_left</w:t>
      </w:r>
      <w:r w:rsidRPr="00460D97">
        <w:rPr>
          <w:rFonts w:hint="eastAsia"/>
        </w:rPr>
        <w:t>的长度，end为node</w:t>
      </w:r>
      <w:r w:rsidRPr="00460D97">
        <w:t>_q</w:t>
      </w:r>
      <w:r w:rsidRPr="00460D97">
        <w:rPr>
          <w:rFonts w:hint="eastAsia"/>
        </w:rPr>
        <w:t>中end</w:t>
      </w:r>
      <w:r w:rsidRPr="00460D97">
        <w:t>_kmer</w:t>
      </w:r>
      <w:r w:rsidRPr="00460D97">
        <w:rPr>
          <w:rFonts w:hint="eastAsia"/>
        </w:rPr>
        <w:t>所在的</w:t>
      </w:r>
      <w:r w:rsidR="006975CA" w:rsidRPr="00460D97">
        <w:rPr>
          <w:rFonts w:hint="eastAsia"/>
        </w:rPr>
        <w:t>开始</w:t>
      </w:r>
      <w:r w:rsidRPr="00460D97">
        <w:rPr>
          <w:rFonts w:hint="eastAsia"/>
        </w:rPr>
        <w:t>位置。</w:t>
      </w:r>
    </w:p>
    <w:p w14:paraId="06E87E02" w14:textId="30E89982" w:rsidR="006975CA" w:rsidRPr="00460D97" w:rsidRDefault="00672103" w:rsidP="00C05C65">
      <w:pPr>
        <w:ind w:firstLine="420"/>
      </w:pPr>
      <w:r w:rsidRPr="00460D97">
        <w:rPr>
          <w:rFonts w:hint="eastAsia"/>
        </w:rPr>
        <w:t>如果end</w:t>
      </w:r>
      <w:r w:rsidRPr="00460D97">
        <w:t>+anchor_length</w:t>
      </w:r>
      <w:r w:rsidRPr="00460D97">
        <w:rPr>
          <w:rFonts w:hint="eastAsia"/>
        </w:rPr>
        <w:t>等于node</w:t>
      </w:r>
      <w:r w:rsidRPr="00460D97">
        <w:t>_q</w:t>
      </w:r>
      <w:r w:rsidRPr="00460D97">
        <w:rPr>
          <w:rFonts w:hint="eastAsia"/>
        </w:rPr>
        <w:t>的序列长度（如果小于，则说明anchor</w:t>
      </w:r>
      <w:r w:rsidRPr="00460D97">
        <w:t>_left</w:t>
      </w:r>
      <w:r w:rsidRPr="00460D97">
        <w:rPr>
          <w:rFonts w:hint="eastAsia"/>
        </w:rPr>
        <w:t>也存在两个或两个以上的forward</w:t>
      </w:r>
      <w:r w:rsidRPr="00460D97">
        <w:t>_candidates</w:t>
      </w:r>
      <w:r w:rsidRPr="00460D97">
        <w:rPr>
          <w:rFonts w:hint="eastAsia"/>
        </w:rPr>
        <w:t>，说明此时正向检查没有做完，是不合理的），定义length为</w:t>
      </w:r>
      <w:r w:rsidRPr="00460D97">
        <w:t>str.length()-anchor_length</w:t>
      </w:r>
      <w:r w:rsidR="005D4726">
        <w:rPr>
          <w:rFonts w:hint="eastAsia"/>
        </w:rPr>
        <w:t>-</w:t>
      </w:r>
      <w:r w:rsidRPr="00460D97">
        <w:t>kh.kmer_length</w:t>
      </w:r>
      <w:r w:rsidR="006975CA" w:rsidRPr="00460D97">
        <w:rPr>
          <w:rFonts w:hint="eastAsia"/>
        </w:rPr>
        <w:t>。</w:t>
      </w:r>
    </w:p>
    <w:p w14:paraId="2036BD37" w14:textId="74B72575" w:rsidR="00672103" w:rsidRPr="00460D97" w:rsidRDefault="00672103" w:rsidP="005D4726">
      <w:pPr>
        <w:ind w:firstLine="420"/>
      </w:pPr>
      <w:r w:rsidRPr="00460D97">
        <w:rPr>
          <w:rFonts w:hint="eastAsia"/>
        </w:rPr>
        <w:t>如果length</w:t>
      </w:r>
      <w:r w:rsidRPr="00460D97">
        <w:t>&gt;0</w:t>
      </w:r>
      <w:r w:rsidRPr="00460D97">
        <w:rPr>
          <w:rFonts w:hint="eastAsia"/>
        </w:rPr>
        <w:t>，</w:t>
      </w:r>
      <w:r w:rsidR="005D4726">
        <w:rPr>
          <w:rFonts w:hint="eastAsia"/>
        </w:rPr>
        <w:t>截取str序列从anchor</w:t>
      </w:r>
      <w:r w:rsidR="005D4726">
        <w:t>_length</w:t>
      </w:r>
      <w:r w:rsidR="005D4726">
        <w:rPr>
          <w:rFonts w:hint="eastAsia"/>
        </w:rPr>
        <w:t>位置到length</w:t>
      </w:r>
      <w:r w:rsidR="005D4726">
        <w:t>+anchor_length</w:t>
      </w:r>
      <w:r w:rsidR="005D4726">
        <w:rPr>
          <w:rFonts w:hint="eastAsia"/>
        </w:rPr>
        <w:t>位置的字符串作为node1的序列，</w:t>
      </w:r>
      <w:r w:rsidRPr="00460D97">
        <w:rPr>
          <w:rFonts w:hint="eastAsia"/>
        </w:rPr>
        <w:t>将node1加入node</w:t>
      </w:r>
      <w:r w:rsidRPr="00460D97">
        <w:t>_q</w:t>
      </w:r>
      <w:r w:rsidRPr="00460D97">
        <w:rPr>
          <w:rFonts w:hint="eastAsia"/>
        </w:rPr>
        <w:t>的子节点集合。如果length</w:t>
      </w:r>
      <w:r w:rsidRPr="00460D97">
        <w:t>&lt;0</w:t>
      </w:r>
      <w:r w:rsidRPr="00460D97">
        <w:rPr>
          <w:rFonts w:hint="eastAsia"/>
        </w:rPr>
        <w:t>，直接将node1定义为node</w:t>
      </w:r>
      <w:r w:rsidRPr="00460D97">
        <w:t>_q</w:t>
      </w:r>
      <w:r w:rsidRPr="00460D97">
        <w:rPr>
          <w:rFonts w:hint="eastAsia"/>
        </w:rPr>
        <w:t>。如果start=0，则直接将node</w:t>
      </w:r>
      <w:r w:rsidRPr="00460D97">
        <w:t>_p</w:t>
      </w:r>
      <w:r w:rsidRPr="00460D97">
        <w:rPr>
          <w:rFonts w:hint="eastAsia"/>
        </w:rPr>
        <w:t>加入node1的子节点集合，否则定义新节点node2，其顶点序列为</w:t>
      </w:r>
      <w:r w:rsidR="005D4726">
        <w:rPr>
          <w:rFonts w:hint="eastAsia"/>
        </w:rPr>
        <w:t>设置为node</w:t>
      </w:r>
      <w:r w:rsidR="005D4726">
        <w:t>_p</w:t>
      </w:r>
      <w:r w:rsidR="005D4726">
        <w:rPr>
          <w:rFonts w:hint="eastAsia"/>
        </w:rPr>
        <w:t>序列start位置之后的字符串（包括start</w:t>
      </w:r>
      <w:r w:rsidR="005D4726">
        <w:t>）</w:t>
      </w:r>
      <w:r w:rsidR="005D4726">
        <w:rPr>
          <w:rFonts w:hint="eastAsia"/>
        </w:rPr>
        <w:t>，</w:t>
      </w:r>
      <w:r w:rsidRPr="00460D97">
        <w:rPr>
          <w:rFonts w:hint="eastAsia"/>
        </w:rPr>
        <w:t>将node2加入node1的子节点集合，</w:t>
      </w:r>
      <w:r w:rsidRPr="00B4728C">
        <w:rPr>
          <w:rFonts w:hint="eastAsia"/>
          <w:color w:val="FF0000"/>
        </w:rPr>
        <w:t>将</w:t>
      </w:r>
      <w:r w:rsidRPr="00460D97">
        <w:rPr>
          <w:rFonts w:hint="eastAsia"/>
        </w:rPr>
        <w:t>node</w:t>
      </w:r>
      <w:r w:rsidRPr="00460D97">
        <w:t>_p</w:t>
      </w:r>
      <w:r w:rsidRPr="00460D97">
        <w:rPr>
          <w:rFonts w:hint="eastAsia"/>
        </w:rPr>
        <w:t>的子节点赋给node2，</w:t>
      </w:r>
      <w:commentRangeStart w:id="233"/>
      <w:r w:rsidRPr="00B4728C">
        <w:rPr>
          <w:rFonts w:hint="eastAsia"/>
          <w:color w:val="FF0000"/>
        </w:rPr>
        <w:t>将</w:t>
      </w:r>
      <w:commentRangeEnd w:id="233"/>
      <w:r w:rsidR="00B4728C" w:rsidRPr="00B4728C">
        <w:rPr>
          <w:rStyle w:val="af1"/>
          <w:color w:val="FF0000"/>
        </w:rPr>
        <w:commentReference w:id="233"/>
      </w:r>
      <w:r w:rsidRPr="00460D97">
        <w:rPr>
          <w:rFonts w:hint="eastAsia"/>
        </w:rPr>
        <w:t>node</w:t>
      </w:r>
      <w:r w:rsidRPr="00460D97">
        <w:t>_p</w:t>
      </w:r>
      <w:r w:rsidRPr="00460D97">
        <w:rPr>
          <w:rFonts w:hint="eastAsia"/>
        </w:rPr>
        <w:t>的子节点清空，</w:t>
      </w:r>
      <w:r w:rsidR="005D4726">
        <w:rPr>
          <w:rFonts w:hint="eastAsia"/>
        </w:rPr>
        <w:t>并</w:t>
      </w:r>
      <w:r w:rsidRPr="00B4728C">
        <w:rPr>
          <w:rFonts w:hint="eastAsia"/>
          <w:color w:val="FF0000"/>
        </w:rPr>
        <w:t>将</w:t>
      </w:r>
      <w:r w:rsidRPr="00460D97">
        <w:rPr>
          <w:rFonts w:hint="eastAsia"/>
        </w:rPr>
        <w:t>node2加入node</w:t>
      </w:r>
      <w:r w:rsidRPr="00460D97">
        <w:t>_p</w:t>
      </w:r>
      <w:r w:rsidRPr="00460D97">
        <w:rPr>
          <w:rFonts w:hint="eastAsia"/>
        </w:rPr>
        <w:t>的子节点集合</w:t>
      </w:r>
      <w:r w:rsidR="005D4726">
        <w:rPr>
          <w:rFonts w:hint="eastAsia"/>
        </w:rPr>
        <w:t>。</w:t>
      </w:r>
      <w:r w:rsidRPr="00460D97">
        <w:rPr>
          <w:rFonts w:hint="eastAsia"/>
        </w:rPr>
        <w:t>同时，</w:t>
      </w:r>
      <w:r w:rsidR="005D4726">
        <w:rPr>
          <w:rFonts w:hint="eastAsia"/>
        </w:rPr>
        <w:t>截取n</w:t>
      </w:r>
      <w:r w:rsidR="005D4726">
        <w:t>ode_p</w:t>
      </w:r>
      <w:r w:rsidR="005D4726">
        <w:rPr>
          <w:rFonts w:hint="eastAsia"/>
        </w:rPr>
        <w:t>序列前start</w:t>
      </w:r>
      <w:r w:rsidR="005D4726">
        <w:t>-1</w:t>
      </w:r>
      <w:r w:rsidR="005D4726">
        <w:rPr>
          <w:rFonts w:hint="eastAsia"/>
        </w:rPr>
        <w:t>长度的子串作为node</w:t>
      </w:r>
      <w:r w:rsidR="005D4726">
        <w:t>_p</w:t>
      </w:r>
      <w:r w:rsidR="005D4726">
        <w:rPr>
          <w:rFonts w:hint="eastAsia"/>
        </w:rPr>
        <w:t>的新序列。</w:t>
      </w:r>
      <w:r w:rsidR="006975CA" w:rsidRPr="00460D97">
        <w:rPr>
          <w:rFonts w:hint="eastAsia"/>
        </w:rPr>
        <w:t>处理过程见图 3-</w:t>
      </w:r>
      <w:r w:rsidR="00DE0134" w:rsidRPr="00460D97">
        <w:rPr>
          <w:rFonts w:hint="eastAsia"/>
        </w:rPr>
        <w:t>20</w:t>
      </w:r>
      <w:r w:rsidR="00185B51">
        <w:rPr>
          <w:rFonts w:hint="eastAsia"/>
        </w:rPr>
        <w:t>，其中node</w:t>
      </w:r>
      <w:r w:rsidR="00185B51">
        <w:t>_q</w:t>
      </w:r>
      <w:r w:rsidR="00185B51">
        <w:rPr>
          <w:rFonts w:hint="eastAsia"/>
        </w:rPr>
        <w:t>节点序列不变，蓝色表示新增节点node1，node</w:t>
      </w:r>
      <w:r w:rsidR="00185B51">
        <w:t>_p</w:t>
      </w:r>
      <w:r w:rsidR="00185B51">
        <w:rPr>
          <w:rFonts w:hint="eastAsia"/>
        </w:rPr>
        <w:t>拆分为浅绿色节点node</w:t>
      </w:r>
      <w:r w:rsidR="00185B51">
        <w:t>_p</w:t>
      </w:r>
      <w:r w:rsidR="00185B51">
        <w:rPr>
          <w:rFonts w:hint="eastAsia"/>
        </w:rPr>
        <w:t>和深绿色节点node2</w:t>
      </w:r>
      <w:r w:rsidRPr="00460D97">
        <w:rPr>
          <w:rFonts w:hint="eastAsia"/>
        </w:rPr>
        <w:t>。</w:t>
      </w:r>
    </w:p>
    <w:p w14:paraId="6F059A14" w14:textId="59A9D0B9" w:rsidR="006975CA" w:rsidRPr="00460D97" w:rsidRDefault="001F2896" w:rsidP="006975CA">
      <w:pPr>
        <w:keepNext/>
        <w:ind w:firstLine="420"/>
      </w:pPr>
      <w:r w:rsidRPr="00460D97">
        <w:rPr>
          <w:rFonts w:cs="Courier New"/>
          <w:noProof/>
          <w:kern w:val="0"/>
        </w:rPr>
        <w:drawing>
          <wp:inline distT="0" distB="0" distL="0" distR="0" wp14:anchorId="7F9A12DA" wp14:editId="17A96C3B">
            <wp:extent cx="5276850" cy="2438400"/>
            <wp:effectExtent l="0" t="0" r="0" b="0"/>
            <wp:docPr id="25" name="图片 25" descr="add_reverse_bub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dd_reverse_bubbl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76850" cy="2438400"/>
                    </a:xfrm>
                    <a:prstGeom prst="rect">
                      <a:avLst/>
                    </a:prstGeom>
                    <a:noFill/>
                    <a:ln>
                      <a:noFill/>
                    </a:ln>
                  </pic:spPr>
                </pic:pic>
              </a:graphicData>
            </a:graphic>
          </wp:inline>
        </w:drawing>
      </w:r>
    </w:p>
    <w:p w14:paraId="44F4ECD3" w14:textId="77777777" w:rsidR="00672103" w:rsidRPr="00460D97" w:rsidRDefault="006975CA" w:rsidP="001C703C">
      <w:pPr>
        <w:pStyle w:val="af9"/>
        <w:jc w:val="center"/>
        <w:rPr>
          <w:rFonts w:ascii="宋体" w:eastAsia="宋体" w:hAnsi="宋体"/>
          <w:sz w:val="21"/>
          <w:szCs w:val="21"/>
        </w:rPr>
      </w:pPr>
      <w:r w:rsidRPr="00460D97">
        <w:rPr>
          <w:rFonts w:ascii="宋体" w:eastAsia="宋体" w:hAnsi="宋体" w:hint="eastAsia"/>
          <w:sz w:val="21"/>
          <w:szCs w:val="21"/>
        </w:rPr>
        <w:t>图 3-</w:t>
      </w:r>
      <w:r w:rsidR="00DE0134" w:rsidRPr="00460D97">
        <w:rPr>
          <w:rFonts w:ascii="宋体" w:eastAsia="宋体" w:hAnsi="宋体" w:hint="eastAsia"/>
          <w:sz w:val="21"/>
          <w:szCs w:val="21"/>
        </w:rPr>
        <w:t>20</w:t>
      </w:r>
      <w:r w:rsidRPr="00460D97">
        <w:rPr>
          <w:rFonts w:ascii="宋体" w:eastAsia="宋体" w:hAnsi="宋体" w:hint="eastAsia"/>
          <w:sz w:val="21"/>
          <w:szCs w:val="21"/>
        </w:rPr>
        <w:t xml:space="preserve"> add_reverse_bubble</w:t>
      </w:r>
    </w:p>
    <w:p w14:paraId="032E225D" w14:textId="77777777" w:rsidR="00672103" w:rsidRPr="00460D97" w:rsidRDefault="00672103" w:rsidP="00812FE2">
      <w:pPr>
        <w:pStyle w:val="afa"/>
        <w:outlineLvl w:val="9"/>
        <w:rPr>
          <w:rFonts w:ascii="黑体" w:hAnsi="黑体"/>
        </w:rPr>
      </w:pPr>
      <w:bookmarkStart w:id="234" w:name="_Toc513671817"/>
      <w:r w:rsidRPr="00460D97">
        <w:rPr>
          <w:rFonts w:ascii="黑体" w:hAnsi="黑体" w:hint="eastAsia"/>
        </w:rPr>
        <w:lastRenderedPageBreak/>
        <w:t>3.5.4.2</w:t>
      </w:r>
      <w:r w:rsidR="006E00C1">
        <w:rPr>
          <w:rFonts w:ascii="黑体" w:hAnsi="黑体"/>
        </w:rPr>
        <w:t xml:space="preserve"> </w:t>
      </w:r>
      <w:r w:rsidRPr="00460D97">
        <w:rPr>
          <w:rFonts w:ascii="黑体" w:hAnsi="黑体" w:hint="eastAsia"/>
        </w:rPr>
        <w:t>add</w:t>
      </w:r>
      <w:r w:rsidRPr="00460D97">
        <w:rPr>
          <w:rFonts w:ascii="黑体" w:hAnsi="黑体"/>
        </w:rPr>
        <w:t>_re</w:t>
      </w:r>
      <w:bookmarkStart w:id="235" w:name="_Toc513671818"/>
      <w:bookmarkEnd w:id="234"/>
      <w:r w:rsidRPr="00460D97">
        <w:rPr>
          <w:rFonts w:ascii="黑体" w:hAnsi="黑体"/>
        </w:rPr>
        <w:t>verse_branch</w:t>
      </w:r>
      <w:bookmarkEnd w:id="235"/>
    </w:p>
    <w:p w14:paraId="1BE8F6BF" w14:textId="579D1AFE" w:rsidR="00672103" w:rsidRPr="00460D97" w:rsidRDefault="00672103" w:rsidP="00FB63C1">
      <w:pPr>
        <w:ind w:firstLine="420"/>
      </w:pPr>
      <w:r w:rsidRPr="00460D97">
        <w:rPr>
          <w:rFonts w:hint="eastAsia"/>
        </w:rPr>
        <w:t>定义end</w:t>
      </w:r>
      <w:r w:rsidRPr="00460D97">
        <w:t>_kmer</w:t>
      </w:r>
      <w:r w:rsidRPr="00460D97">
        <w:rPr>
          <w:rFonts w:hint="eastAsia"/>
        </w:rPr>
        <w:t>为str的最后一个k</w:t>
      </w:r>
      <w:r w:rsidR="004107ED" w:rsidRPr="00460D97">
        <w:rPr>
          <w:rFonts w:hint="eastAsia"/>
        </w:rPr>
        <w:t>-</w:t>
      </w:r>
      <w:r w:rsidRPr="00460D97">
        <w:rPr>
          <w:rFonts w:hint="eastAsia"/>
        </w:rPr>
        <w:t>mer，</w:t>
      </w:r>
      <w:r w:rsidRPr="00460D97">
        <w:t xml:space="preserve">str_length </w:t>
      </w:r>
      <w:r w:rsidRPr="00460D97">
        <w:rPr>
          <w:rFonts w:hint="eastAsia"/>
        </w:rPr>
        <w:t>为</w:t>
      </w:r>
      <w:r w:rsidRPr="00460D97">
        <w:t>str.length() - kh.kmer_length</w:t>
      </w:r>
      <w:r w:rsidRPr="00460D97">
        <w:rPr>
          <w:rFonts w:hint="eastAsia"/>
        </w:rPr>
        <w:t>，start</w:t>
      </w:r>
      <w:r w:rsidR="00FB63C1">
        <w:rPr>
          <w:rFonts w:hint="eastAsia"/>
        </w:rPr>
        <w:t>为end</w:t>
      </w:r>
      <w:r w:rsidR="00FB63C1">
        <w:t>_kmer</w:t>
      </w:r>
      <w:r w:rsidR="00FB63C1">
        <w:rPr>
          <w:rFonts w:hint="eastAsia"/>
        </w:rPr>
        <w:t>在node</w:t>
      </w:r>
      <w:r w:rsidR="00FB63C1">
        <w:t>_p</w:t>
      </w:r>
      <w:r w:rsidR="00FB63C1">
        <w:rPr>
          <w:rFonts w:hint="eastAsia"/>
        </w:rPr>
        <w:t>中出现</w:t>
      </w:r>
      <w:r w:rsidRPr="00460D97">
        <w:rPr>
          <w:rFonts w:hint="eastAsia"/>
        </w:rPr>
        <w:t>的</w:t>
      </w:r>
      <w:r w:rsidR="004107ED" w:rsidRPr="00460D97">
        <w:rPr>
          <w:rFonts w:hint="eastAsia"/>
        </w:rPr>
        <w:t>开始</w:t>
      </w:r>
      <w:r w:rsidRPr="00460D97">
        <w:rPr>
          <w:rFonts w:hint="eastAsia"/>
        </w:rPr>
        <w:t>位置，如果start</w:t>
      </w:r>
      <w:r w:rsidRPr="00460D97">
        <w:t>=-1</w:t>
      </w:r>
      <w:r w:rsidRPr="00460D97">
        <w:rPr>
          <w:rFonts w:hint="eastAsia"/>
        </w:rPr>
        <w:t>，直接返回。</w:t>
      </w:r>
      <w:r w:rsidR="00FB63C1">
        <w:rPr>
          <w:rFonts w:hint="eastAsia"/>
        </w:rPr>
        <w:t>截取node</w:t>
      </w:r>
      <w:r w:rsidR="00FB63C1">
        <w:t>_p</w:t>
      </w:r>
      <w:r w:rsidR="00FB63C1">
        <w:rPr>
          <w:rFonts w:hint="eastAsia"/>
        </w:rPr>
        <w:t>序列从start位置开始到序列结束的字符串作为node1的序列，截取str前str_</w:t>
      </w:r>
      <w:r w:rsidR="00FB63C1">
        <w:t>length</w:t>
      </w:r>
      <w:r w:rsidR="00FB63C1">
        <w:rPr>
          <w:rFonts w:hint="eastAsia"/>
        </w:rPr>
        <w:t>-1长度的子串作为node2序列。</w:t>
      </w:r>
      <w:r w:rsidRPr="00460D97">
        <w:rPr>
          <w:rFonts w:hint="eastAsia"/>
        </w:rPr>
        <w:t>如果start等于0，直接将node</w:t>
      </w:r>
      <w:r w:rsidRPr="00460D97">
        <w:t>_p</w:t>
      </w:r>
      <w:r w:rsidRPr="00460D97">
        <w:rPr>
          <w:rFonts w:hint="eastAsia"/>
        </w:rPr>
        <w:t>加入node</w:t>
      </w:r>
      <w:r w:rsidRPr="00460D97">
        <w:t>2</w:t>
      </w:r>
      <w:r w:rsidRPr="00460D97">
        <w:rPr>
          <w:rFonts w:hint="eastAsia"/>
        </w:rPr>
        <w:t>的子节点集合，否则</w:t>
      </w:r>
      <w:r w:rsidR="00FB63C1">
        <w:rPr>
          <w:rFonts w:hint="eastAsia"/>
        </w:rPr>
        <w:t>截取node</w:t>
      </w:r>
      <w:r w:rsidR="00FB63C1">
        <w:t>_p</w:t>
      </w:r>
      <w:r w:rsidR="00FB63C1">
        <w:rPr>
          <w:rFonts w:hint="eastAsia"/>
        </w:rPr>
        <w:t>前start</w:t>
      </w:r>
      <w:r w:rsidR="00FB63C1">
        <w:t>-1</w:t>
      </w:r>
      <w:r w:rsidR="00FB63C1">
        <w:rPr>
          <w:rFonts w:hint="eastAsia"/>
        </w:rPr>
        <w:t>长度的子串作为node</w:t>
      </w:r>
      <w:r w:rsidR="00FB63C1">
        <w:t>_p</w:t>
      </w:r>
      <w:r w:rsidR="00FB63C1">
        <w:rPr>
          <w:rFonts w:hint="eastAsia"/>
        </w:rPr>
        <w:t>的新序列。</w:t>
      </w:r>
      <w:r w:rsidRPr="00B4728C">
        <w:rPr>
          <w:rFonts w:hint="eastAsia"/>
          <w:color w:val="FF0000"/>
        </w:rPr>
        <w:t>将</w:t>
      </w:r>
      <w:r w:rsidRPr="00460D97">
        <w:rPr>
          <w:rFonts w:hint="eastAsia"/>
        </w:rPr>
        <w:t>node</w:t>
      </w:r>
      <w:r w:rsidRPr="00460D97">
        <w:t>_p</w:t>
      </w:r>
      <w:r w:rsidRPr="00460D97">
        <w:rPr>
          <w:rFonts w:hint="eastAsia"/>
        </w:rPr>
        <w:t>的子节点赋给node1，</w:t>
      </w:r>
      <w:r w:rsidRPr="00B4728C">
        <w:rPr>
          <w:rFonts w:hint="eastAsia"/>
          <w:color w:val="FF0000"/>
        </w:rPr>
        <w:t>将</w:t>
      </w:r>
      <w:r w:rsidRPr="00460D97">
        <w:rPr>
          <w:rFonts w:hint="eastAsia"/>
        </w:rPr>
        <w:t>node</w:t>
      </w:r>
      <w:r w:rsidRPr="00460D97">
        <w:t>_p</w:t>
      </w:r>
      <w:r w:rsidRPr="00460D97">
        <w:rPr>
          <w:rFonts w:hint="eastAsia"/>
        </w:rPr>
        <w:t>的子节点清空，</w:t>
      </w:r>
      <w:r w:rsidR="00FB63C1">
        <w:rPr>
          <w:rFonts w:hint="eastAsia"/>
        </w:rPr>
        <w:t>并</w:t>
      </w:r>
      <w:commentRangeStart w:id="236"/>
      <w:r w:rsidRPr="00B4728C">
        <w:rPr>
          <w:rFonts w:hint="eastAsia"/>
          <w:color w:val="FF0000"/>
        </w:rPr>
        <w:t>将</w:t>
      </w:r>
      <w:commentRangeEnd w:id="236"/>
      <w:r w:rsidR="00B4728C" w:rsidRPr="00B4728C">
        <w:rPr>
          <w:rStyle w:val="af1"/>
          <w:color w:val="FF0000"/>
        </w:rPr>
        <w:commentReference w:id="236"/>
      </w:r>
      <w:r w:rsidRPr="00460D97">
        <w:rPr>
          <w:rFonts w:hint="eastAsia"/>
        </w:rPr>
        <w:t>node1加入node</w:t>
      </w:r>
      <w:r w:rsidRPr="00460D97">
        <w:t>_p</w:t>
      </w:r>
      <w:r w:rsidR="00DE0134" w:rsidRPr="00460D97">
        <w:rPr>
          <w:rFonts w:hint="eastAsia"/>
        </w:rPr>
        <w:t>和node2</w:t>
      </w:r>
      <w:r w:rsidRPr="00460D97">
        <w:rPr>
          <w:rFonts w:hint="eastAsia"/>
        </w:rPr>
        <w:t>的子节点集合</w:t>
      </w:r>
      <w:r w:rsidR="00FB63C1">
        <w:rPr>
          <w:rFonts w:hint="eastAsia"/>
        </w:rPr>
        <w:t>。</w:t>
      </w:r>
      <w:r w:rsidR="003F6AD2">
        <w:rPr>
          <w:rFonts w:hint="eastAsia"/>
        </w:rPr>
        <w:t>当start不为0时，拆分过程见图3-21</w:t>
      </w:r>
      <w:r w:rsidR="00185B51">
        <w:rPr>
          <w:rFonts w:hint="eastAsia"/>
        </w:rPr>
        <w:t>，其中橘色表示node1，蓝色表示node2，绿色表示node</w:t>
      </w:r>
      <w:r w:rsidR="00DE0134" w:rsidRPr="00460D97">
        <w:rPr>
          <w:rFonts w:hint="eastAsia"/>
        </w:rPr>
        <w:t>。</w:t>
      </w:r>
    </w:p>
    <w:p w14:paraId="534EB044" w14:textId="74D1373F" w:rsidR="004107ED" w:rsidRPr="00460D97" w:rsidRDefault="001F2896" w:rsidP="004107ED">
      <w:pPr>
        <w:keepNext/>
        <w:ind w:firstLine="420"/>
      </w:pPr>
      <w:r w:rsidRPr="00460D97">
        <w:rPr>
          <w:rFonts w:cs="Courier New"/>
          <w:noProof/>
          <w:kern w:val="0"/>
        </w:rPr>
        <w:drawing>
          <wp:inline distT="0" distB="0" distL="0" distR="0" wp14:anchorId="54D23DA4" wp14:editId="226416F3">
            <wp:extent cx="5467350" cy="1609725"/>
            <wp:effectExtent l="0" t="0" r="0" b="0"/>
            <wp:docPr id="26" name="图片 26" descr="add_reverse_bran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dd_reverse_branch"/>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467350" cy="1609725"/>
                    </a:xfrm>
                    <a:prstGeom prst="rect">
                      <a:avLst/>
                    </a:prstGeom>
                    <a:noFill/>
                    <a:ln>
                      <a:noFill/>
                    </a:ln>
                  </pic:spPr>
                </pic:pic>
              </a:graphicData>
            </a:graphic>
          </wp:inline>
        </w:drawing>
      </w:r>
    </w:p>
    <w:p w14:paraId="0CCCF7FF" w14:textId="77777777" w:rsidR="004107ED" w:rsidRPr="00460D97" w:rsidRDefault="004107ED" w:rsidP="004107ED">
      <w:pPr>
        <w:pStyle w:val="af9"/>
        <w:jc w:val="center"/>
        <w:rPr>
          <w:rFonts w:ascii="宋体" w:eastAsia="宋体" w:hAnsi="宋体"/>
          <w:sz w:val="21"/>
          <w:szCs w:val="21"/>
        </w:rPr>
      </w:pPr>
      <w:r w:rsidRPr="00460D97">
        <w:rPr>
          <w:rFonts w:ascii="宋体" w:eastAsia="宋体" w:hAnsi="宋体" w:hint="eastAsia"/>
          <w:sz w:val="21"/>
          <w:szCs w:val="21"/>
        </w:rPr>
        <w:t xml:space="preserve">图 </w:t>
      </w:r>
      <w:r w:rsidRPr="00460D97">
        <w:rPr>
          <w:rFonts w:ascii="宋体" w:eastAsia="宋体" w:hAnsi="宋体"/>
          <w:sz w:val="21"/>
          <w:szCs w:val="21"/>
        </w:rPr>
        <w:t>3-</w:t>
      </w:r>
      <w:r w:rsidR="00DE0134" w:rsidRPr="00460D97">
        <w:rPr>
          <w:rFonts w:ascii="宋体" w:eastAsia="宋体" w:hAnsi="宋体" w:hint="eastAsia"/>
          <w:sz w:val="21"/>
          <w:szCs w:val="21"/>
        </w:rPr>
        <w:t>21</w:t>
      </w:r>
      <w:r w:rsidRPr="00460D97">
        <w:rPr>
          <w:rFonts w:ascii="宋体" w:eastAsia="宋体" w:hAnsi="宋体"/>
          <w:sz w:val="21"/>
          <w:szCs w:val="21"/>
        </w:rPr>
        <w:t xml:space="preserve"> add_reverse_branch(start!=0)</w:t>
      </w:r>
    </w:p>
    <w:p w14:paraId="2E52BC91" w14:textId="77777777" w:rsidR="00672103" w:rsidRPr="00460D97" w:rsidRDefault="00672103" w:rsidP="00460D97">
      <w:pPr>
        <w:pStyle w:val="3"/>
      </w:pPr>
      <w:bookmarkStart w:id="237" w:name="_Toc513671819"/>
      <w:bookmarkStart w:id="238" w:name="_Toc514853867"/>
      <w:r w:rsidRPr="00460D97">
        <w:rPr>
          <w:rFonts w:hint="eastAsia"/>
        </w:rPr>
        <w:t>3.5.5</w:t>
      </w:r>
      <w:r w:rsidR="006E00C1">
        <w:t xml:space="preserve"> </w:t>
      </w:r>
      <w:r w:rsidRPr="00460D97">
        <w:rPr>
          <w:rFonts w:hint="eastAsia"/>
        </w:rPr>
        <w:t>重置父节点</w:t>
      </w:r>
      <w:bookmarkEnd w:id="237"/>
      <w:bookmarkEnd w:id="238"/>
    </w:p>
    <w:p w14:paraId="3718D2BB" w14:textId="77777777" w:rsidR="00672103" w:rsidRPr="00460D97" w:rsidRDefault="00672103" w:rsidP="00361763">
      <w:pPr>
        <w:ind w:firstLine="420"/>
        <w:rPr>
          <w:rFonts w:cs="Courier New"/>
          <w:kern w:val="0"/>
        </w:rPr>
      </w:pPr>
      <w:r w:rsidRPr="00460D97">
        <w:rPr>
          <w:rFonts w:cs="Courier New" w:hint="eastAsia"/>
          <w:kern w:val="0"/>
        </w:rPr>
        <w:t>因为在正向</w:t>
      </w:r>
      <w:r w:rsidR="004107ED" w:rsidRPr="00460D97">
        <w:rPr>
          <w:rFonts w:cs="Courier New" w:hint="eastAsia"/>
          <w:kern w:val="0"/>
        </w:rPr>
        <w:t>构图</w:t>
      </w:r>
      <w:r w:rsidRPr="00460D97">
        <w:rPr>
          <w:rFonts w:cs="Courier New" w:hint="eastAsia"/>
          <w:kern w:val="0"/>
        </w:rPr>
        <w:t>和反向</w:t>
      </w:r>
      <w:r w:rsidR="004107ED" w:rsidRPr="00460D97">
        <w:rPr>
          <w:rFonts w:cs="Courier New" w:hint="eastAsia"/>
          <w:kern w:val="0"/>
        </w:rPr>
        <w:t>构图</w:t>
      </w:r>
      <w:r w:rsidRPr="00460D97">
        <w:rPr>
          <w:rFonts w:cs="Courier New" w:hint="eastAsia"/>
          <w:kern w:val="0"/>
        </w:rPr>
        <w:t>的过程中，只是进行了子节点的修改，因此最后统一重置父节点。</w:t>
      </w:r>
      <w:r w:rsidR="00DE0134" w:rsidRPr="00460D97">
        <w:rPr>
          <w:rFonts w:cs="Courier New" w:hint="eastAsia"/>
          <w:kern w:val="0"/>
        </w:rPr>
        <w:t>重置父节点代码见表3-22：</w:t>
      </w:r>
    </w:p>
    <w:p w14:paraId="4E59116C" w14:textId="77777777" w:rsidR="00DE0134" w:rsidRPr="00513C73" w:rsidRDefault="00DE0134" w:rsidP="00F43DD4">
      <w:pPr>
        <w:ind w:firstLine="420"/>
        <w:jc w:val="center"/>
        <w:rPr>
          <w:rFonts w:cs="Courier New"/>
          <w:kern w:val="0"/>
          <w:sz w:val="21"/>
          <w:szCs w:val="21"/>
        </w:rPr>
      </w:pPr>
      <w:r w:rsidRPr="00513C73">
        <w:rPr>
          <w:rFonts w:cs="Courier New" w:hint="eastAsia"/>
          <w:kern w:val="0"/>
          <w:sz w:val="21"/>
          <w:szCs w:val="21"/>
        </w:rPr>
        <w:t>表3-22</w:t>
      </w:r>
      <w:r w:rsidRPr="00513C73">
        <w:rPr>
          <w:rFonts w:cs="Courier New"/>
          <w:kern w:val="0"/>
          <w:sz w:val="21"/>
          <w:szCs w:val="21"/>
        </w:rPr>
        <w:t xml:space="preserve"> </w:t>
      </w:r>
      <w:r w:rsidRPr="00513C73">
        <w:rPr>
          <w:rFonts w:cs="Courier New" w:hint="eastAsia"/>
          <w:kern w:val="0"/>
          <w:sz w:val="21"/>
          <w:szCs w:val="21"/>
        </w:rPr>
        <w:t>重置父节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F43DD4" w:rsidRPr="009C442A" w14:paraId="01435DBC" w14:textId="77777777" w:rsidTr="009C442A">
        <w:tc>
          <w:tcPr>
            <w:tcW w:w="8528" w:type="dxa"/>
            <w:shd w:val="clear" w:color="auto" w:fill="auto"/>
          </w:tcPr>
          <w:p w14:paraId="49FE2CA2" w14:textId="77777777" w:rsidR="00F43DD4" w:rsidRPr="009C442A" w:rsidRDefault="00F43DD4" w:rsidP="00B11535">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node_set.size(); i++) {</w:t>
            </w:r>
          </w:p>
          <w:p w14:paraId="370318DF" w14:textId="77777777" w:rsidR="00F43DD4" w:rsidRPr="009C442A" w:rsidRDefault="00F43DD4" w:rsidP="009C442A">
            <w:pPr>
              <w:spacing w:line="240" w:lineRule="auto"/>
              <w:ind w:leftChars="200" w:left="480"/>
              <w:rPr>
                <w:rFonts w:ascii="Times New Roman" w:hAnsi="Times New Roman" w:cs="Times New Roman"/>
                <w:sz w:val="21"/>
                <w:szCs w:val="21"/>
              </w:rPr>
            </w:pPr>
            <w:r w:rsidRPr="009C442A">
              <w:rPr>
                <w:rFonts w:ascii="Times New Roman" w:hAnsi="Times New Roman" w:cs="Times New Roman"/>
                <w:sz w:val="21"/>
                <w:szCs w:val="21"/>
              </w:rPr>
              <w:t xml:space="preserve">Vector&lt;Integer&gt; children = </w:t>
            </w:r>
            <w:r w:rsidRPr="009C442A">
              <w:rPr>
                <w:rFonts w:ascii="Times New Roman" w:hAnsi="Times New Roman" w:cs="Times New Roman"/>
                <w:bCs/>
                <w:sz w:val="21"/>
                <w:szCs w:val="21"/>
              </w:rPr>
              <w:t>new</w:t>
            </w:r>
            <w:r w:rsidRPr="009C442A">
              <w:rPr>
                <w:rFonts w:ascii="Times New Roman" w:hAnsi="Times New Roman" w:cs="Times New Roman"/>
                <w:sz w:val="21"/>
                <w:szCs w:val="21"/>
              </w:rPr>
              <w:t xml:space="preserve"> Vector&lt;Integer&gt;();</w:t>
            </w:r>
          </w:p>
          <w:p w14:paraId="0CDDEA92" w14:textId="77777777" w:rsidR="00F43DD4" w:rsidRPr="009C442A" w:rsidRDefault="00F43DD4" w:rsidP="009C442A">
            <w:pPr>
              <w:spacing w:line="240" w:lineRule="auto"/>
              <w:ind w:leftChars="200" w:left="480"/>
              <w:rPr>
                <w:rFonts w:ascii="Times New Roman" w:hAnsi="Times New Roman" w:cs="Times New Roman"/>
                <w:sz w:val="21"/>
                <w:szCs w:val="21"/>
              </w:rPr>
            </w:pPr>
            <w:r w:rsidRPr="009C442A">
              <w:rPr>
                <w:rFonts w:ascii="Times New Roman" w:hAnsi="Times New Roman" w:cs="Times New Roman"/>
                <w:sz w:val="21"/>
                <w:szCs w:val="21"/>
              </w:rPr>
              <w:t>children = node_set.get(i).getChildren();</w:t>
            </w:r>
          </w:p>
          <w:p w14:paraId="387CA86C" w14:textId="77777777" w:rsidR="00F43DD4" w:rsidRPr="009C442A" w:rsidRDefault="00F43DD4" w:rsidP="009C442A">
            <w:pPr>
              <w:spacing w:line="240" w:lineRule="auto"/>
              <w:ind w:leftChars="200" w:left="480"/>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j = 0; j &lt; children.size(); j++) {</w:t>
            </w:r>
          </w:p>
          <w:p w14:paraId="215618B8" w14:textId="77777777" w:rsidR="00F43DD4" w:rsidRPr="009C442A" w:rsidRDefault="00F43DD4" w:rsidP="009C442A">
            <w:pPr>
              <w:spacing w:line="240" w:lineRule="auto"/>
              <w:ind w:leftChars="200" w:left="480"/>
              <w:rPr>
                <w:rFonts w:ascii="Times New Roman" w:hAnsi="Times New Roman" w:cs="Times New Roman"/>
                <w:sz w:val="21"/>
                <w:szCs w:val="21"/>
              </w:rPr>
            </w:pPr>
            <w:r w:rsidRPr="009C442A">
              <w:rPr>
                <w:rFonts w:ascii="Times New Roman" w:hAnsi="Times New Roman" w:cs="Times New Roman"/>
                <w:sz w:val="21"/>
                <w:szCs w:val="21"/>
              </w:rPr>
              <w:tab/>
              <w:t>node_set.get(children.get(j)).addParents(i);</w:t>
            </w:r>
          </w:p>
          <w:p w14:paraId="7EFF0A61" w14:textId="77777777" w:rsidR="00F43DD4" w:rsidRPr="009C442A" w:rsidRDefault="00F43DD4" w:rsidP="009C442A">
            <w:pPr>
              <w:spacing w:line="240" w:lineRule="auto"/>
              <w:ind w:leftChars="200" w:left="480"/>
              <w:rPr>
                <w:rFonts w:ascii="Times New Roman" w:hAnsi="Times New Roman" w:cs="Times New Roman"/>
                <w:sz w:val="21"/>
                <w:szCs w:val="21"/>
              </w:rPr>
            </w:pPr>
            <w:r w:rsidRPr="009C442A">
              <w:rPr>
                <w:rFonts w:ascii="Times New Roman" w:hAnsi="Times New Roman" w:cs="Times New Roman"/>
                <w:sz w:val="21"/>
                <w:szCs w:val="21"/>
              </w:rPr>
              <w:t>}</w:t>
            </w:r>
          </w:p>
          <w:p w14:paraId="193E2CA4" w14:textId="77777777" w:rsidR="00F43DD4" w:rsidRPr="009C442A" w:rsidRDefault="00F43DD4" w:rsidP="00B11535">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14:paraId="106F93B9" w14:textId="77777777" w:rsidR="00672103" w:rsidRPr="00460D97" w:rsidRDefault="00672103" w:rsidP="00361763">
      <w:pPr>
        <w:rPr>
          <w:rFonts w:cs="Courier New"/>
          <w:kern w:val="0"/>
        </w:rPr>
      </w:pPr>
      <w:r w:rsidRPr="00460D97">
        <w:rPr>
          <w:rFonts w:cs="Courier New" w:hint="eastAsia"/>
          <w:kern w:val="0"/>
        </w:rPr>
        <w:t>至此，</w:t>
      </w:r>
      <w:r w:rsidR="004107ED" w:rsidRPr="00460D97">
        <w:rPr>
          <w:rFonts w:cs="Courier New" w:hint="eastAsia"/>
          <w:kern w:val="0"/>
        </w:rPr>
        <w:t>splic</w:t>
      </w:r>
      <w:r w:rsidR="00C82E1D">
        <w:rPr>
          <w:rFonts w:cs="Courier New"/>
          <w:kern w:val="0"/>
        </w:rPr>
        <w:t>ing</w:t>
      </w:r>
      <w:r w:rsidR="004107ED" w:rsidRPr="00460D97">
        <w:rPr>
          <w:rFonts w:cs="Courier New"/>
          <w:kern w:val="0"/>
        </w:rPr>
        <w:t xml:space="preserve"> </w:t>
      </w:r>
      <w:r w:rsidR="004107ED" w:rsidRPr="00460D97">
        <w:rPr>
          <w:rFonts w:cs="Courier New" w:hint="eastAsia"/>
          <w:kern w:val="0"/>
        </w:rPr>
        <w:t>graph</w:t>
      </w:r>
      <w:r w:rsidRPr="00460D97">
        <w:rPr>
          <w:rFonts w:cs="Courier New" w:hint="eastAsia"/>
          <w:kern w:val="0"/>
        </w:rPr>
        <w:t>构建完毕。</w:t>
      </w:r>
    </w:p>
    <w:p w14:paraId="2382C9F2" w14:textId="77777777" w:rsidR="00672103" w:rsidRPr="00460D97" w:rsidRDefault="00672103" w:rsidP="00F71D1C">
      <w:pPr>
        <w:pStyle w:val="2"/>
      </w:pPr>
      <w:bookmarkStart w:id="239" w:name="_Toc513671820"/>
      <w:bookmarkStart w:id="240" w:name="_Toc514853868"/>
      <w:r w:rsidRPr="00460D97">
        <w:rPr>
          <w:rFonts w:hint="eastAsia"/>
        </w:rPr>
        <w:lastRenderedPageBreak/>
        <w:t>3.6</w:t>
      </w:r>
      <w:r w:rsidR="006E00C1">
        <w:t xml:space="preserve"> </w:t>
      </w:r>
      <w:r w:rsidRPr="00460D97">
        <w:rPr>
          <w:rFonts w:hint="eastAsia"/>
        </w:rPr>
        <w:t>根据</w:t>
      </w:r>
      <w:r w:rsidR="004107ED" w:rsidRPr="00460D97">
        <w:rPr>
          <w:rFonts w:hint="eastAsia"/>
        </w:rPr>
        <w:t>splic</w:t>
      </w:r>
      <w:r w:rsidR="00C82E1D">
        <w:t>ing</w:t>
      </w:r>
      <w:r w:rsidR="004107ED" w:rsidRPr="00460D97">
        <w:t xml:space="preserve"> </w:t>
      </w:r>
      <w:r w:rsidR="004107ED" w:rsidRPr="00460D97">
        <w:rPr>
          <w:rFonts w:hint="eastAsia"/>
        </w:rPr>
        <w:t>graph</w:t>
      </w:r>
      <w:r w:rsidRPr="00460D97">
        <w:rPr>
          <w:rFonts w:hint="eastAsia"/>
        </w:rPr>
        <w:t>运行最大流算法</w:t>
      </w:r>
      <w:bookmarkEnd w:id="239"/>
      <w:bookmarkEnd w:id="240"/>
    </w:p>
    <w:p w14:paraId="6B8A0E8F" w14:textId="77777777" w:rsidR="00672103" w:rsidRPr="00460D97" w:rsidRDefault="00672103" w:rsidP="00460D97">
      <w:pPr>
        <w:pStyle w:val="3"/>
      </w:pPr>
      <w:bookmarkStart w:id="241" w:name="_Toc513671821"/>
      <w:bookmarkStart w:id="242" w:name="_Toc514853869"/>
      <w:r w:rsidRPr="00460D97">
        <w:rPr>
          <w:rFonts w:hint="eastAsia"/>
        </w:rPr>
        <w:t>3.6.1</w:t>
      </w:r>
      <w:r w:rsidR="006E00C1">
        <w:t xml:space="preserve"> </w:t>
      </w:r>
      <w:r w:rsidRPr="00460D97">
        <w:rPr>
          <w:rFonts w:hint="eastAsia"/>
        </w:rPr>
        <w:t>计算每个顶点的</w:t>
      </w:r>
      <w:bookmarkEnd w:id="241"/>
      <w:r w:rsidR="00B27737">
        <w:rPr>
          <w:rFonts w:hint="eastAsia"/>
        </w:rPr>
        <w:t>权重</w:t>
      </w:r>
      <w:bookmarkEnd w:id="242"/>
    </w:p>
    <w:p w14:paraId="2A5D6AA4" w14:textId="672E5B43" w:rsidR="00672103" w:rsidRPr="00460D97" w:rsidRDefault="00672103" w:rsidP="00C05C65">
      <w:pPr>
        <w:ind w:firstLine="420"/>
      </w:pPr>
      <w:r w:rsidRPr="00460D97">
        <w:rPr>
          <w:rFonts w:hint="eastAsia"/>
        </w:rPr>
        <w:t>如何计算顶点的coverage是本次设计的一大难点，经过多日的思考与演算，</w:t>
      </w:r>
      <w:r w:rsidR="00FB63C1">
        <w:rPr>
          <w:rFonts w:hint="eastAsia"/>
        </w:rPr>
        <w:t>终于</w:t>
      </w:r>
      <w:commentRangeStart w:id="243"/>
      <w:r w:rsidRPr="00460D97">
        <w:rPr>
          <w:rFonts w:hint="eastAsia"/>
        </w:rPr>
        <w:t>找到</w:t>
      </w:r>
      <w:commentRangeEnd w:id="243"/>
      <w:r w:rsidR="00B4728C">
        <w:rPr>
          <w:rStyle w:val="af1"/>
        </w:rPr>
        <w:commentReference w:id="243"/>
      </w:r>
      <w:r w:rsidRPr="00460D97">
        <w:rPr>
          <w:rFonts w:hint="eastAsia"/>
        </w:rPr>
        <w:t>了正确的解决办法。对于一个顶点p，</w:t>
      </w:r>
      <w:r w:rsidR="004107ED" w:rsidRPr="00460D97">
        <w:rPr>
          <w:rFonts w:hint="eastAsia"/>
        </w:rPr>
        <w:t>依次得到p的序列上的所有k-mer</w:t>
      </w:r>
      <w:r w:rsidRPr="00460D97">
        <w:rPr>
          <w:rFonts w:hint="eastAsia"/>
        </w:rPr>
        <w:t>，并</w:t>
      </w:r>
      <w:r w:rsidR="00F43DD4" w:rsidRPr="00460D97">
        <w:rPr>
          <w:rFonts w:hint="eastAsia"/>
        </w:rPr>
        <w:t>根据kmer_</w:t>
      </w:r>
      <w:r w:rsidR="00F43DD4" w:rsidRPr="00460D97">
        <w:t>map</w:t>
      </w:r>
      <w:r w:rsidR="00F43DD4" w:rsidRPr="00460D97">
        <w:rPr>
          <w:rFonts w:hint="eastAsia"/>
        </w:rPr>
        <w:t>得到</w:t>
      </w:r>
      <w:r w:rsidRPr="00460D97">
        <w:rPr>
          <w:rFonts w:hint="eastAsia"/>
        </w:rPr>
        <w:t>k</w:t>
      </w:r>
      <w:r w:rsidR="004107ED" w:rsidRPr="00460D97">
        <w:rPr>
          <w:rFonts w:hint="eastAsia"/>
        </w:rPr>
        <w:t>-</w:t>
      </w:r>
      <w:r w:rsidRPr="00460D97">
        <w:rPr>
          <w:rFonts w:hint="eastAsia"/>
        </w:rPr>
        <w:t>mer的覆盖度（覆盖reads的数目，记为count），并将count加入</w:t>
      </w:r>
      <w:r w:rsidRPr="00460D97">
        <w:t>node_kmer_count</w:t>
      </w:r>
      <w:r w:rsidRPr="00460D97">
        <w:rPr>
          <w:rFonts w:hint="eastAsia"/>
        </w:rPr>
        <w:t>（</w:t>
      </w:r>
      <w:r w:rsidRPr="00460D97">
        <w:t>Vector&lt;Integer&gt;</w:t>
      </w:r>
      <w:r w:rsidRPr="00460D97">
        <w:rPr>
          <w:rFonts w:hint="eastAsia"/>
        </w:rPr>
        <w:t>）。如果某个顶点的序列长度小于kmer</w:t>
      </w:r>
      <w:r w:rsidRPr="00460D97">
        <w:t>_length</w:t>
      </w:r>
      <w:r w:rsidRPr="00460D97">
        <w:rPr>
          <w:rFonts w:hint="eastAsia"/>
        </w:rPr>
        <w:t>，则遍历其子节点和父节点，如果有一个子节点或者父节点可以和该顶点拼接为一个k</w:t>
      </w:r>
      <w:r w:rsidR="00F43DD4" w:rsidRPr="00460D97">
        <w:rPr>
          <w:rFonts w:hint="eastAsia"/>
        </w:rPr>
        <w:t>-</w:t>
      </w:r>
      <w:r w:rsidRPr="00460D97">
        <w:rPr>
          <w:rFonts w:hint="eastAsia"/>
        </w:rPr>
        <w:t>mer大小的顶点，则设置该顶点的count为拼接得到的k</w:t>
      </w:r>
      <w:r w:rsidR="004107ED" w:rsidRPr="00460D97">
        <w:rPr>
          <w:rFonts w:hint="eastAsia"/>
        </w:rPr>
        <w:t>-</w:t>
      </w:r>
      <w:r w:rsidRPr="00460D97">
        <w:rPr>
          <w:rFonts w:hint="eastAsia"/>
        </w:rPr>
        <w:t>mer的coverage。</w:t>
      </w:r>
      <w:r w:rsidR="003F6AD2">
        <w:rPr>
          <w:rFonts w:hint="eastAsia"/>
        </w:rPr>
        <w:t>在node</w:t>
      </w:r>
      <w:r w:rsidR="003F6AD2">
        <w:t>_kmer</w:t>
      </w:r>
      <w:r w:rsidR="003F6AD2">
        <w:rPr>
          <w:rFonts w:hint="eastAsia"/>
        </w:rPr>
        <w:t>_</w:t>
      </w:r>
      <w:r w:rsidR="003F6AD2">
        <w:t>count</w:t>
      </w:r>
      <w:r w:rsidR="003F6AD2">
        <w:rPr>
          <w:rFonts w:hint="eastAsia"/>
        </w:rPr>
        <w:t>寻找不被0分割的连续区域，将该区域中元素的最小值累加到顶点的权重中，并将该区域内所有元素都减去最小值以更新区域元素，递归地处理不被0分割的区域，直至区域只有一个元素时，将该元素累加至顶点权重，返回。</w:t>
      </w:r>
    </w:p>
    <w:p w14:paraId="5CD0D9FC" w14:textId="7333657B" w:rsidR="00672103" w:rsidRPr="00460D97" w:rsidRDefault="00672103" w:rsidP="00C05C65">
      <w:pPr>
        <w:ind w:firstLine="420"/>
      </w:pPr>
      <w:r w:rsidRPr="00460D97">
        <w:rPr>
          <w:rFonts w:hint="eastAsia"/>
        </w:rPr>
        <w:t>举例说明：例如一个顶点的</w:t>
      </w:r>
      <w:r w:rsidRPr="00460D97">
        <w:t>node_kmer_count</w:t>
      </w:r>
      <w:r w:rsidRPr="00460D97">
        <w:rPr>
          <w:rFonts w:hint="eastAsia"/>
        </w:rPr>
        <w:t>为[</w:t>
      </w:r>
      <w:r w:rsidRPr="00460D97">
        <w:t>5,4,6,10,3,3,10,5,6,7,9]</w:t>
      </w:r>
      <w:r w:rsidRPr="00460D97">
        <w:rPr>
          <w:rFonts w:hint="eastAsia"/>
        </w:rPr>
        <w:t>，首先我们对该</w:t>
      </w:r>
      <w:r w:rsidRPr="00460D97">
        <w:t>node_kmer_count</w:t>
      </w:r>
      <w:r w:rsidRPr="00460D97">
        <w:rPr>
          <w:rFonts w:hint="eastAsia"/>
        </w:rPr>
        <w:t>进行排序，得到[</w:t>
      </w:r>
      <w:r w:rsidRPr="00460D97">
        <w:t>3,3,4,5,5,6,6,7,9,10,10]</w:t>
      </w:r>
      <w:r w:rsidRPr="00460D97">
        <w:rPr>
          <w:rFonts w:hint="eastAsia"/>
        </w:rPr>
        <w:t>。则第一个数字的大小代表了目前得到的顶点厚度（局部厚度不同的顶点，厚度取决于最薄的地方），也就是说，目前有三条片段可以</w:t>
      </w:r>
      <w:r w:rsidR="004107ED" w:rsidRPr="00460D97">
        <w:rPr>
          <w:rFonts w:hint="eastAsia"/>
        </w:rPr>
        <w:t>完整地</w:t>
      </w:r>
      <w:r w:rsidRPr="00460D97">
        <w:rPr>
          <w:rFonts w:hint="eastAsia"/>
        </w:rPr>
        <w:t>覆盖此顶点。将</w:t>
      </w:r>
      <w:r w:rsidRPr="00460D97">
        <w:t>node_kmer_count</w:t>
      </w:r>
      <w:r w:rsidRPr="00460D97">
        <w:rPr>
          <w:rFonts w:hint="eastAsia"/>
        </w:rPr>
        <w:t>中的每个元素都减3，得到新的node</w:t>
      </w:r>
      <w:r w:rsidRPr="00460D97">
        <w:t>_kmer</w:t>
      </w:r>
      <w:r w:rsidRPr="00460D97">
        <w:rPr>
          <w:rFonts w:hint="eastAsia"/>
        </w:rPr>
        <w:t>_</w:t>
      </w:r>
      <w:r w:rsidRPr="00460D97">
        <w:t>count</w:t>
      </w:r>
      <w:r w:rsidRPr="00460D97">
        <w:rPr>
          <w:rFonts w:hint="eastAsia"/>
        </w:rPr>
        <w:t>。当</w:t>
      </w:r>
      <w:r w:rsidRPr="00460D97">
        <w:t>node_kmer_count</w:t>
      </w:r>
      <w:r w:rsidRPr="00460D97">
        <w:rPr>
          <w:rFonts w:hint="eastAsia"/>
        </w:rPr>
        <w:t>中有数为0时，</w:t>
      </w:r>
      <w:commentRangeStart w:id="244"/>
      <w:r w:rsidRPr="00460D97">
        <w:rPr>
          <w:rFonts w:hint="eastAsia"/>
        </w:rPr>
        <w:t>那么</w:t>
      </w:r>
      <w:r w:rsidR="00EE3450" w:rsidRPr="00460D97">
        <w:rPr>
          <w:rFonts w:hint="eastAsia"/>
        </w:rPr>
        <w:t>由此位置开始的</w:t>
      </w:r>
      <w:r w:rsidRPr="00460D97">
        <w:rPr>
          <w:rFonts w:hint="eastAsia"/>
        </w:rPr>
        <w:t>k</w:t>
      </w:r>
      <w:r w:rsidR="00EE3450" w:rsidRPr="00460D97">
        <w:rPr>
          <w:rFonts w:hint="eastAsia"/>
        </w:rPr>
        <w:t>-</w:t>
      </w:r>
      <w:r w:rsidRPr="00460D97">
        <w:rPr>
          <w:rFonts w:hint="eastAsia"/>
        </w:rPr>
        <w:t>mer两边</w:t>
      </w:r>
      <w:r w:rsidR="00FB63C1">
        <w:rPr>
          <w:rFonts w:hint="eastAsia"/>
        </w:rPr>
        <w:t>的序列</w:t>
      </w:r>
      <w:r w:rsidRPr="00460D97">
        <w:rPr>
          <w:rFonts w:hint="eastAsia"/>
        </w:rPr>
        <w:t>是不能连接的</w:t>
      </w:r>
      <w:commentRangeEnd w:id="244"/>
      <w:r w:rsidR="007A7AE5">
        <w:rPr>
          <w:rStyle w:val="af1"/>
        </w:rPr>
        <w:commentReference w:id="244"/>
      </w:r>
      <w:r w:rsidRPr="00460D97">
        <w:rPr>
          <w:rFonts w:hint="eastAsia"/>
        </w:rPr>
        <w:t>，因为没有足够的</w:t>
      </w:r>
      <w:commentRangeStart w:id="245"/>
      <w:r w:rsidRPr="00460D97">
        <w:rPr>
          <w:rFonts w:hint="eastAsia"/>
        </w:rPr>
        <w:t>k</w:t>
      </w:r>
      <w:r w:rsidR="001B4954">
        <w:rPr>
          <w:rFonts w:hint="eastAsia"/>
        </w:rPr>
        <w:t>-</w:t>
      </w:r>
      <w:r w:rsidRPr="00460D97">
        <w:rPr>
          <w:rFonts w:hint="eastAsia"/>
        </w:rPr>
        <w:t>mer</w:t>
      </w:r>
      <w:commentRangeEnd w:id="245"/>
      <w:r w:rsidR="007A7AE5">
        <w:rPr>
          <w:rStyle w:val="af1"/>
        </w:rPr>
        <w:commentReference w:id="245"/>
      </w:r>
      <w:r w:rsidRPr="00460D97">
        <w:rPr>
          <w:rFonts w:hint="eastAsia"/>
        </w:rPr>
        <w:t>支持。于是采用一分为二的思想分别计算</w:t>
      </w:r>
      <w:r w:rsidR="00FB63C1">
        <w:rPr>
          <w:rFonts w:hint="eastAsia"/>
        </w:rPr>
        <w:t>0数据的</w:t>
      </w:r>
      <w:commentRangeStart w:id="246"/>
      <w:r w:rsidRPr="00460D97">
        <w:rPr>
          <w:rFonts w:hint="eastAsia"/>
        </w:rPr>
        <w:t>左右两边</w:t>
      </w:r>
      <w:commentRangeEnd w:id="246"/>
      <w:r w:rsidR="007A7AE5">
        <w:rPr>
          <w:rStyle w:val="af1"/>
        </w:rPr>
        <w:commentReference w:id="246"/>
      </w:r>
      <w:r w:rsidRPr="00460D97">
        <w:rPr>
          <w:rFonts w:hint="eastAsia"/>
        </w:rPr>
        <w:t>，直至</w:t>
      </w:r>
      <w:r w:rsidRPr="007A7AE5">
        <w:rPr>
          <w:rFonts w:hint="eastAsia"/>
          <w:color w:val="FF0000"/>
        </w:rPr>
        <w:t>只剩下一个数</w:t>
      </w:r>
      <w:r w:rsidRPr="00460D97">
        <w:rPr>
          <w:rFonts w:hint="eastAsia"/>
        </w:rPr>
        <w:t>。最终</w:t>
      </w:r>
      <w:r w:rsidR="00FB63C1">
        <w:rPr>
          <w:rFonts w:hint="eastAsia"/>
        </w:rPr>
        <w:t>通过</w:t>
      </w:r>
      <w:commentRangeStart w:id="247"/>
      <w:r w:rsidRPr="00460D97">
        <w:rPr>
          <w:rFonts w:hint="eastAsia"/>
        </w:rPr>
        <w:t>计算得到</w:t>
      </w:r>
      <w:commentRangeEnd w:id="247"/>
      <w:r w:rsidR="007A7AE5">
        <w:rPr>
          <w:rStyle w:val="af1"/>
        </w:rPr>
        <w:commentReference w:id="247"/>
      </w:r>
      <w:r w:rsidRPr="00460D97">
        <w:rPr>
          <w:rFonts w:hint="eastAsia"/>
        </w:rPr>
        <w:t>该顶点的coverage，将结果保存在</w:t>
      </w:r>
      <w:r w:rsidRPr="00460D97">
        <w:t>node_cov</w:t>
      </w:r>
      <w:r w:rsidRPr="00460D97">
        <w:rPr>
          <w:rFonts w:hint="eastAsia"/>
        </w:rPr>
        <w:t>数组中。如果</w:t>
      </w:r>
      <w:r w:rsidR="00EE3450" w:rsidRPr="00460D97">
        <w:rPr>
          <w:rFonts w:hint="eastAsia"/>
        </w:rPr>
        <w:t>splic</w:t>
      </w:r>
      <w:r w:rsidR="005D64A3">
        <w:t>ing</w:t>
      </w:r>
      <w:r w:rsidR="00EE3450" w:rsidRPr="00460D97">
        <w:t xml:space="preserve"> </w:t>
      </w:r>
      <w:r w:rsidR="00EE3450" w:rsidRPr="00460D97">
        <w:rPr>
          <w:rFonts w:hint="eastAsia"/>
        </w:rPr>
        <w:t>graph</w:t>
      </w:r>
      <w:r w:rsidRPr="00460D97">
        <w:rPr>
          <w:rFonts w:hint="eastAsia"/>
        </w:rPr>
        <w:t>中只有一个顶点，</w:t>
      </w:r>
      <w:r w:rsidR="00EE3450" w:rsidRPr="00460D97">
        <w:rPr>
          <w:rFonts w:hint="eastAsia"/>
        </w:rPr>
        <w:t>那么该顶点即可作为一个转录本，其转录丰度为开始时node_</w:t>
      </w:r>
      <w:r w:rsidR="00EE3450" w:rsidRPr="00460D97">
        <w:t>kmer_count</w:t>
      </w:r>
      <w:r w:rsidR="00EE3450" w:rsidRPr="00460D97">
        <w:rPr>
          <w:rFonts w:hint="eastAsia"/>
        </w:rPr>
        <w:t>中最小的数。上述例子的计算见图3-</w:t>
      </w:r>
      <w:r w:rsidR="00F43DD4" w:rsidRPr="00460D97">
        <w:rPr>
          <w:rFonts w:hint="eastAsia"/>
        </w:rPr>
        <w:t>23</w:t>
      </w:r>
      <w:r w:rsidR="00EE3450" w:rsidRPr="00460D97">
        <w:rPr>
          <w:rFonts w:hint="eastAsia"/>
        </w:rPr>
        <w:t>。</w:t>
      </w:r>
    </w:p>
    <w:p w14:paraId="53479287" w14:textId="521A5969" w:rsidR="00EE3450" w:rsidRPr="00460D97" w:rsidRDefault="001F2896" w:rsidP="00EE3450">
      <w:pPr>
        <w:keepNext/>
      </w:pPr>
      <w:r w:rsidRPr="00460D97">
        <w:rPr>
          <w:rFonts w:cs="Courier New"/>
          <w:noProof/>
          <w:kern w:val="0"/>
        </w:rPr>
        <w:lastRenderedPageBreak/>
        <w:drawing>
          <wp:inline distT="0" distB="0" distL="0" distR="0" wp14:anchorId="20938D94" wp14:editId="16F1B786">
            <wp:extent cx="5267325" cy="2390775"/>
            <wp:effectExtent l="0" t="0" r="0" b="0"/>
            <wp:docPr id="27" name="图片 27" descr="compute_node_cover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ompute_node_coverag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67325" cy="2390775"/>
                    </a:xfrm>
                    <a:prstGeom prst="rect">
                      <a:avLst/>
                    </a:prstGeom>
                    <a:noFill/>
                    <a:ln>
                      <a:noFill/>
                    </a:ln>
                  </pic:spPr>
                </pic:pic>
              </a:graphicData>
            </a:graphic>
          </wp:inline>
        </w:drawing>
      </w:r>
    </w:p>
    <w:p w14:paraId="7BCD3A27" w14:textId="77777777" w:rsidR="00EE3450" w:rsidRPr="003F6AD2" w:rsidRDefault="00EE3450" w:rsidP="003F6AD2">
      <w:pPr>
        <w:pStyle w:val="af9"/>
        <w:jc w:val="center"/>
        <w:rPr>
          <w:rFonts w:ascii="宋体" w:eastAsia="宋体" w:hAnsi="宋体"/>
          <w:sz w:val="21"/>
          <w:szCs w:val="21"/>
        </w:rPr>
      </w:pPr>
      <w:r w:rsidRPr="00460D97">
        <w:rPr>
          <w:rFonts w:ascii="宋体" w:eastAsia="宋体" w:hAnsi="宋体" w:hint="eastAsia"/>
          <w:sz w:val="21"/>
          <w:szCs w:val="21"/>
        </w:rPr>
        <w:t>图 3-</w:t>
      </w:r>
      <w:r w:rsidR="00F43DD4" w:rsidRPr="00460D97">
        <w:rPr>
          <w:rFonts w:ascii="宋体" w:eastAsia="宋体" w:hAnsi="宋体" w:hint="eastAsia"/>
          <w:sz w:val="21"/>
          <w:szCs w:val="21"/>
        </w:rPr>
        <w:t>23</w:t>
      </w:r>
      <w:r w:rsidRPr="00460D97">
        <w:rPr>
          <w:rFonts w:ascii="宋体" w:eastAsia="宋体" w:hAnsi="宋体" w:hint="eastAsia"/>
          <w:sz w:val="21"/>
          <w:szCs w:val="21"/>
        </w:rPr>
        <w:t xml:space="preserve"> 计算顶点的coverage</w:t>
      </w:r>
    </w:p>
    <w:p w14:paraId="0B3CE6B4" w14:textId="77777777" w:rsidR="00672103" w:rsidRPr="00460D97" w:rsidRDefault="00672103" w:rsidP="00460D97">
      <w:pPr>
        <w:pStyle w:val="3"/>
      </w:pPr>
      <w:bookmarkStart w:id="248" w:name="_Toc513671822"/>
      <w:bookmarkStart w:id="249" w:name="_Toc514853870"/>
      <w:r w:rsidRPr="00460D97">
        <w:rPr>
          <w:rFonts w:hint="eastAsia"/>
        </w:rPr>
        <w:t>3.6.2</w:t>
      </w:r>
      <w:r w:rsidR="006E00C1">
        <w:t xml:space="preserve"> </w:t>
      </w:r>
      <w:r w:rsidRPr="00460D97">
        <w:rPr>
          <w:rFonts w:hint="eastAsia"/>
        </w:rPr>
        <w:t>对路径权重进行排序</w:t>
      </w:r>
      <w:bookmarkEnd w:id="248"/>
      <w:bookmarkEnd w:id="249"/>
    </w:p>
    <w:p w14:paraId="3A6B36AC" w14:textId="15C90FC7" w:rsidR="00672103" w:rsidRPr="00460D97" w:rsidRDefault="00672103" w:rsidP="00C05C65">
      <w:pPr>
        <w:ind w:firstLine="420"/>
      </w:pPr>
      <w:r w:rsidRPr="00460D97">
        <w:rPr>
          <w:rFonts w:hint="eastAsia"/>
        </w:rPr>
        <w:t>我们定义</w:t>
      </w:r>
      <w:r w:rsidRPr="007A7AE5">
        <w:rPr>
          <w:rFonts w:hint="eastAsia"/>
          <w:color w:val="FF0000"/>
        </w:rPr>
        <w:t>最重</w:t>
      </w:r>
      <w:r w:rsidRPr="00460D97">
        <w:rPr>
          <w:rFonts w:hint="eastAsia"/>
        </w:rPr>
        <w:t>的路径为</w:t>
      </w:r>
      <w:r w:rsidR="00DD7335" w:rsidRPr="00460D97">
        <w:rPr>
          <w:rFonts w:hint="eastAsia"/>
        </w:rPr>
        <w:t>k-mer</w:t>
      </w:r>
      <w:r w:rsidRPr="00460D97">
        <w:t xml:space="preserve"> per base coverage</w:t>
      </w:r>
      <w:r w:rsidR="00EE3450" w:rsidRPr="00460D97">
        <w:rPr>
          <w:rFonts w:hint="eastAsia"/>
        </w:rPr>
        <w:t>（</w:t>
      </w:r>
      <w:r w:rsidR="00DD7335" w:rsidRPr="00460D97">
        <w:rPr>
          <w:rFonts w:hint="eastAsia"/>
        </w:rPr>
        <w:t>平均</w:t>
      </w:r>
      <w:r w:rsidR="00EE3450" w:rsidRPr="00460D97">
        <w:rPr>
          <w:rFonts w:hint="eastAsia"/>
        </w:rPr>
        <w:t>每个碱基上覆盖的</w:t>
      </w:r>
      <w:r w:rsidR="00DD7335" w:rsidRPr="00460D97">
        <w:rPr>
          <w:rFonts w:hint="eastAsia"/>
        </w:rPr>
        <w:t>k-mer</w:t>
      </w:r>
      <w:r w:rsidR="00EE3450" w:rsidRPr="00460D97">
        <w:rPr>
          <w:rFonts w:hint="eastAsia"/>
        </w:rPr>
        <w:t>）</w:t>
      </w:r>
      <w:r w:rsidRPr="007A7AE5">
        <w:rPr>
          <w:rFonts w:hint="eastAsia"/>
          <w:color w:val="FF0000"/>
        </w:rPr>
        <w:t>最大</w:t>
      </w:r>
      <w:r w:rsidRPr="00460D97">
        <w:rPr>
          <w:rFonts w:hint="eastAsia"/>
        </w:rPr>
        <w:t>的路径。首先，根据父子节点的关系找出源点和汇点集</w:t>
      </w:r>
      <w:r w:rsidR="00F43DD4" w:rsidRPr="00460D97">
        <w:rPr>
          <w:rFonts w:hint="eastAsia"/>
        </w:rPr>
        <w:t>，其代码见表3-24</w:t>
      </w:r>
      <w:r w:rsidRPr="00460D97">
        <w:rPr>
          <w:rFonts w:hint="eastAsia"/>
        </w:rPr>
        <w:t>：</w:t>
      </w:r>
    </w:p>
    <w:p w14:paraId="3E1D2F90" w14:textId="77777777" w:rsidR="00F43DD4" w:rsidRPr="00513C73" w:rsidRDefault="00F43DD4" w:rsidP="00F43DD4">
      <w:pPr>
        <w:ind w:firstLine="420"/>
        <w:jc w:val="center"/>
        <w:rPr>
          <w:sz w:val="21"/>
          <w:szCs w:val="21"/>
        </w:rPr>
      </w:pPr>
      <w:r w:rsidRPr="00513C73">
        <w:rPr>
          <w:rFonts w:hint="eastAsia"/>
          <w:sz w:val="21"/>
          <w:szCs w:val="21"/>
        </w:rPr>
        <w:t>表3-24</w:t>
      </w:r>
      <w:r w:rsidRPr="00513C73">
        <w:rPr>
          <w:sz w:val="21"/>
          <w:szCs w:val="21"/>
        </w:rPr>
        <w:t xml:space="preserve"> </w:t>
      </w:r>
      <w:r w:rsidRPr="00513C73">
        <w:rPr>
          <w:rFonts w:hint="eastAsia"/>
          <w:sz w:val="21"/>
          <w:szCs w:val="21"/>
        </w:rPr>
        <w:t>找出所有源点和汇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F43DD4" w:rsidRPr="00460D97" w14:paraId="26C58EA6" w14:textId="77777777" w:rsidTr="009C442A">
        <w:tc>
          <w:tcPr>
            <w:tcW w:w="8528" w:type="dxa"/>
            <w:shd w:val="clear" w:color="auto" w:fill="auto"/>
          </w:tcPr>
          <w:p w14:paraId="00B6814E" w14:textId="77777777" w:rsidR="00F43DD4" w:rsidRPr="009C442A" w:rsidRDefault="00F43DD4"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k = 0; k &lt; sg.node_set.size(); k++) {</w:t>
            </w:r>
          </w:p>
          <w:p w14:paraId="748B4694" w14:textId="77777777" w:rsidR="00F43DD4" w:rsidRPr="009C442A" w:rsidRDefault="00F43DD4"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sg.node_set.get(k).getChildren().size() == 0) {</w:t>
            </w:r>
          </w:p>
          <w:p w14:paraId="1E1F9348" w14:textId="77777777" w:rsidR="00F43DD4" w:rsidRPr="009C442A" w:rsidRDefault="00F43DD4"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des.add(k);</w:t>
            </w:r>
          </w:p>
          <w:p w14:paraId="3C61E562" w14:textId="77777777" w:rsidR="00F43DD4" w:rsidRPr="009C442A" w:rsidRDefault="00F43DD4"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14:paraId="12A9AB3C" w14:textId="77777777" w:rsidR="00F43DD4" w:rsidRPr="009C442A" w:rsidRDefault="00F43DD4"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sg.node_set.get(k).getParents().size() == 0) {</w:t>
            </w:r>
          </w:p>
          <w:p w14:paraId="121ACCFB" w14:textId="77777777" w:rsidR="00F43DD4" w:rsidRPr="009C442A" w:rsidRDefault="00F43DD4"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src.add(k);</w:t>
            </w:r>
          </w:p>
          <w:p w14:paraId="6409D270" w14:textId="77777777" w:rsidR="00F43DD4" w:rsidRDefault="00F43DD4"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14:paraId="293664CB" w14:textId="67DB0FD1" w:rsidR="00DA35EF" w:rsidRPr="009C442A" w:rsidRDefault="00DA35EF" w:rsidP="009C442A">
            <w:pPr>
              <w:spacing w:line="240" w:lineRule="auto"/>
              <w:rPr>
                <w:rFonts w:ascii="Times New Roman" w:hAnsi="Times New Roman" w:cs="Times New Roman"/>
                <w:sz w:val="21"/>
                <w:szCs w:val="21"/>
              </w:rPr>
            </w:pPr>
            <w:r w:rsidRPr="00401791">
              <w:rPr>
                <w:rFonts w:ascii="Times New Roman" w:hAnsi="Times New Roman" w:cs="Times New Roman"/>
                <w:sz w:val="21"/>
                <w:szCs w:val="21"/>
              </w:rPr>
              <w:t>}</w:t>
            </w:r>
          </w:p>
        </w:tc>
      </w:tr>
    </w:tbl>
    <w:p w14:paraId="0E77384A" w14:textId="77777777" w:rsidR="00672103" w:rsidRPr="00460D97" w:rsidRDefault="00672103" w:rsidP="00F43DD4">
      <w:pPr>
        <w:ind w:firstLine="420"/>
      </w:pPr>
      <w:r w:rsidRPr="00460D97">
        <w:rPr>
          <w:rFonts w:hint="eastAsia"/>
        </w:rPr>
        <w:t>根据源点和汇点</w:t>
      </w:r>
      <w:commentRangeStart w:id="250"/>
      <w:r w:rsidRPr="00460D97">
        <w:rPr>
          <w:rFonts w:hint="eastAsia"/>
        </w:rPr>
        <w:t>利用</w:t>
      </w:r>
      <w:commentRangeEnd w:id="250"/>
      <w:r w:rsidR="00AA082C">
        <w:rPr>
          <w:rStyle w:val="af1"/>
        </w:rPr>
        <w:commentReference w:id="250"/>
      </w:r>
      <w:r w:rsidRPr="00460D97">
        <w:rPr>
          <w:rFonts w:hint="eastAsia"/>
        </w:rPr>
        <w:t>dfs找出所有的路径</w:t>
      </w:r>
      <w:r w:rsidR="00F43DD4" w:rsidRPr="00460D97">
        <w:rPr>
          <w:rFonts w:hint="eastAsia"/>
        </w:rPr>
        <w:t>（见表3-25）</w:t>
      </w:r>
      <w:r w:rsidRPr="00460D97">
        <w:rPr>
          <w:rFonts w:hint="eastAsia"/>
        </w:rPr>
        <w:t>，将得到的路径加入path</w:t>
      </w:r>
      <w:r w:rsidRPr="00460D97">
        <w:t>_sum(Vector&lt;Vector&lt;Integer&gt;&gt;)</w:t>
      </w:r>
      <w:r w:rsidRPr="00460D97">
        <w:rPr>
          <w:rFonts w:hint="eastAsia"/>
        </w:rPr>
        <w:t>中：</w:t>
      </w:r>
    </w:p>
    <w:p w14:paraId="0EB72489" w14:textId="77777777" w:rsidR="00A91344" w:rsidRPr="00513C73" w:rsidRDefault="00F43DD4" w:rsidP="00F43DD4">
      <w:pPr>
        <w:jc w:val="center"/>
        <w:rPr>
          <w:sz w:val="21"/>
          <w:szCs w:val="21"/>
        </w:rPr>
      </w:pPr>
      <w:r w:rsidRPr="00513C73">
        <w:rPr>
          <w:rFonts w:hint="eastAsia"/>
          <w:sz w:val="21"/>
          <w:szCs w:val="21"/>
        </w:rPr>
        <w:t>表3-25</w:t>
      </w:r>
      <w:r w:rsidRPr="00513C73">
        <w:rPr>
          <w:sz w:val="21"/>
          <w:szCs w:val="21"/>
        </w:rPr>
        <w:t xml:space="preserve"> </w:t>
      </w:r>
      <w:r w:rsidRPr="00513C73">
        <w:rPr>
          <w:rFonts w:hint="eastAsia"/>
          <w:sz w:val="21"/>
          <w:szCs w:val="21"/>
        </w:rPr>
        <w:t>dfs寻找所有路径</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9C4FBA" w:rsidRPr="00460D97" w14:paraId="03A272CA" w14:textId="77777777" w:rsidTr="009C442A">
        <w:tc>
          <w:tcPr>
            <w:tcW w:w="8528" w:type="dxa"/>
            <w:shd w:val="clear" w:color="auto" w:fill="auto"/>
          </w:tcPr>
          <w:p w14:paraId="23015158" w14:textId="77777777"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path.add(src);</w:t>
            </w:r>
          </w:p>
          <w:p w14:paraId="049A71F1" w14:textId="77777777"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src == des) {</w:t>
            </w:r>
          </w:p>
          <w:p w14:paraId="3411DD47" w14:textId="77777777"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 xml:space="preserve">Vector&lt;Integer&gt; path_c = </w:t>
            </w:r>
            <w:r w:rsidRPr="009C442A">
              <w:rPr>
                <w:rFonts w:ascii="Times New Roman" w:hAnsi="Times New Roman" w:cs="Times New Roman"/>
                <w:bCs/>
                <w:sz w:val="21"/>
                <w:szCs w:val="21"/>
              </w:rPr>
              <w:t>new</w:t>
            </w:r>
            <w:r w:rsidRPr="009C442A">
              <w:rPr>
                <w:rFonts w:ascii="Times New Roman" w:hAnsi="Times New Roman" w:cs="Times New Roman"/>
                <w:sz w:val="21"/>
                <w:szCs w:val="21"/>
              </w:rPr>
              <w:t xml:space="preserve"> Vector&lt;Integer&gt;();</w:t>
            </w:r>
          </w:p>
          <w:p w14:paraId="2C62C582" w14:textId="77777777"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path.size(); i++) {</w:t>
            </w:r>
          </w:p>
          <w:p w14:paraId="643FE876" w14:textId="77777777"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path_c.add(path.get(i));</w:t>
            </w:r>
          </w:p>
          <w:p w14:paraId="02C5E7B7" w14:textId="77777777"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14:paraId="7D56F9B8" w14:textId="77777777"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lastRenderedPageBreak/>
              <w:tab/>
              <w:t>path_sum.add(path_c);</w:t>
            </w:r>
          </w:p>
          <w:p w14:paraId="0CB7086D" w14:textId="77777777"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return</w:t>
            </w:r>
            <w:r w:rsidRPr="009C442A">
              <w:rPr>
                <w:rFonts w:ascii="Times New Roman" w:hAnsi="Times New Roman" w:cs="Times New Roman"/>
                <w:sz w:val="21"/>
                <w:szCs w:val="21"/>
              </w:rPr>
              <w:t>;</w:t>
            </w:r>
          </w:p>
          <w:p w14:paraId="64CAFC76" w14:textId="77777777"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14:paraId="5A4423EA" w14:textId="77777777"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edges.length; i++) {</w:t>
            </w:r>
          </w:p>
          <w:p w14:paraId="0322BB2D" w14:textId="77777777"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edges[src][i] != 0) {</w:t>
            </w:r>
          </w:p>
          <w:p w14:paraId="667367CA" w14:textId="77777777"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dfs(edges, i, des, kh, f, path_sum);</w:t>
            </w:r>
          </w:p>
          <w:p w14:paraId="7461A44C" w14:textId="77777777"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path.remove(path.size() - 1);</w:t>
            </w:r>
          </w:p>
          <w:p w14:paraId="60E8E860" w14:textId="77777777"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w:t>
            </w:r>
          </w:p>
          <w:p w14:paraId="622792F3" w14:textId="77777777"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14:paraId="233D5995" w14:textId="77777777" w:rsidR="009C4FBA" w:rsidRPr="009C442A" w:rsidRDefault="009C4FB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14:paraId="0A1A51B4" w14:textId="77777777" w:rsidR="00672103" w:rsidRPr="00460D97" w:rsidRDefault="00672103" w:rsidP="00C05C65">
      <w:pPr>
        <w:ind w:firstLine="420"/>
      </w:pPr>
      <w:r w:rsidRPr="00460D97">
        <w:rPr>
          <w:rFonts w:hint="eastAsia"/>
        </w:rPr>
        <w:lastRenderedPageBreak/>
        <w:t>对于path</w:t>
      </w:r>
      <w:r w:rsidRPr="00460D97">
        <w:t>_sum</w:t>
      </w:r>
      <w:r w:rsidRPr="00460D97">
        <w:rPr>
          <w:rFonts w:hint="eastAsia"/>
        </w:rPr>
        <w:t>中存放的所有的路径，</w:t>
      </w:r>
      <w:r w:rsidR="00DD7335" w:rsidRPr="00460D97">
        <w:rPr>
          <w:rFonts w:hint="eastAsia"/>
        </w:rPr>
        <w:t>计算该路径上所有k-mer的覆盖度之和，用此覆盖度除以路径长度即可得到路径的权重</w:t>
      </w:r>
      <w:r w:rsidRPr="00460D97">
        <w:rPr>
          <w:rFonts w:hint="eastAsia"/>
        </w:rPr>
        <w:t>，并根据路径权重对每条路径</w:t>
      </w:r>
      <w:r w:rsidR="00DD7335" w:rsidRPr="00460D97">
        <w:rPr>
          <w:rFonts w:hint="eastAsia"/>
        </w:rPr>
        <w:t>进行</w:t>
      </w:r>
      <w:r w:rsidRPr="00460D97">
        <w:rPr>
          <w:rFonts w:hint="eastAsia"/>
        </w:rPr>
        <w:t>倒序排序，</w:t>
      </w:r>
      <w:r w:rsidR="00DD7335" w:rsidRPr="00460D97">
        <w:rPr>
          <w:rFonts w:hint="eastAsia"/>
        </w:rPr>
        <w:t>将排序的</w:t>
      </w:r>
      <w:r w:rsidRPr="00460D97">
        <w:rPr>
          <w:rFonts w:hint="eastAsia"/>
        </w:rPr>
        <w:t>结果放在</w:t>
      </w:r>
      <w:r w:rsidRPr="00460D97">
        <w:t>list_path</w:t>
      </w:r>
      <w:r w:rsidRPr="00460D97">
        <w:rPr>
          <w:rFonts w:hint="eastAsia"/>
        </w:rPr>
        <w:t>中</w:t>
      </w:r>
      <w:r w:rsidR="00DD7335" w:rsidRPr="00460D97">
        <w:rPr>
          <w:rFonts w:hint="eastAsia"/>
        </w:rPr>
        <w:t>。</w:t>
      </w:r>
    </w:p>
    <w:p w14:paraId="2EBD2136" w14:textId="77777777" w:rsidR="00672103" w:rsidRPr="00460D97" w:rsidRDefault="00672103" w:rsidP="00460D97">
      <w:pPr>
        <w:pStyle w:val="3"/>
      </w:pPr>
      <w:bookmarkStart w:id="251" w:name="_Toc513671823"/>
      <w:bookmarkStart w:id="252" w:name="_Toc514853871"/>
      <w:r w:rsidRPr="00460D97">
        <w:rPr>
          <w:rFonts w:hint="eastAsia"/>
        </w:rPr>
        <w:t>3.6.3</w:t>
      </w:r>
      <w:bookmarkEnd w:id="251"/>
      <w:r w:rsidR="006E00C1">
        <w:t xml:space="preserve"> </w:t>
      </w:r>
      <w:r w:rsidR="00B27737">
        <w:rPr>
          <w:rFonts w:hint="eastAsia"/>
        </w:rPr>
        <w:t>计算流网络中边的权重</w:t>
      </w:r>
      <w:bookmarkEnd w:id="252"/>
    </w:p>
    <w:p w14:paraId="28AFDEA6" w14:textId="09833E9E" w:rsidR="00672103" w:rsidRPr="00460D97" w:rsidRDefault="00672103" w:rsidP="00C05C65">
      <w:pPr>
        <w:ind w:firstLine="420"/>
      </w:pPr>
      <w:r w:rsidRPr="00460D97">
        <w:rPr>
          <w:rFonts w:hint="eastAsia"/>
        </w:rPr>
        <w:t>在3.6.1中每个顶点的coverage已经计算出，现在需要计算边的权重。</w:t>
      </w:r>
      <w:r w:rsidR="00DD7335" w:rsidRPr="00460D97">
        <w:rPr>
          <w:rFonts w:hint="eastAsia"/>
        </w:rPr>
        <w:t>我们定义，</w:t>
      </w:r>
      <w:r w:rsidRPr="00460D97">
        <w:rPr>
          <w:rFonts w:hint="eastAsia"/>
        </w:rPr>
        <w:t>如果有一个fragment从x开始</w:t>
      </w:r>
      <w:r w:rsidR="00FB63C1">
        <w:rPr>
          <w:rFonts w:hint="eastAsia"/>
        </w:rPr>
        <w:t>、</w:t>
      </w:r>
      <w:r w:rsidRPr="00460D97">
        <w:rPr>
          <w:rFonts w:hint="eastAsia"/>
        </w:rPr>
        <w:t>到y结束，那么我们就定义x到y有一条边，该边的权重为连接x、y两点的fragment的数量。如何计算fragment的数量，是本次设计的又一难点。</w:t>
      </w:r>
    </w:p>
    <w:p w14:paraId="7DFD4B76" w14:textId="77777777" w:rsidR="00672103" w:rsidRPr="00460D97" w:rsidRDefault="00672103" w:rsidP="00C05C65">
      <w:pPr>
        <w:ind w:firstLine="420"/>
      </w:pPr>
      <w:r w:rsidRPr="00460D97">
        <w:rPr>
          <w:rFonts w:hint="eastAsia"/>
        </w:rPr>
        <w:t>首先，记录路径为p</w:t>
      </w:r>
      <w:r w:rsidRPr="00460D97">
        <w:t>ath_highest</w:t>
      </w:r>
      <w:r w:rsidRPr="00460D97">
        <w:rPr>
          <w:rFonts w:hint="eastAsia"/>
        </w:rPr>
        <w:t>（</w:t>
      </w:r>
      <w:r w:rsidRPr="00460D97">
        <w:t>Vector&lt;Integer&gt;</w:t>
      </w:r>
      <w:r w:rsidRPr="00460D97">
        <w:rPr>
          <w:rFonts w:hint="eastAsia"/>
        </w:rPr>
        <w:t>），我们将该路径上的顶点序列都拼接在一起，</w:t>
      </w:r>
      <w:r w:rsidRPr="001428BF">
        <w:rPr>
          <w:rFonts w:hint="eastAsia"/>
        </w:rPr>
        <w:t>组成一个长str（path</w:t>
      </w:r>
      <w:r w:rsidRPr="001428BF">
        <w:t>_str</w:t>
      </w:r>
      <w:r w:rsidRPr="001428BF">
        <w:rPr>
          <w:rFonts w:hint="eastAsia"/>
        </w:rPr>
        <w:t>）</w:t>
      </w:r>
      <w:r w:rsidR="00BB7553" w:rsidRPr="001428BF">
        <w:rPr>
          <w:rFonts w:hint="eastAsia"/>
        </w:rPr>
        <w:t>同时记录path</w:t>
      </w:r>
      <w:r w:rsidR="00BB7553" w:rsidRPr="001428BF">
        <w:t>_str</w:t>
      </w:r>
      <w:r w:rsidR="00BB7553" w:rsidRPr="001428BF">
        <w:rPr>
          <w:rFonts w:hint="eastAsia"/>
        </w:rPr>
        <w:t>的长度</w:t>
      </w:r>
      <w:r w:rsidR="00342578" w:rsidRPr="001428BF">
        <w:rPr>
          <w:rFonts w:hint="eastAsia"/>
        </w:rPr>
        <w:t>（记为length）</w:t>
      </w:r>
      <w:r w:rsidRPr="001428BF">
        <w:rPr>
          <w:rFonts w:hint="eastAsia"/>
        </w:rPr>
        <w:t>，</w:t>
      </w:r>
      <w:r w:rsidR="00BB7553" w:rsidRPr="001428BF">
        <w:rPr>
          <w:rFonts w:hint="eastAsia"/>
        </w:rPr>
        <w:t>并将每个顶点序列的边界保存在terminal中</w:t>
      </w:r>
      <w:r w:rsidR="00DF52E7" w:rsidRPr="001428BF">
        <w:rPr>
          <w:rFonts w:hint="eastAsia"/>
        </w:rPr>
        <w:t>（</w:t>
      </w:r>
      <w:r w:rsidR="00BB7553" w:rsidRPr="001428BF">
        <w:rPr>
          <w:rFonts w:hint="eastAsia"/>
        </w:rPr>
        <w:t>path</w:t>
      </w:r>
      <w:r w:rsidR="00BB7553" w:rsidRPr="001428BF">
        <w:t>_str</w:t>
      </w:r>
      <w:r w:rsidR="00BB7553" w:rsidRPr="001428BF">
        <w:rPr>
          <w:rFonts w:hint="eastAsia"/>
        </w:rPr>
        <w:t>和terminal的计算方法见表3-26</w:t>
      </w:r>
      <w:r w:rsidR="00DF52E7" w:rsidRPr="001428BF">
        <w:rPr>
          <w:rFonts w:hint="eastAsia"/>
        </w:rPr>
        <w:t>）</w:t>
      </w:r>
      <w:r w:rsidRPr="001428BF">
        <w:rPr>
          <w:rFonts w:hint="eastAsia"/>
        </w:rPr>
        <w:t>：</w:t>
      </w:r>
    </w:p>
    <w:p w14:paraId="7944E0CE" w14:textId="77777777" w:rsidR="00A91344" w:rsidRPr="00513C73" w:rsidRDefault="00453626" w:rsidP="00453626">
      <w:pPr>
        <w:jc w:val="center"/>
        <w:rPr>
          <w:sz w:val="21"/>
          <w:szCs w:val="21"/>
        </w:rPr>
      </w:pPr>
      <w:r w:rsidRPr="00513C73">
        <w:rPr>
          <w:rFonts w:hint="eastAsia"/>
          <w:sz w:val="21"/>
          <w:szCs w:val="21"/>
        </w:rPr>
        <w:t>表3-26</w:t>
      </w:r>
      <w:r w:rsidRPr="00513C73">
        <w:rPr>
          <w:sz w:val="21"/>
          <w:szCs w:val="21"/>
        </w:rPr>
        <w:t xml:space="preserve"> </w:t>
      </w:r>
      <w:r w:rsidRPr="00513C73">
        <w:rPr>
          <w:rFonts w:hint="eastAsia"/>
          <w:sz w:val="21"/>
          <w:szCs w:val="21"/>
        </w:rPr>
        <w:t>计算path</w:t>
      </w:r>
      <w:r w:rsidRPr="00513C73">
        <w:rPr>
          <w:sz w:val="21"/>
          <w:szCs w:val="21"/>
        </w:rPr>
        <w:t>_str</w:t>
      </w:r>
      <w:r w:rsidRPr="00513C73">
        <w:rPr>
          <w:rFonts w:hint="eastAsia"/>
          <w:sz w:val="21"/>
          <w:szCs w:val="21"/>
        </w:rPr>
        <w:t>和</w:t>
      </w:r>
      <w:r w:rsidR="00BB7553" w:rsidRPr="00513C73">
        <w:rPr>
          <w:rFonts w:hint="eastAsia"/>
          <w:sz w:val="21"/>
          <w:szCs w:val="21"/>
        </w:rPr>
        <w:t>termin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453626" w:rsidRPr="00460D97" w14:paraId="55C876B5" w14:textId="77777777" w:rsidTr="009C442A">
        <w:tc>
          <w:tcPr>
            <w:tcW w:w="8528" w:type="dxa"/>
            <w:shd w:val="clear" w:color="auto" w:fill="auto"/>
          </w:tcPr>
          <w:p w14:paraId="0A6B69DA" w14:textId="2E07BF97" w:rsidR="00453626" w:rsidRPr="009C442A" w:rsidRDefault="00453626"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String path_str = "";</w:t>
            </w:r>
          </w:p>
        </w:tc>
      </w:tr>
    </w:tbl>
    <w:p w14:paraId="1592A61E" w14:textId="65B4CA2F" w:rsidR="00DA35EF" w:rsidRDefault="00DA35EF" w:rsidP="00DA35EF">
      <w:pPr>
        <w:ind w:firstLine="420"/>
        <w:jc w:val="right"/>
        <w:rPr>
          <w:sz w:val="21"/>
          <w:szCs w:val="21"/>
        </w:rPr>
      </w:pPr>
      <w:r w:rsidRPr="00DA35EF">
        <w:rPr>
          <w:rFonts w:hint="eastAsia"/>
          <w:sz w:val="21"/>
          <w:szCs w:val="21"/>
        </w:rPr>
        <w:t>续表</w:t>
      </w:r>
    </w:p>
    <w:tbl>
      <w:tblPr>
        <w:tblStyle w:val="af8"/>
        <w:tblW w:w="0" w:type="auto"/>
        <w:tblLook w:val="04A0" w:firstRow="1" w:lastRow="0" w:firstColumn="1" w:lastColumn="0" w:noHBand="0" w:noVBand="1"/>
      </w:tblPr>
      <w:tblGrid>
        <w:gridCol w:w="8302"/>
      </w:tblGrid>
      <w:tr w:rsidR="00DA35EF" w14:paraId="4D167786" w14:textId="77777777" w:rsidTr="00DA35EF">
        <w:tc>
          <w:tcPr>
            <w:tcW w:w="8302" w:type="dxa"/>
          </w:tcPr>
          <w:p w14:paraId="71F434E8" w14:textId="77777777" w:rsidR="00DA35EF" w:rsidRPr="009C442A" w:rsidRDefault="00DA35EF" w:rsidP="00DA35EF">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path.size(); i++) {</w:t>
            </w:r>
          </w:p>
          <w:p w14:paraId="409E9155" w14:textId="77777777" w:rsidR="00DA35EF" w:rsidRPr="009C442A" w:rsidRDefault="00DA35EF" w:rsidP="00DA35EF">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length += node_set.get(path.get(i)).getSequence().length();</w:t>
            </w:r>
          </w:p>
          <w:p w14:paraId="1E3A36D5" w14:textId="77777777" w:rsidR="00DA35EF" w:rsidRPr="009C442A" w:rsidRDefault="00DA35EF" w:rsidP="00DA35EF">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path_str += node_set.get(path.get(i)).getSequence();</w:t>
            </w:r>
          </w:p>
          <w:p w14:paraId="3A5651C3" w14:textId="77777777" w:rsidR="00DA35EF" w:rsidRPr="009C442A" w:rsidRDefault="00DA35EF" w:rsidP="00DA35EF">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 xml:space="preserve">terminal.add(length - 1);  </w:t>
            </w:r>
          </w:p>
          <w:p w14:paraId="5DE59F20" w14:textId="1C8B6B27" w:rsidR="00DA35EF" w:rsidRDefault="00DA35EF" w:rsidP="00DA35EF">
            <w:pPr>
              <w:ind w:right="840"/>
              <w:rPr>
                <w:sz w:val="21"/>
                <w:szCs w:val="21"/>
              </w:rPr>
            </w:pPr>
            <w:r w:rsidRPr="009C442A">
              <w:rPr>
                <w:rFonts w:ascii="Times New Roman" w:hAnsi="Times New Roman" w:cs="Times New Roman"/>
                <w:sz w:val="21"/>
                <w:szCs w:val="21"/>
              </w:rPr>
              <w:t>}</w:t>
            </w:r>
          </w:p>
        </w:tc>
      </w:tr>
    </w:tbl>
    <w:p w14:paraId="067EE589" w14:textId="26B0D863" w:rsidR="00BB7553" w:rsidRPr="00460D97" w:rsidRDefault="00672103" w:rsidP="00B6139B">
      <w:pPr>
        <w:ind w:firstLine="420"/>
      </w:pPr>
      <w:r w:rsidRPr="001428BF">
        <w:rPr>
          <w:rFonts w:hint="eastAsia"/>
        </w:rPr>
        <w:t>将path</w:t>
      </w:r>
      <w:r w:rsidRPr="001428BF">
        <w:t>_str</w:t>
      </w:r>
      <w:r w:rsidRPr="001428BF">
        <w:rPr>
          <w:rFonts w:hint="eastAsia"/>
        </w:rPr>
        <w:t>中每一个k</w:t>
      </w:r>
      <w:r w:rsidR="00DD7335" w:rsidRPr="001428BF">
        <w:rPr>
          <w:rFonts w:hint="eastAsia"/>
        </w:rPr>
        <w:t>-</w:t>
      </w:r>
      <w:r w:rsidRPr="001428BF">
        <w:rPr>
          <w:rFonts w:hint="eastAsia"/>
        </w:rPr>
        <w:t>mer的</w:t>
      </w:r>
      <w:r w:rsidR="00BB7553" w:rsidRPr="001428BF">
        <w:rPr>
          <w:rFonts w:hint="eastAsia"/>
        </w:rPr>
        <w:t>覆盖度大小</w:t>
      </w:r>
      <w:r w:rsidRPr="001428BF">
        <w:rPr>
          <w:rFonts w:hint="eastAsia"/>
        </w:rPr>
        <w:t>加入到</w:t>
      </w:r>
      <w:r w:rsidRPr="001428BF">
        <w:t>kmer_counts</w:t>
      </w:r>
      <w:r w:rsidRPr="001428BF">
        <w:rPr>
          <w:rFonts w:hint="eastAsia"/>
        </w:rPr>
        <w:t>（</w:t>
      </w:r>
      <w:r w:rsidRPr="001428BF">
        <w:t>Vector&lt;Integer&gt;</w:t>
      </w:r>
      <w:r w:rsidRPr="001428BF">
        <w:rPr>
          <w:rFonts w:hint="eastAsia"/>
        </w:rPr>
        <w:t>）中，</w:t>
      </w:r>
      <w:r w:rsidR="00B6139B" w:rsidRPr="001428BF">
        <w:rPr>
          <w:rFonts w:hint="eastAsia"/>
        </w:rPr>
        <w:t>kmer</w:t>
      </w:r>
      <w:r w:rsidR="00B6139B" w:rsidRPr="001428BF">
        <w:t>_counts</w:t>
      </w:r>
      <w:r w:rsidR="00B6139B" w:rsidRPr="001428BF">
        <w:rPr>
          <w:rFonts w:hint="eastAsia"/>
        </w:rPr>
        <w:t>的每个位置都代表了每个k-mer的起始</w:t>
      </w:r>
      <w:r w:rsidR="00B6139B" w:rsidRPr="001428BF">
        <w:rPr>
          <w:rFonts w:hint="eastAsia"/>
        </w:rPr>
        <w:lastRenderedPageBreak/>
        <w:t>标号。</w:t>
      </w:r>
      <w:r w:rsidR="00BB7553" w:rsidRPr="001428BF">
        <w:rPr>
          <w:rFonts w:hint="eastAsia"/>
        </w:rPr>
        <w:t>在kmer</w:t>
      </w:r>
      <w:r w:rsidR="00BB7553" w:rsidRPr="001428BF">
        <w:t>_counts</w:t>
      </w:r>
      <w:r w:rsidR="00BB7553" w:rsidRPr="001428BF">
        <w:rPr>
          <w:rFonts w:hint="eastAsia"/>
        </w:rPr>
        <w:t>中寻找不被0分割的</w:t>
      </w:r>
      <w:r w:rsidR="00C0275F" w:rsidRPr="001428BF">
        <w:rPr>
          <w:rFonts w:hint="eastAsia"/>
        </w:rPr>
        <w:t>长度大于1的</w:t>
      </w:r>
      <w:r w:rsidR="00BB7553" w:rsidRPr="001428BF">
        <w:rPr>
          <w:rFonts w:hint="eastAsia"/>
        </w:rPr>
        <w:t>连续区域，</w:t>
      </w:r>
      <w:r w:rsidR="00C0275F" w:rsidRPr="001428BF">
        <w:rPr>
          <w:rFonts w:hint="eastAsia"/>
        </w:rPr>
        <w:t>记录该区域两端的编号，并根据terminal和两端编号判断该区域</w:t>
      </w:r>
      <w:commentRangeStart w:id="253"/>
      <w:r w:rsidR="00C0275F" w:rsidRPr="001428BF">
        <w:rPr>
          <w:rFonts w:hint="eastAsia"/>
        </w:rPr>
        <w:t>连接</w:t>
      </w:r>
      <w:commentRangeEnd w:id="253"/>
      <w:r w:rsidR="00AA082C">
        <w:rPr>
          <w:rStyle w:val="af1"/>
        </w:rPr>
        <w:commentReference w:id="253"/>
      </w:r>
      <w:r w:rsidR="00C0275F" w:rsidRPr="001428BF">
        <w:rPr>
          <w:rFonts w:hint="eastAsia"/>
        </w:rPr>
        <w:t>的两个顶点的标号，如果两个</w:t>
      </w:r>
      <w:r w:rsidR="00A208A8" w:rsidRPr="001428BF">
        <w:rPr>
          <w:rFonts w:hint="eastAsia"/>
        </w:rPr>
        <w:t>顶</w:t>
      </w:r>
      <w:r w:rsidR="00C0275F" w:rsidRPr="001428BF">
        <w:rPr>
          <w:rFonts w:hint="eastAsia"/>
        </w:rPr>
        <w:t>点编号不同，则该区域中所有数字的最小值即为这两个顶点</w:t>
      </w:r>
      <w:r w:rsidR="00FB63C1">
        <w:rPr>
          <w:rFonts w:hint="eastAsia"/>
        </w:rPr>
        <w:t>间</w:t>
      </w:r>
      <w:r w:rsidR="00C0275F" w:rsidRPr="001428BF">
        <w:rPr>
          <w:rFonts w:hint="eastAsia"/>
        </w:rPr>
        <w:t>边的权重。如果该连续区域长度等于1，判断该位置的k-mer是否横跨两个顶点，如果是则将该位置的数字累加到这两个顶点</w:t>
      </w:r>
      <w:r w:rsidR="00FB63C1">
        <w:rPr>
          <w:rFonts w:hint="eastAsia"/>
        </w:rPr>
        <w:t>间</w:t>
      </w:r>
      <w:r w:rsidR="00C0275F" w:rsidRPr="001428BF">
        <w:rPr>
          <w:rFonts w:hint="eastAsia"/>
        </w:rPr>
        <w:t>边的权重上。</w:t>
      </w:r>
      <w:r w:rsidR="00A208A8" w:rsidRPr="001428BF">
        <w:rPr>
          <w:rFonts w:hint="eastAsia"/>
        </w:rPr>
        <w:t>每处理完一个连续区域，</w:t>
      </w:r>
      <w:r w:rsidR="003B3C08" w:rsidRPr="001428BF">
        <w:rPr>
          <w:rFonts w:hint="eastAsia"/>
        </w:rPr>
        <w:t>将该区域上的所有元素都减去刚才计算得到的权重，表示</w:t>
      </w:r>
      <w:r w:rsidR="00FB63C1">
        <w:rPr>
          <w:rFonts w:hint="eastAsia"/>
        </w:rPr>
        <w:t>该</w:t>
      </w:r>
      <w:commentRangeStart w:id="254"/>
      <w:r w:rsidR="003B3C08" w:rsidRPr="001428BF">
        <w:rPr>
          <w:rFonts w:hint="eastAsia"/>
        </w:rPr>
        <w:t>权重数量</w:t>
      </w:r>
      <w:commentRangeEnd w:id="254"/>
      <w:r w:rsidR="00AA082C">
        <w:rPr>
          <w:rStyle w:val="af1"/>
        </w:rPr>
        <w:commentReference w:id="254"/>
      </w:r>
      <w:r w:rsidR="003B3C08" w:rsidRPr="001428BF">
        <w:rPr>
          <w:rFonts w:hint="eastAsia"/>
        </w:rPr>
        <w:t>的k-mer已被使用。</w:t>
      </w:r>
      <w:r w:rsidR="00C0275F" w:rsidRPr="001428BF">
        <w:rPr>
          <w:rFonts w:hint="eastAsia"/>
        </w:rPr>
        <w:t>采用分而治之的思想寻找</w:t>
      </w:r>
      <w:commentRangeStart w:id="255"/>
      <w:r w:rsidR="00C0275F" w:rsidRPr="001428BF">
        <w:rPr>
          <w:rFonts w:hint="eastAsia"/>
        </w:rPr>
        <w:t>所有</w:t>
      </w:r>
      <w:commentRangeEnd w:id="255"/>
      <w:r w:rsidR="00AA082C">
        <w:rPr>
          <w:rStyle w:val="af1"/>
        </w:rPr>
        <w:commentReference w:id="255"/>
      </w:r>
      <w:r w:rsidR="00C0275F" w:rsidRPr="001428BF">
        <w:rPr>
          <w:rFonts w:hint="eastAsia"/>
        </w:rPr>
        <w:t>满足上述要求的连续区域，判断区域连接的顶点，并不断按照上述方法增加两顶点之间的权重，直到所有不被0分割的区域都处理完毕。将所有边的权重保存在二维数组edges</w:t>
      </w:r>
      <w:r w:rsidR="00C0275F" w:rsidRPr="001428BF">
        <w:t>_ter</w:t>
      </w:r>
      <w:r w:rsidR="00C0275F" w:rsidRPr="001428BF">
        <w:rPr>
          <w:rFonts w:hint="eastAsia"/>
        </w:rPr>
        <w:t>中。</w:t>
      </w:r>
    </w:p>
    <w:p w14:paraId="0627FAE3" w14:textId="4D31D10F" w:rsidR="00C4078A" w:rsidRDefault="00672103" w:rsidP="00FB63C1">
      <w:pPr>
        <w:ind w:firstLine="420"/>
      </w:pPr>
      <w:r w:rsidRPr="001428BF">
        <w:rPr>
          <w:rFonts w:hint="eastAsia"/>
        </w:rPr>
        <w:t>下面</w:t>
      </w:r>
      <w:r w:rsidR="00C4078A" w:rsidRPr="001428BF">
        <w:rPr>
          <w:rFonts w:hint="eastAsia"/>
        </w:rPr>
        <w:t>用简单的例子来演示我们的计算过程</w:t>
      </w:r>
      <w:r w:rsidRPr="001428BF">
        <w:rPr>
          <w:rFonts w:hint="eastAsia"/>
        </w:rPr>
        <w:t>，</w:t>
      </w:r>
      <w:r w:rsidR="00C4078A" w:rsidRPr="001428BF">
        <w:rPr>
          <w:rFonts w:hint="eastAsia"/>
        </w:rPr>
        <w:t>设路径上有3个顶点，这三个顶点的编号分别为0、2、1，顶点序列分别为A</w:t>
      </w:r>
      <w:r w:rsidR="00C4078A" w:rsidRPr="001428BF">
        <w:t>CTGATGCCT</w:t>
      </w:r>
      <w:r w:rsidR="00C4078A" w:rsidRPr="001428BF">
        <w:rPr>
          <w:rFonts w:hint="eastAsia"/>
        </w:rPr>
        <w:t>、T</w:t>
      </w:r>
      <w:r w:rsidR="00C4078A" w:rsidRPr="001428BF">
        <w:t>TTACTGG</w:t>
      </w:r>
      <w:r w:rsidR="00C4078A" w:rsidRPr="001428BF">
        <w:rPr>
          <w:rFonts w:hint="eastAsia"/>
        </w:rPr>
        <w:t>、C</w:t>
      </w:r>
      <w:r w:rsidR="00C4078A" w:rsidRPr="001428BF">
        <w:t>CAGATCGAACT</w:t>
      </w:r>
      <w:r w:rsidR="00C4078A" w:rsidRPr="001428BF">
        <w:rPr>
          <w:rFonts w:hint="eastAsia"/>
        </w:rPr>
        <w:t>，设kmer</w:t>
      </w:r>
      <w:r w:rsidR="00C4078A" w:rsidRPr="001428BF">
        <w:t>_length</w:t>
      </w:r>
      <w:r w:rsidR="00C4078A" w:rsidRPr="001428BF">
        <w:rPr>
          <w:rFonts w:hint="eastAsia"/>
        </w:rPr>
        <w:t>为6。按照表3-26所示代码可计算出path</w:t>
      </w:r>
      <w:r w:rsidR="00C4078A" w:rsidRPr="001428BF">
        <w:t>_str</w:t>
      </w:r>
      <w:r w:rsidR="00C4078A" w:rsidRPr="001428BF">
        <w:rPr>
          <w:rFonts w:hint="eastAsia"/>
        </w:rPr>
        <w:t>为A</w:t>
      </w:r>
      <w:r w:rsidR="00C4078A" w:rsidRPr="001428BF">
        <w:t>CTGATGCCT</w:t>
      </w:r>
      <w:r w:rsidR="00C4078A" w:rsidRPr="001428BF">
        <w:rPr>
          <w:rFonts w:hint="eastAsia"/>
        </w:rPr>
        <w:t>T</w:t>
      </w:r>
      <w:r w:rsidR="00C4078A" w:rsidRPr="001428BF">
        <w:t>TTACTGG</w:t>
      </w:r>
      <w:r w:rsidR="00C4078A" w:rsidRPr="001428BF">
        <w:rPr>
          <w:rFonts w:hint="eastAsia"/>
        </w:rPr>
        <w:t>C</w:t>
      </w:r>
      <w:r w:rsidR="00C4078A" w:rsidRPr="001428BF">
        <w:t>CAGATCGAACT</w:t>
      </w:r>
      <w:r w:rsidR="00C4078A" w:rsidRPr="001428BF">
        <w:rPr>
          <w:rFonts w:hint="eastAsia"/>
        </w:rPr>
        <w:t>，terminal为[</w:t>
      </w:r>
      <w:r w:rsidR="00C4078A" w:rsidRPr="001428BF">
        <w:t>9,17,20]</w:t>
      </w:r>
      <w:r w:rsidR="00C4078A" w:rsidRPr="001428BF">
        <w:rPr>
          <w:rFonts w:hint="eastAsia"/>
        </w:rPr>
        <w:t>，length为</w:t>
      </w:r>
      <w:commentRangeStart w:id="256"/>
      <w:r w:rsidR="00C4078A" w:rsidRPr="001428BF">
        <w:rPr>
          <w:rFonts w:hint="eastAsia"/>
        </w:rPr>
        <w:t>30</w:t>
      </w:r>
      <w:commentRangeEnd w:id="256"/>
      <w:r w:rsidR="00AA082C">
        <w:rPr>
          <w:rStyle w:val="af1"/>
        </w:rPr>
        <w:commentReference w:id="256"/>
      </w:r>
      <w:r w:rsidR="00C4078A" w:rsidRPr="001428BF">
        <w:rPr>
          <w:rFonts w:hint="eastAsia"/>
        </w:rPr>
        <w:t>。假设</w:t>
      </w:r>
      <w:r w:rsidR="00B6139B" w:rsidRPr="001428BF">
        <w:rPr>
          <w:rFonts w:hint="eastAsia"/>
        </w:rPr>
        <w:t>按照path</w:t>
      </w:r>
      <w:r w:rsidR="00B6139B" w:rsidRPr="001428BF">
        <w:t>_str</w:t>
      </w:r>
      <w:r w:rsidR="00B6139B" w:rsidRPr="001428BF">
        <w:rPr>
          <w:rFonts w:hint="eastAsia"/>
        </w:rPr>
        <w:t>中每个k-mer的覆盖度计算得到的kme</w:t>
      </w:r>
      <w:r w:rsidR="00B6139B" w:rsidRPr="001428BF">
        <w:t>r_counts</w:t>
      </w:r>
      <w:r w:rsidR="00B6139B" w:rsidRPr="001428BF">
        <w:rPr>
          <w:rFonts w:hint="eastAsia"/>
        </w:rPr>
        <w:t>为[</w:t>
      </w:r>
      <w:r w:rsidR="00B6139B" w:rsidRPr="001428BF">
        <w:t>5,4,6,10,3,3,10,5,6,7,9,4,4,7,9,8,6,6,7,6,6,9,4,3,4]</w:t>
      </w:r>
      <w:r w:rsidR="00B6139B" w:rsidRPr="001428BF">
        <w:rPr>
          <w:rFonts w:hint="eastAsia"/>
        </w:rPr>
        <w:t>，用start和end分别表示kmer</w:t>
      </w:r>
      <w:r w:rsidR="00B6139B" w:rsidRPr="001428BF">
        <w:t>_counts</w:t>
      </w:r>
      <w:r w:rsidR="00B6139B" w:rsidRPr="001428BF">
        <w:rPr>
          <w:rFonts w:hint="eastAsia"/>
        </w:rPr>
        <w:t>中不被0分割的连续区域的起始标号和结束标号，用start</w:t>
      </w:r>
      <w:r w:rsidR="00B6139B" w:rsidRPr="001428BF">
        <w:t>_index</w:t>
      </w:r>
      <w:r w:rsidR="00B6139B" w:rsidRPr="001428BF">
        <w:rPr>
          <w:rFonts w:hint="eastAsia"/>
        </w:rPr>
        <w:t>和end</w:t>
      </w:r>
      <w:r w:rsidR="00B6139B" w:rsidRPr="001428BF">
        <w:t>_index</w:t>
      </w:r>
      <w:r w:rsidR="00FB63C1">
        <w:rPr>
          <w:rFonts w:hint="eastAsia"/>
        </w:rPr>
        <w:t>分别</w:t>
      </w:r>
      <w:commentRangeStart w:id="257"/>
      <w:r w:rsidR="00B6139B" w:rsidRPr="001428BF">
        <w:rPr>
          <w:rFonts w:hint="eastAsia"/>
        </w:rPr>
        <w:t>表示</w:t>
      </w:r>
      <w:commentRangeEnd w:id="257"/>
      <w:r w:rsidR="00AA082C">
        <w:rPr>
          <w:rStyle w:val="af1"/>
        </w:rPr>
        <w:commentReference w:id="257"/>
      </w:r>
      <w:r w:rsidR="00531E78" w:rsidRPr="001428BF">
        <w:rPr>
          <w:rFonts w:hint="eastAsia"/>
        </w:rPr>
        <w:t>起始顶点和结束顶点分别是路径上的第几个点</w:t>
      </w:r>
      <w:r w:rsidR="00B6139B" w:rsidRPr="001428BF">
        <w:rPr>
          <w:rFonts w:hint="eastAsia"/>
        </w:rPr>
        <w:t>。开始时，st</w:t>
      </w:r>
      <w:r w:rsidR="00B6139B" w:rsidRPr="001428BF">
        <w:t>art=0</w:t>
      </w:r>
      <w:r w:rsidR="00B6139B" w:rsidRPr="001428BF">
        <w:rPr>
          <w:rFonts w:hint="eastAsia"/>
        </w:rPr>
        <w:t>，</w:t>
      </w:r>
      <w:r w:rsidR="00B6139B" w:rsidRPr="001428BF">
        <w:t>end=24</w:t>
      </w:r>
      <w:r w:rsidR="00B6139B" w:rsidRPr="001428BF">
        <w:rPr>
          <w:rFonts w:hint="eastAsia"/>
        </w:rPr>
        <w:t>，处理kmer_</w:t>
      </w:r>
      <w:r w:rsidR="00B6139B" w:rsidRPr="001428BF">
        <w:t>counts</w:t>
      </w:r>
      <w:r w:rsidR="00B6139B" w:rsidRPr="001428BF">
        <w:rPr>
          <w:rFonts w:hint="eastAsia"/>
        </w:rPr>
        <w:t>中位置0到位置24之间的区域。首先计算start</w:t>
      </w:r>
      <w:r w:rsidR="00A208A8" w:rsidRPr="001428BF">
        <w:rPr>
          <w:rFonts w:hint="eastAsia"/>
        </w:rPr>
        <w:t>位置</w:t>
      </w:r>
      <w:r w:rsidR="00B6139B" w:rsidRPr="001428BF">
        <w:rPr>
          <w:rFonts w:hint="eastAsia"/>
        </w:rPr>
        <w:t>代表的k-mer第一个字符所在的顶点</w:t>
      </w:r>
      <w:r w:rsidR="00A208A8" w:rsidRPr="001428BF">
        <w:rPr>
          <w:rFonts w:hint="eastAsia"/>
        </w:rPr>
        <w:t>编</w:t>
      </w:r>
      <w:r w:rsidR="00B6139B" w:rsidRPr="001428BF">
        <w:rPr>
          <w:rFonts w:hint="eastAsia"/>
        </w:rPr>
        <w:t>号start</w:t>
      </w:r>
      <w:r w:rsidR="00B6139B" w:rsidRPr="001428BF">
        <w:t>_index</w:t>
      </w:r>
      <w:r w:rsidR="00A208A8" w:rsidRPr="001428BF">
        <w:rPr>
          <w:rFonts w:hint="eastAsia"/>
        </w:rPr>
        <w:t>，再计算end位置代表的k-mer最后一个字符所在的顶点编号end</w:t>
      </w:r>
      <w:r w:rsidR="00A208A8" w:rsidRPr="001428BF">
        <w:t>_index</w:t>
      </w:r>
      <w:r w:rsidR="00A208A8" w:rsidRPr="001428BF">
        <w:rPr>
          <w:rFonts w:hint="eastAsia"/>
        </w:rPr>
        <w:t>，start</w:t>
      </w:r>
      <w:r w:rsidR="00A208A8" w:rsidRPr="001428BF">
        <w:t>_index</w:t>
      </w:r>
      <w:r w:rsidR="00A208A8" w:rsidRPr="001428BF">
        <w:rPr>
          <w:rFonts w:hint="eastAsia"/>
        </w:rPr>
        <w:t>和end</w:t>
      </w:r>
      <w:r w:rsidR="00A208A8" w:rsidRPr="001428BF">
        <w:t>_index</w:t>
      </w:r>
      <w:r w:rsidR="00A208A8" w:rsidRPr="001428BF">
        <w:rPr>
          <w:rFonts w:hint="eastAsia"/>
        </w:rPr>
        <w:t>仅为顺序编号，并不是顶点的真实编号（计算过程见表3-27）。计算得start</w:t>
      </w:r>
      <w:r w:rsidR="00A208A8" w:rsidRPr="001428BF">
        <w:t>_index</w:t>
      </w:r>
      <w:r w:rsidR="00A208A8" w:rsidRPr="001428BF">
        <w:rPr>
          <w:rFonts w:hint="eastAsia"/>
        </w:rPr>
        <w:t>=0，end</w:t>
      </w:r>
      <w:r w:rsidR="00A208A8" w:rsidRPr="001428BF">
        <w:t>_index</w:t>
      </w:r>
      <w:r w:rsidR="00A208A8" w:rsidRPr="001428BF">
        <w:rPr>
          <w:rFonts w:hint="eastAsia"/>
        </w:rPr>
        <w:t>=2，因此对应的起始顶点真实编号为0，结束顶点真实编号为1。</w:t>
      </w:r>
    </w:p>
    <w:p w14:paraId="46D07749" w14:textId="77777777" w:rsidR="00121DA3" w:rsidRPr="005920E2" w:rsidRDefault="00453626" w:rsidP="00453626">
      <w:pPr>
        <w:jc w:val="center"/>
        <w:rPr>
          <w:sz w:val="21"/>
          <w:szCs w:val="21"/>
        </w:rPr>
      </w:pPr>
      <w:r w:rsidRPr="005920E2">
        <w:rPr>
          <w:rFonts w:hint="eastAsia"/>
          <w:sz w:val="21"/>
          <w:szCs w:val="21"/>
        </w:rPr>
        <w:t>表3-27</w:t>
      </w:r>
      <w:r w:rsidRPr="005920E2">
        <w:rPr>
          <w:sz w:val="21"/>
          <w:szCs w:val="21"/>
        </w:rPr>
        <w:t xml:space="preserve"> </w:t>
      </w:r>
      <w:r w:rsidRPr="005920E2">
        <w:rPr>
          <w:rFonts w:hint="eastAsia"/>
          <w:sz w:val="21"/>
          <w:szCs w:val="21"/>
        </w:rPr>
        <w:t>计算start</w:t>
      </w:r>
      <w:r w:rsidRPr="005920E2">
        <w:rPr>
          <w:sz w:val="21"/>
          <w:szCs w:val="21"/>
        </w:rPr>
        <w:t>_index</w:t>
      </w:r>
      <w:r w:rsidRPr="005920E2">
        <w:rPr>
          <w:rFonts w:hint="eastAsia"/>
          <w:sz w:val="21"/>
          <w:szCs w:val="21"/>
        </w:rPr>
        <w:t>和end</w:t>
      </w:r>
      <w:r w:rsidRPr="005920E2">
        <w:rPr>
          <w:sz w:val="21"/>
          <w:szCs w:val="21"/>
        </w:rPr>
        <w:t>_inde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453626" w:rsidRPr="00460D97" w14:paraId="2D95BC2D" w14:textId="77777777" w:rsidTr="009C442A">
        <w:tc>
          <w:tcPr>
            <w:tcW w:w="8528" w:type="dxa"/>
            <w:shd w:val="clear" w:color="auto" w:fill="auto"/>
          </w:tcPr>
          <w:p w14:paraId="467CF46D" w14:textId="77777777" w:rsidR="00453626" w:rsidRPr="009C442A" w:rsidRDefault="00453626"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for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terminal.size(); i++) {</w:t>
            </w:r>
          </w:p>
          <w:p w14:paraId="42B9C952" w14:textId="77777777" w:rsidR="00453626" w:rsidRPr="009C442A" w:rsidRDefault="00453626"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start &lt; terminal.get(i)) {</w:t>
            </w:r>
          </w:p>
          <w:p w14:paraId="6C6D32D1" w14:textId="77777777" w:rsidR="00453626" w:rsidRPr="009C442A" w:rsidRDefault="00453626"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start_index = i;</w:t>
            </w:r>
          </w:p>
          <w:p w14:paraId="34436893" w14:textId="77777777" w:rsidR="00453626" w:rsidRPr="009C442A" w:rsidRDefault="00453626"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break</w:t>
            </w:r>
            <w:r w:rsidRPr="009C442A">
              <w:rPr>
                <w:rFonts w:ascii="Times New Roman" w:hAnsi="Times New Roman" w:cs="Times New Roman"/>
                <w:sz w:val="21"/>
                <w:szCs w:val="21"/>
              </w:rPr>
              <w:t>;</w:t>
            </w:r>
          </w:p>
          <w:p w14:paraId="190F9191" w14:textId="77777777" w:rsidR="00453626" w:rsidRPr="009C442A" w:rsidRDefault="00453626"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14:paraId="05502A11" w14:textId="77777777" w:rsidR="00453626" w:rsidRPr="009C442A" w:rsidRDefault="00453626"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p w14:paraId="6F6A7F1A" w14:textId="77777777" w:rsidR="00453626" w:rsidRDefault="00453626"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j = terminal.size() - 1; j &gt;= 0; j--) {</w:t>
            </w:r>
          </w:p>
          <w:p w14:paraId="639AF9BC" w14:textId="77777777" w:rsidR="00A208A8" w:rsidRPr="009C442A" w:rsidRDefault="00A208A8" w:rsidP="00A208A8">
            <w:pPr>
              <w:spacing w:line="240" w:lineRule="auto"/>
              <w:ind w:firstLineChars="200" w:firstLine="420"/>
              <w:rPr>
                <w:rFonts w:ascii="Times New Roman" w:hAnsi="Times New Roman" w:cs="Times New Roman"/>
                <w:sz w:val="21"/>
                <w:szCs w:val="21"/>
              </w:rPr>
            </w:pPr>
            <w:r w:rsidRPr="009C442A">
              <w:rPr>
                <w:rFonts w:ascii="Times New Roman" w:hAnsi="Times New Roman" w:cs="Times New Roman"/>
                <w:bCs/>
                <w:sz w:val="21"/>
                <w:szCs w:val="21"/>
              </w:rPr>
              <w:lastRenderedPageBreak/>
              <w:t>if</w:t>
            </w:r>
            <w:r w:rsidRPr="009C442A">
              <w:rPr>
                <w:rFonts w:ascii="Times New Roman" w:hAnsi="Times New Roman" w:cs="Times New Roman"/>
                <w:sz w:val="21"/>
                <w:szCs w:val="21"/>
              </w:rPr>
              <w:t xml:space="preserve"> (end + kh.kmer_length - 1 &gt; terminal.get(j)) {</w:t>
            </w:r>
          </w:p>
          <w:p w14:paraId="4B6B93B6" w14:textId="77777777" w:rsidR="00A208A8" w:rsidRPr="009C442A" w:rsidRDefault="00A208A8" w:rsidP="00A208A8">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end_index = j + 1;</w:t>
            </w:r>
          </w:p>
          <w:p w14:paraId="790E94F7" w14:textId="77777777" w:rsidR="00A208A8" w:rsidRPr="009C442A" w:rsidRDefault="00A208A8" w:rsidP="00A208A8">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break</w:t>
            </w:r>
            <w:r w:rsidRPr="009C442A">
              <w:rPr>
                <w:rFonts w:ascii="Times New Roman" w:hAnsi="Times New Roman" w:cs="Times New Roman"/>
                <w:sz w:val="21"/>
                <w:szCs w:val="21"/>
              </w:rPr>
              <w:t>;</w:t>
            </w:r>
          </w:p>
          <w:p w14:paraId="3F75BE7E" w14:textId="77777777" w:rsidR="00A208A8" w:rsidRPr="009C442A" w:rsidRDefault="00A208A8" w:rsidP="00A208A8">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14:paraId="2319BDDE" w14:textId="77777777" w:rsidR="00A208A8" w:rsidRPr="009C442A" w:rsidRDefault="00A208A8" w:rsidP="00A208A8">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14:paraId="70700187" w14:textId="11B02AAE" w:rsidR="00123FA8" w:rsidRDefault="00A208A8" w:rsidP="00FB63C1">
      <w:pPr>
        <w:ind w:firstLine="420"/>
      </w:pPr>
      <w:r w:rsidRPr="001428BF">
        <w:rPr>
          <w:rFonts w:hint="eastAsia"/>
        </w:rPr>
        <w:lastRenderedPageBreak/>
        <w:t>然后计算区域中的最小数值作为边的权重。kmer</w:t>
      </w:r>
      <w:r w:rsidRPr="001428BF">
        <w:t>_counts</w:t>
      </w:r>
      <w:r w:rsidRPr="001428BF">
        <w:rPr>
          <w:rFonts w:hint="eastAsia"/>
        </w:rPr>
        <w:t>排序后最小的数为3，则顶点0到顶点1的边</w:t>
      </w:r>
      <w:r w:rsidR="00FB63C1">
        <w:rPr>
          <w:rFonts w:hint="eastAsia"/>
        </w:rPr>
        <w:t>所</w:t>
      </w:r>
      <w:commentRangeStart w:id="258"/>
      <w:r w:rsidRPr="001428BF">
        <w:rPr>
          <w:rFonts w:hint="eastAsia"/>
        </w:rPr>
        <w:t>覆盖的</w:t>
      </w:r>
      <w:commentRangeEnd w:id="258"/>
      <w:r w:rsidR="001736C0">
        <w:rPr>
          <w:rStyle w:val="af1"/>
        </w:rPr>
        <w:commentReference w:id="258"/>
      </w:r>
      <w:r w:rsidRPr="001428BF">
        <w:rPr>
          <w:rFonts w:hint="eastAsia"/>
        </w:rPr>
        <w:t>fragment的数量为3（权重为3），即fragment</w:t>
      </w:r>
      <w:r w:rsidRPr="001428BF">
        <w:t>_count[0][1]=3</w:t>
      </w:r>
      <w:r w:rsidRPr="001428BF">
        <w:rPr>
          <w:rFonts w:hint="eastAsia"/>
        </w:rPr>
        <w:t>。然后将start和end之间</w:t>
      </w:r>
      <w:commentRangeStart w:id="259"/>
      <w:r w:rsidRPr="001428BF">
        <w:rPr>
          <w:rFonts w:hint="eastAsia"/>
        </w:rPr>
        <w:t>区域中</w:t>
      </w:r>
      <w:r w:rsidR="00FB63C1">
        <w:rPr>
          <w:rFonts w:hint="eastAsia"/>
        </w:rPr>
        <w:t>的</w:t>
      </w:r>
      <w:r w:rsidRPr="001428BF">
        <w:rPr>
          <w:rFonts w:hint="eastAsia"/>
        </w:rPr>
        <w:t>所有</w:t>
      </w:r>
      <w:commentRangeEnd w:id="259"/>
      <w:r w:rsidR="001736C0">
        <w:rPr>
          <w:rStyle w:val="af1"/>
        </w:rPr>
        <w:commentReference w:id="259"/>
      </w:r>
      <w:r w:rsidR="003B3C08" w:rsidRPr="001428BF">
        <w:rPr>
          <w:rFonts w:hint="eastAsia"/>
        </w:rPr>
        <w:t>元素</w:t>
      </w:r>
      <w:r w:rsidRPr="001428BF">
        <w:rPr>
          <w:rFonts w:hint="eastAsia"/>
        </w:rPr>
        <w:t>都减3</w:t>
      </w:r>
      <w:r w:rsidR="003B3C08" w:rsidRPr="001428BF">
        <w:rPr>
          <w:rFonts w:hint="eastAsia"/>
        </w:rPr>
        <w:t>， [</w:t>
      </w:r>
      <w:r w:rsidR="003B3C08" w:rsidRPr="001428BF">
        <w:t>2,1,3,7,0,0,7,2,3,4,6,1,1,4,6,5,3,3,4,3,3,6,1,0,1,0]</w:t>
      </w:r>
      <w:r w:rsidR="003B3C08" w:rsidRPr="001428BF">
        <w:rPr>
          <w:rFonts w:hint="eastAsia"/>
        </w:rPr>
        <w:t>为更新后的</w:t>
      </w:r>
      <w:commentRangeStart w:id="260"/>
      <w:r w:rsidR="003B3C08" w:rsidRPr="001428BF">
        <w:rPr>
          <w:rFonts w:hint="eastAsia"/>
        </w:rPr>
        <w:t>数据</w:t>
      </w:r>
      <w:commentRangeEnd w:id="260"/>
      <w:r w:rsidR="001736C0">
        <w:rPr>
          <w:rStyle w:val="af1"/>
        </w:rPr>
        <w:commentReference w:id="260"/>
      </w:r>
      <w:r w:rsidR="00FB63C1">
        <w:rPr>
          <w:rFonts w:hint="eastAsia"/>
        </w:rPr>
        <w:t>。</w:t>
      </w:r>
      <w:r w:rsidR="003B3C08" w:rsidRPr="001428BF">
        <w:rPr>
          <w:rFonts w:hint="eastAsia"/>
        </w:rPr>
        <w:t>在kmer</w:t>
      </w:r>
      <w:r w:rsidR="003B3C08" w:rsidRPr="001428BF">
        <w:t>_counts</w:t>
      </w:r>
      <w:r w:rsidR="003B3C08" w:rsidRPr="001428BF">
        <w:rPr>
          <w:rFonts w:hint="eastAsia"/>
        </w:rPr>
        <w:t>后人工添加一个0，便于后面计算。用count</w:t>
      </w:r>
      <w:r w:rsidR="003B3C08" w:rsidRPr="001428BF">
        <w:t>_is_zero</w:t>
      </w:r>
      <w:r w:rsidR="00724F4B" w:rsidRPr="001428BF">
        <w:t>(Vector)</w:t>
      </w:r>
      <w:r w:rsidR="003B3C08" w:rsidRPr="001428BF">
        <w:rPr>
          <w:rFonts w:hint="eastAsia"/>
        </w:rPr>
        <w:t>记录kmer</w:t>
      </w:r>
      <w:r w:rsidR="003B3C08" w:rsidRPr="001428BF">
        <w:t>_counts</w:t>
      </w:r>
      <w:r w:rsidR="003B3C08" w:rsidRPr="001428BF">
        <w:rPr>
          <w:rFonts w:hint="eastAsia"/>
        </w:rPr>
        <w:t>中为0的元素的位置，则count</w:t>
      </w:r>
      <w:r w:rsidR="003B3C08" w:rsidRPr="001428BF">
        <w:t>_is_zero</w:t>
      </w:r>
      <w:r w:rsidR="003B3C08" w:rsidRPr="001428BF">
        <w:rPr>
          <w:rFonts w:hint="eastAsia"/>
        </w:rPr>
        <w:t>为[</w:t>
      </w:r>
      <w:r w:rsidR="003B3C08" w:rsidRPr="001428BF">
        <w:t>4,5,23,25]</w:t>
      </w:r>
      <w:r w:rsidR="003B3C08" w:rsidRPr="001428BF">
        <w:rPr>
          <w:rFonts w:hint="eastAsia"/>
        </w:rPr>
        <w:t>。</w:t>
      </w:r>
      <w:r w:rsidR="00123FA8" w:rsidRPr="001428BF">
        <w:rPr>
          <w:rFonts w:hint="eastAsia"/>
        </w:rPr>
        <w:t>0元素将kmer</w:t>
      </w:r>
      <w:r w:rsidR="00123FA8" w:rsidRPr="001428BF">
        <w:t>_counts</w:t>
      </w:r>
      <w:r w:rsidR="00123FA8" w:rsidRPr="001428BF">
        <w:rPr>
          <w:rFonts w:hint="eastAsia"/>
        </w:rPr>
        <w:t>分割成三个不为零的连续区域，先处理第一个区域[</w:t>
      </w:r>
      <w:r w:rsidR="00123FA8" w:rsidRPr="001428BF">
        <w:t>2,1,3,7]</w:t>
      </w:r>
      <w:r w:rsidR="00123FA8" w:rsidRPr="001428BF">
        <w:rPr>
          <w:rFonts w:hint="eastAsia"/>
        </w:rPr>
        <w:t>，此时start=0，end=3。由于3+6（kmer</w:t>
      </w:r>
      <w:r w:rsidR="00123FA8" w:rsidRPr="001428BF">
        <w:t>_length</w:t>
      </w:r>
      <w:r w:rsidR="00123FA8" w:rsidRPr="001428BF">
        <w:rPr>
          <w:rFonts w:hint="eastAsia"/>
        </w:rPr>
        <w:t>）刚好等于</w:t>
      </w:r>
      <w:commentRangeStart w:id="261"/>
      <w:r w:rsidR="00123FA8" w:rsidRPr="001428BF">
        <w:rPr>
          <w:rFonts w:hint="eastAsia"/>
        </w:rPr>
        <w:t>terminal</w:t>
      </w:r>
      <w:r w:rsidR="00123FA8" w:rsidRPr="001428BF">
        <w:t>[0]</w:t>
      </w:r>
      <w:commentRangeEnd w:id="261"/>
      <w:r w:rsidR="001736C0">
        <w:rPr>
          <w:rStyle w:val="af1"/>
        </w:rPr>
        <w:commentReference w:id="261"/>
      </w:r>
      <w:r w:rsidR="00123FA8" w:rsidRPr="001428BF">
        <w:rPr>
          <w:rFonts w:hint="eastAsia"/>
        </w:rPr>
        <w:t>，因此该区域无法连接两个顶点，因此该区域不做处理。处理第二个区域[</w:t>
      </w:r>
      <w:r w:rsidR="00123FA8" w:rsidRPr="001428BF">
        <w:t>7,2,3,4,6,1,1,4,6,5,3,3,4,3,3,6,1]</w:t>
      </w:r>
      <w:r w:rsidR="00123FA8" w:rsidRPr="001428BF">
        <w:rPr>
          <w:rFonts w:hint="eastAsia"/>
        </w:rPr>
        <w:t>，此时start=6，end=22，按照表3-27计算可知start</w:t>
      </w:r>
      <w:r w:rsidR="00123FA8" w:rsidRPr="001428BF">
        <w:t>_index=0</w:t>
      </w:r>
      <w:r w:rsidR="00123FA8" w:rsidRPr="001428BF">
        <w:rPr>
          <w:rFonts w:hint="eastAsia"/>
        </w:rPr>
        <w:t>，end</w:t>
      </w:r>
      <w:r w:rsidR="00123FA8" w:rsidRPr="001428BF">
        <w:t>_index</w:t>
      </w:r>
      <w:r w:rsidR="00123FA8" w:rsidRPr="001428BF">
        <w:rPr>
          <w:rFonts w:hint="eastAsia"/>
        </w:rPr>
        <w:t>=2，则</w:t>
      </w:r>
      <w:r w:rsidR="00C31314">
        <w:rPr>
          <w:rFonts w:hint="eastAsia"/>
        </w:rPr>
        <w:t>start</w:t>
      </w:r>
      <w:r w:rsidR="00C31314">
        <w:t>_index</w:t>
      </w:r>
      <w:r w:rsidR="00C31314">
        <w:rPr>
          <w:rFonts w:hint="eastAsia"/>
        </w:rPr>
        <w:t>和end</w:t>
      </w:r>
      <w:r w:rsidR="00C31314">
        <w:t>_index</w:t>
      </w:r>
      <w:commentRangeStart w:id="262"/>
      <w:r w:rsidR="00123FA8" w:rsidRPr="001428BF">
        <w:rPr>
          <w:rFonts w:hint="eastAsia"/>
        </w:rPr>
        <w:t>对应的</w:t>
      </w:r>
      <w:commentRangeEnd w:id="262"/>
      <w:r w:rsidR="001736C0">
        <w:rPr>
          <w:rStyle w:val="af1"/>
        </w:rPr>
        <w:commentReference w:id="262"/>
      </w:r>
      <w:r w:rsidR="00123FA8" w:rsidRPr="001428BF">
        <w:rPr>
          <w:rFonts w:hint="eastAsia"/>
        </w:rPr>
        <w:t>实际顶点标号为0、1，该区域最小值为1，则有fragment</w:t>
      </w:r>
      <w:r w:rsidR="00123FA8" w:rsidRPr="001428BF">
        <w:t>_count[0][1]=3+1=4</w:t>
      </w:r>
      <w:r w:rsidR="00123FA8" w:rsidRPr="001428BF">
        <w:rPr>
          <w:rFonts w:hint="eastAsia"/>
        </w:rPr>
        <w:t>。将该区域的所有元素减去1得到[</w:t>
      </w:r>
      <w:r w:rsidR="00123FA8" w:rsidRPr="001428BF">
        <w:t>6,1,2,3,5,0,0,3,</w:t>
      </w:r>
      <w:r w:rsidR="00724F4B" w:rsidRPr="001428BF">
        <w:t>5,4,2,2,3,2,2,5,0]</w:t>
      </w:r>
      <w:r w:rsidR="00724F4B" w:rsidRPr="001428BF">
        <w:rPr>
          <w:rFonts w:hint="eastAsia"/>
        </w:rPr>
        <w:t>，其中有两个不被0分割的连续区域，则依次处理区域[</w:t>
      </w:r>
      <w:r w:rsidR="00724F4B" w:rsidRPr="001428BF">
        <w:t>6,1,2,3,5]</w:t>
      </w:r>
      <w:r w:rsidR="00724F4B" w:rsidRPr="001428BF">
        <w:rPr>
          <w:rFonts w:hint="eastAsia"/>
        </w:rPr>
        <w:t>和[</w:t>
      </w:r>
      <w:r w:rsidR="00724F4B" w:rsidRPr="001428BF">
        <w:t>3,5,4,2,2,3,2,2,5],</w:t>
      </w:r>
      <w:r w:rsidR="00724F4B" w:rsidRPr="001428BF">
        <w:rPr>
          <w:rFonts w:hint="eastAsia"/>
        </w:rPr>
        <w:t>重复按照以上方法递归地进行计算。当整个第二个区域处理完之后，接着处理第三个区域</w:t>
      </w:r>
      <w:r w:rsidR="00724F4B" w:rsidRPr="001428BF">
        <w:t>,</w:t>
      </w:r>
      <w:r w:rsidR="00724F4B" w:rsidRPr="001428BF">
        <w:rPr>
          <w:rFonts w:hint="eastAsia"/>
        </w:rPr>
        <w:t>当所有区域处理完时边的权重已计算完成。余下的计算结果如图3-28所示，其中图中绿色的线表示顶点最后一个k-mer即将开始，红色的线表示顶点最后一个字符已结束，黄色标记的数字表示新增的边的权重。</w:t>
      </w:r>
    </w:p>
    <w:p w14:paraId="13F77A6D" w14:textId="661CF7D4" w:rsidR="0011564A" w:rsidRPr="00460D97" w:rsidRDefault="001F2896" w:rsidP="00724F4B">
      <w:pPr>
        <w:keepNext/>
        <w:jc w:val="center"/>
      </w:pPr>
      <w:r w:rsidRPr="00460D97">
        <w:rPr>
          <w:rFonts w:cs="Courier New" w:hint="eastAsia"/>
          <w:noProof/>
          <w:kern w:val="0"/>
        </w:rPr>
        <w:lastRenderedPageBreak/>
        <w:drawing>
          <wp:inline distT="0" distB="0" distL="0" distR="0" wp14:anchorId="57AB27CD" wp14:editId="52AD86E6">
            <wp:extent cx="5629275" cy="2609850"/>
            <wp:effectExtent l="0" t="0" r="0" b="0"/>
            <wp:docPr id="28" name="图片 28" descr="add_edge_co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dd_edge_cov"/>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629275" cy="2609850"/>
                    </a:xfrm>
                    <a:prstGeom prst="rect">
                      <a:avLst/>
                    </a:prstGeom>
                    <a:noFill/>
                    <a:ln>
                      <a:noFill/>
                    </a:ln>
                  </pic:spPr>
                </pic:pic>
              </a:graphicData>
            </a:graphic>
          </wp:inline>
        </w:drawing>
      </w:r>
    </w:p>
    <w:p w14:paraId="18206E1C" w14:textId="77777777" w:rsidR="0011564A" w:rsidRPr="00460D97" w:rsidRDefault="0011564A" w:rsidP="00724F4B">
      <w:pPr>
        <w:pStyle w:val="af9"/>
        <w:jc w:val="center"/>
        <w:rPr>
          <w:rFonts w:ascii="宋体" w:eastAsia="宋体" w:hAnsi="宋体"/>
          <w:sz w:val="21"/>
          <w:szCs w:val="21"/>
        </w:rPr>
      </w:pPr>
      <w:r w:rsidRPr="00460D97">
        <w:rPr>
          <w:rFonts w:ascii="宋体" w:eastAsia="宋体" w:hAnsi="宋体" w:hint="eastAsia"/>
          <w:sz w:val="21"/>
          <w:szCs w:val="21"/>
        </w:rPr>
        <w:t>图 3-28 计算边的权重</w:t>
      </w:r>
      <w:r w:rsidR="00724F4B">
        <w:rPr>
          <w:rFonts w:ascii="宋体" w:eastAsia="宋体" w:hAnsi="宋体" w:hint="eastAsia"/>
          <w:sz w:val="21"/>
          <w:szCs w:val="21"/>
        </w:rPr>
        <w:t>示例</w:t>
      </w:r>
    </w:p>
    <w:p w14:paraId="2F2CD8BA" w14:textId="05024696" w:rsidR="0011564A" w:rsidRPr="00460D97" w:rsidRDefault="00724F4B" w:rsidP="0011564A">
      <w:pPr>
        <w:ind w:firstLine="420"/>
      </w:pPr>
      <w:r>
        <w:rPr>
          <w:rFonts w:hint="eastAsia"/>
        </w:rPr>
        <w:t>计算</w:t>
      </w:r>
      <w:commentRangeStart w:id="263"/>
      <w:r>
        <w:rPr>
          <w:rFonts w:hint="eastAsia"/>
        </w:rPr>
        <w:t>边权重</w:t>
      </w:r>
      <w:commentRangeEnd w:id="263"/>
      <w:r w:rsidR="001736C0">
        <w:rPr>
          <w:rStyle w:val="af1"/>
        </w:rPr>
        <w:commentReference w:id="263"/>
      </w:r>
      <w:r w:rsidR="00C31314">
        <w:rPr>
          <w:rFonts w:hint="eastAsia"/>
        </w:rPr>
        <w:t>的</w:t>
      </w:r>
      <w:r>
        <w:rPr>
          <w:rFonts w:hint="eastAsia"/>
        </w:rPr>
        <w:t>关键</w:t>
      </w:r>
      <w:r w:rsidR="0011564A" w:rsidRPr="00460D97">
        <w:rPr>
          <w:rFonts w:hint="eastAsia"/>
        </w:rPr>
        <w:t>代码如表3-29所示：</w:t>
      </w:r>
    </w:p>
    <w:p w14:paraId="66832605" w14:textId="77777777" w:rsidR="0011564A" w:rsidRPr="00724F4B" w:rsidRDefault="0011564A" w:rsidP="00724F4B">
      <w:pPr>
        <w:ind w:firstLine="420"/>
        <w:jc w:val="center"/>
        <w:rPr>
          <w:sz w:val="21"/>
          <w:szCs w:val="21"/>
        </w:rPr>
      </w:pPr>
      <w:r w:rsidRPr="00724F4B">
        <w:rPr>
          <w:rFonts w:hint="eastAsia"/>
          <w:sz w:val="21"/>
          <w:szCs w:val="21"/>
        </w:rPr>
        <w:t>表3-29</w:t>
      </w:r>
      <w:r w:rsidRPr="00724F4B">
        <w:rPr>
          <w:sz w:val="21"/>
          <w:szCs w:val="21"/>
        </w:rPr>
        <w:t xml:space="preserve"> </w:t>
      </w:r>
      <w:r w:rsidRPr="00724F4B">
        <w:rPr>
          <w:rFonts w:hint="eastAsia"/>
          <w:sz w:val="21"/>
          <w:szCs w:val="21"/>
        </w:rPr>
        <w:t>计算边的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11564A" w:rsidRPr="00460D97" w14:paraId="53613721" w14:textId="77777777" w:rsidTr="009C442A">
        <w:tc>
          <w:tcPr>
            <w:tcW w:w="8528" w:type="dxa"/>
            <w:shd w:val="clear" w:color="auto" w:fill="auto"/>
          </w:tcPr>
          <w:p w14:paraId="50566E79" w14:textId="77777777" w:rsidR="0011564A" w:rsidRPr="009C442A" w:rsidRDefault="0011564A"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 = 0; i &lt; count_is_zero.size(); i++) {</w:t>
            </w:r>
          </w:p>
          <w:p w14:paraId="1ED8FDF0" w14:textId="77777777" w:rsidR="0011564A" w:rsidRPr="009C442A" w:rsidRDefault="0011564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cer = start;</w:t>
            </w:r>
          </w:p>
          <w:p w14:paraId="05929BD6" w14:textId="77777777" w:rsidR="0011564A" w:rsidRPr="009C442A" w:rsidRDefault="0011564A" w:rsidP="009C442A">
            <w:pPr>
              <w:spacing w:line="240" w:lineRule="auto"/>
              <w:ind w:firstLineChars="200" w:firstLine="420"/>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i == count_is_zero.size() - 1) {</w:t>
            </w:r>
          </w:p>
          <w:p w14:paraId="64710455" w14:textId="77777777" w:rsidR="0011564A" w:rsidRDefault="0011564A"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end_biao = cer + count_is_zero.get(i) - 1;</w:t>
            </w:r>
          </w:p>
          <w:p w14:paraId="5EC0156E" w14:textId="77777777" w:rsidR="00724F4B" w:rsidRPr="009C442A" w:rsidRDefault="00724F4B" w:rsidP="00724F4B">
            <w:pPr>
              <w:spacing w:line="240" w:lineRule="auto"/>
              <w:ind w:firstLineChars="400" w:firstLine="840"/>
              <w:rPr>
                <w:rFonts w:ascii="Times New Roman" w:hAnsi="Times New Roman" w:cs="Times New Roman"/>
                <w:sz w:val="21"/>
                <w:szCs w:val="21"/>
              </w:rPr>
            </w:pPr>
            <w:r w:rsidRPr="009C442A">
              <w:rPr>
                <w:rFonts w:ascii="Times New Roman" w:hAnsi="Times New Roman" w:cs="Times New Roman"/>
                <w:sz w:val="21"/>
                <w:szCs w:val="21"/>
              </w:rPr>
              <w:t xml:space="preserve">Vector&lt;Integer&gt; kmer_counts_c = </w:t>
            </w:r>
            <w:r w:rsidRPr="009C442A">
              <w:rPr>
                <w:rFonts w:ascii="Times New Roman" w:hAnsi="Times New Roman" w:cs="Times New Roman"/>
                <w:bCs/>
                <w:sz w:val="21"/>
                <w:szCs w:val="21"/>
              </w:rPr>
              <w:t>new</w:t>
            </w:r>
            <w:r w:rsidRPr="009C442A">
              <w:rPr>
                <w:rFonts w:ascii="Times New Roman" w:hAnsi="Times New Roman" w:cs="Times New Roman"/>
                <w:sz w:val="21"/>
                <w:szCs w:val="21"/>
              </w:rPr>
              <w:t xml:space="preserve"> Vector&lt;Integer&gt;();</w:t>
            </w:r>
          </w:p>
          <w:p w14:paraId="0A031407" w14:textId="77777777"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j = start_biao - cer; j &lt;= end_biao - cer; j++) {</w:t>
            </w:r>
          </w:p>
          <w:p w14:paraId="3323F5B5" w14:textId="77777777"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kmer_counts_c.add(kmer_counts.get(j));</w:t>
            </w:r>
          </w:p>
          <w:p w14:paraId="0595FE32" w14:textId="77777777"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w:t>
            </w:r>
          </w:p>
          <w:p w14:paraId="664564AE" w14:textId="77777777"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compute_fragment(kmer_counts_c, start_biao, end_biao, path, terminal, fragment_count, kh);</w:t>
            </w:r>
          </w:p>
          <w:p w14:paraId="0F3460F9" w14:textId="77777777"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break</w:t>
            </w:r>
            <w:r w:rsidRPr="009C442A">
              <w:rPr>
                <w:rFonts w:ascii="Times New Roman" w:hAnsi="Times New Roman" w:cs="Times New Roman"/>
                <w:sz w:val="21"/>
                <w:szCs w:val="21"/>
              </w:rPr>
              <w:t>;</w:t>
            </w:r>
          </w:p>
          <w:p w14:paraId="6778EA4D" w14:textId="77777777"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14:paraId="24C16E81" w14:textId="77777777"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count_is_zero.get(i) == 0) {</w:t>
            </w:r>
          </w:p>
          <w:p w14:paraId="2BB91F3C" w14:textId="77777777"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start_biao++;</w:t>
            </w:r>
          </w:p>
          <w:p w14:paraId="77F00880" w14:textId="77777777"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continue</w:t>
            </w:r>
            <w:r w:rsidRPr="009C442A">
              <w:rPr>
                <w:rFonts w:ascii="Times New Roman" w:hAnsi="Times New Roman" w:cs="Times New Roman"/>
                <w:sz w:val="21"/>
                <w:szCs w:val="21"/>
              </w:rPr>
              <w:t>;</w:t>
            </w:r>
          </w:p>
          <w:p w14:paraId="4E83102F" w14:textId="77777777"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14:paraId="1510B451" w14:textId="77777777"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ndex = count_is_zero.get(i);</w:t>
            </w:r>
          </w:p>
          <w:p w14:paraId="3CE247B7" w14:textId="77777777"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index + cer == start_biao) {</w:t>
            </w:r>
          </w:p>
          <w:p w14:paraId="4FE60B79" w14:textId="77777777"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start_biao++;</w:t>
            </w:r>
          </w:p>
          <w:p w14:paraId="4753128C" w14:textId="77777777" w:rsidR="00724F4B" w:rsidRPr="009C442A" w:rsidRDefault="00724F4B" w:rsidP="00724F4B">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continue</w:t>
            </w:r>
            <w:r w:rsidRPr="009C442A">
              <w:rPr>
                <w:rFonts w:ascii="Times New Roman" w:hAnsi="Times New Roman" w:cs="Times New Roman"/>
                <w:sz w:val="21"/>
                <w:szCs w:val="21"/>
              </w:rPr>
              <w:t>;</w:t>
            </w:r>
          </w:p>
          <w:p w14:paraId="58FB6CC9" w14:textId="77777777" w:rsidR="004C5FB9" w:rsidRPr="009C442A" w:rsidRDefault="004C5FB9" w:rsidP="004C5FB9">
            <w:pPr>
              <w:spacing w:line="240" w:lineRule="auto"/>
              <w:ind w:firstLineChars="200" w:firstLine="420"/>
              <w:rPr>
                <w:rFonts w:ascii="Times New Roman" w:hAnsi="Times New Roman" w:cs="Times New Roman"/>
                <w:sz w:val="21"/>
                <w:szCs w:val="21"/>
              </w:rPr>
            </w:pPr>
            <w:r w:rsidRPr="009C442A">
              <w:rPr>
                <w:rFonts w:ascii="Times New Roman" w:hAnsi="Times New Roman" w:cs="Times New Roman"/>
                <w:sz w:val="21"/>
                <w:szCs w:val="21"/>
              </w:rPr>
              <w:t>}</w:t>
            </w:r>
          </w:p>
          <w:p w14:paraId="40893263" w14:textId="77777777" w:rsidR="00724F4B" w:rsidRDefault="004C5FB9"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ndex_index = 0;</w:t>
            </w:r>
          </w:p>
          <w:p w14:paraId="6A5ED1DC" w14:textId="77777777" w:rsidR="00D65E9F" w:rsidRDefault="00D65E9F" w:rsidP="00D65E9F">
            <w:pPr>
              <w:spacing w:line="240" w:lineRule="auto"/>
              <w:ind w:firstLineChars="200" w:firstLine="420"/>
              <w:rPr>
                <w:rFonts w:ascii="Times New Roman" w:hAnsi="Times New Roman" w:cs="Times New Roman"/>
                <w:sz w:val="21"/>
                <w:szCs w:val="21"/>
              </w:rPr>
            </w:pP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start_pos = 0;</w:t>
            </w:r>
          </w:p>
          <w:p w14:paraId="52A5D337" w14:textId="77777777" w:rsidR="00D65E9F" w:rsidRDefault="00D65E9F" w:rsidP="00D65E9F">
            <w:pPr>
              <w:spacing w:line="240" w:lineRule="auto"/>
              <w:ind w:firstLineChars="200" w:firstLine="420"/>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j = 0; j &lt; terminal.size(); j++) {</w:t>
            </w:r>
          </w:p>
          <w:p w14:paraId="3EA4CD35" w14:textId="77777777" w:rsidR="00D65E9F" w:rsidRPr="00D65E9F" w:rsidRDefault="00D65E9F" w:rsidP="00D65E9F">
            <w:pPr>
              <w:spacing w:line="240" w:lineRule="auto"/>
              <w:ind w:firstLineChars="400" w:firstLine="840"/>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start_biao &lt; terminal.get(j)) {</w:t>
            </w:r>
          </w:p>
        </w:tc>
      </w:tr>
    </w:tbl>
    <w:p w14:paraId="538CD4C3" w14:textId="77777777" w:rsidR="00D65E9F" w:rsidRPr="004C5FB9" w:rsidRDefault="005920E2" w:rsidP="005920E2">
      <w:pPr>
        <w:ind w:right="120"/>
        <w:jc w:val="right"/>
        <w:rPr>
          <w:sz w:val="21"/>
          <w:szCs w:val="21"/>
        </w:rPr>
      </w:pPr>
      <w:r>
        <w:rPr>
          <w:rFonts w:hint="eastAsia"/>
          <w:sz w:val="21"/>
          <w:szCs w:val="21"/>
        </w:rPr>
        <w:lastRenderedPageBreak/>
        <w:t xml:space="preserve"> </w:t>
      </w:r>
      <w:r>
        <w:rPr>
          <w:sz w:val="21"/>
          <w:szCs w:val="21"/>
        </w:rPr>
        <w:t xml:space="preserve"> </w:t>
      </w:r>
      <w:r w:rsidR="00D65E9F">
        <w:rPr>
          <w:rFonts w:hint="eastAsia"/>
          <w:sz w:val="21"/>
          <w:szCs w:val="21"/>
        </w:rPr>
        <w:t>续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11564A" w:rsidRPr="00460D97" w14:paraId="50AFD455" w14:textId="77777777" w:rsidTr="009C442A">
        <w:tc>
          <w:tcPr>
            <w:tcW w:w="8528" w:type="dxa"/>
            <w:shd w:val="clear" w:color="auto" w:fill="auto"/>
          </w:tcPr>
          <w:p w14:paraId="5CCB2CA2"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start_pos = j;</w:t>
            </w:r>
          </w:p>
          <w:p w14:paraId="797C1CFD"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break</w:t>
            </w:r>
            <w:r w:rsidRPr="009C442A">
              <w:rPr>
                <w:rFonts w:ascii="Times New Roman" w:hAnsi="Times New Roman" w:cs="Times New Roman"/>
                <w:sz w:val="21"/>
                <w:szCs w:val="21"/>
              </w:rPr>
              <w:t>;</w:t>
            </w:r>
          </w:p>
          <w:p w14:paraId="29710375"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w:t>
            </w:r>
          </w:p>
          <w:p w14:paraId="6F9E688E"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14:paraId="2B1E139C"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boolean</w:t>
            </w:r>
            <w:r w:rsidRPr="009C442A">
              <w:rPr>
                <w:rFonts w:ascii="Times New Roman" w:hAnsi="Times New Roman" w:cs="Times New Roman"/>
                <w:sz w:val="21"/>
                <w:szCs w:val="21"/>
              </w:rPr>
              <w:t xml:space="preserve"> flag1 = </w:t>
            </w:r>
            <w:r w:rsidRPr="009C442A">
              <w:rPr>
                <w:rFonts w:ascii="Times New Roman" w:hAnsi="Times New Roman" w:cs="Times New Roman"/>
                <w:bCs/>
                <w:sz w:val="21"/>
                <w:szCs w:val="21"/>
              </w:rPr>
              <w:t>false</w:t>
            </w:r>
            <w:r w:rsidRPr="009C442A">
              <w:rPr>
                <w:rFonts w:ascii="Times New Roman" w:hAnsi="Times New Roman" w:cs="Times New Roman"/>
                <w:sz w:val="21"/>
                <w:szCs w:val="21"/>
              </w:rPr>
              <w:t>;</w:t>
            </w:r>
          </w:p>
          <w:p w14:paraId="3BE3239C"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j = terminal.size() - 1; j &gt;= 0; j--) {</w:t>
            </w:r>
          </w:p>
          <w:p w14:paraId="13D9ECA5"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index + cer - 1 + kh.kmer_length - 1 &gt; terminal.get(j)) {</w:t>
            </w:r>
          </w:p>
          <w:p w14:paraId="2A5828AB"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index_index = j + 1;</w:t>
            </w:r>
          </w:p>
          <w:p w14:paraId="131D00D7"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 xml:space="preserve">flag1 = </w:t>
            </w:r>
            <w:r w:rsidRPr="009C442A">
              <w:rPr>
                <w:rFonts w:ascii="Times New Roman" w:hAnsi="Times New Roman" w:cs="Times New Roman"/>
                <w:bCs/>
                <w:sz w:val="21"/>
                <w:szCs w:val="21"/>
              </w:rPr>
              <w:t>true</w:t>
            </w:r>
            <w:r w:rsidRPr="009C442A">
              <w:rPr>
                <w:rFonts w:ascii="Times New Roman" w:hAnsi="Times New Roman" w:cs="Times New Roman"/>
                <w:sz w:val="21"/>
                <w:szCs w:val="21"/>
              </w:rPr>
              <w:t>;</w:t>
            </w:r>
          </w:p>
          <w:p w14:paraId="5AB5EDFA"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break</w:t>
            </w:r>
            <w:r w:rsidRPr="009C442A">
              <w:rPr>
                <w:rFonts w:ascii="Times New Roman" w:hAnsi="Times New Roman" w:cs="Times New Roman"/>
                <w:sz w:val="21"/>
                <w:szCs w:val="21"/>
              </w:rPr>
              <w:t>;</w:t>
            </w:r>
          </w:p>
          <w:p w14:paraId="107780AA"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w:t>
            </w:r>
          </w:p>
          <w:p w14:paraId="538FC25D"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14:paraId="4D204400"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flag1 == </w:t>
            </w:r>
            <w:r w:rsidRPr="009C442A">
              <w:rPr>
                <w:rFonts w:ascii="Times New Roman" w:hAnsi="Times New Roman" w:cs="Times New Roman"/>
                <w:bCs/>
                <w:sz w:val="21"/>
                <w:szCs w:val="21"/>
              </w:rPr>
              <w:t>false</w:t>
            </w:r>
            <w:r w:rsidRPr="009C442A">
              <w:rPr>
                <w:rFonts w:ascii="Times New Roman" w:hAnsi="Times New Roman" w:cs="Times New Roman"/>
                <w:sz w:val="21"/>
                <w:szCs w:val="21"/>
              </w:rPr>
              <w:t>) {</w:t>
            </w:r>
          </w:p>
          <w:p w14:paraId="69DD8226"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index_index = 0;</w:t>
            </w:r>
          </w:p>
          <w:p w14:paraId="71D6D6F3"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14:paraId="5A011EBD"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index+cer - 1 + kh.kmer_length - 1 &lt; terminal.get(index_index) &amp;&amp; index_index == start_pos) {</w:t>
            </w:r>
          </w:p>
          <w:p w14:paraId="7805193D" w14:textId="77777777" w:rsidR="004C5FB9" w:rsidRPr="009C442A" w:rsidRDefault="004C5FB9" w:rsidP="004C5FB9">
            <w:pPr>
              <w:spacing w:line="240" w:lineRule="auto"/>
              <w:ind w:firstLineChars="400" w:firstLine="840"/>
              <w:rPr>
                <w:rFonts w:ascii="Times New Roman" w:hAnsi="Times New Roman" w:cs="Times New Roman"/>
                <w:sz w:val="21"/>
                <w:szCs w:val="21"/>
              </w:rPr>
            </w:pPr>
            <w:r w:rsidRPr="009C442A">
              <w:rPr>
                <w:rFonts w:ascii="Times New Roman" w:hAnsi="Times New Roman" w:cs="Times New Roman"/>
                <w:sz w:val="21"/>
                <w:szCs w:val="21"/>
              </w:rPr>
              <w:t>start_biao = cer+index + 1;</w:t>
            </w:r>
          </w:p>
          <w:p w14:paraId="76A63E88"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continue</w:t>
            </w:r>
            <w:r w:rsidRPr="009C442A">
              <w:rPr>
                <w:rFonts w:ascii="Times New Roman" w:hAnsi="Times New Roman" w:cs="Times New Roman"/>
                <w:sz w:val="21"/>
                <w:szCs w:val="21"/>
              </w:rPr>
              <w:t>;</w:t>
            </w:r>
          </w:p>
          <w:p w14:paraId="62B9CD88" w14:textId="77777777" w:rsidR="0011564A" w:rsidRPr="009C442A" w:rsidRDefault="004C5FB9" w:rsidP="004C5FB9">
            <w:pPr>
              <w:spacing w:line="240" w:lineRule="auto"/>
              <w:ind w:firstLineChars="200" w:firstLine="420"/>
              <w:rPr>
                <w:rFonts w:ascii="Times New Roman" w:hAnsi="Times New Roman" w:cs="Times New Roman"/>
                <w:sz w:val="21"/>
                <w:szCs w:val="21"/>
              </w:rPr>
            </w:pPr>
            <w:r w:rsidRPr="009C442A">
              <w:rPr>
                <w:rFonts w:ascii="Times New Roman" w:hAnsi="Times New Roman" w:cs="Times New Roman"/>
                <w:sz w:val="21"/>
                <w:szCs w:val="21"/>
              </w:rPr>
              <w:t>}</w:t>
            </w:r>
          </w:p>
          <w:p w14:paraId="0D0ECA6D" w14:textId="77777777" w:rsidR="004C5FB9" w:rsidRPr="009C442A" w:rsidRDefault="004C5FB9" w:rsidP="004C5FB9">
            <w:pPr>
              <w:spacing w:line="240" w:lineRule="auto"/>
              <w:ind w:firstLineChars="200" w:firstLine="420"/>
              <w:rPr>
                <w:rFonts w:ascii="Times New Roman" w:hAnsi="Times New Roman" w:cs="Times New Roman"/>
                <w:sz w:val="21"/>
                <w:szCs w:val="21"/>
              </w:rPr>
            </w:pPr>
            <w:r w:rsidRPr="009C442A">
              <w:rPr>
                <w:rFonts w:ascii="Times New Roman" w:hAnsi="Times New Roman" w:cs="Times New Roman"/>
                <w:bCs/>
                <w:sz w:val="21"/>
                <w:szCs w:val="21"/>
              </w:rPr>
              <w:t>if</w:t>
            </w:r>
            <w:r w:rsidRPr="009C442A">
              <w:rPr>
                <w:rFonts w:ascii="Times New Roman" w:hAnsi="Times New Roman" w:cs="Times New Roman"/>
                <w:sz w:val="21"/>
                <w:szCs w:val="21"/>
              </w:rPr>
              <w:t xml:space="preserve"> (start_biao + index - 1 + kh.kmer_length - 1 == terminal.get(index_index) &amp;&amp; index_index == start_pos) {</w:t>
            </w:r>
          </w:p>
          <w:p w14:paraId="0B788048"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start_biao = start_biao + index + 1;</w:t>
            </w:r>
          </w:p>
          <w:p w14:paraId="28DE04FA"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continue</w:t>
            </w:r>
            <w:r w:rsidRPr="009C442A">
              <w:rPr>
                <w:rFonts w:ascii="Times New Roman" w:hAnsi="Times New Roman" w:cs="Times New Roman"/>
                <w:sz w:val="21"/>
                <w:szCs w:val="21"/>
              </w:rPr>
              <w:t>;</w:t>
            </w:r>
          </w:p>
          <w:p w14:paraId="6871B4D9"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14:paraId="6D33D45A"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bookmarkStart w:id="264" w:name="_Hlk513059605"/>
            <w:r w:rsidRPr="009C442A">
              <w:rPr>
                <w:rFonts w:ascii="Times New Roman" w:hAnsi="Times New Roman" w:cs="Times New Roman"/>
                <w:sz w:val="21"/>
                <w:szCs w:val="21"/>
              </w:rPr>
              <w:t>end_biao = cer + index - 1;</w:t>
            </w:r>
          </w:p>
          <w:bookmarkEnd w:id="264"/>
          <w:p w14:paraId="786673A2"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 xml:space="preserve">Vector&lt;Integer&gt; kmer_counts_c = </w:t>
            </w:r>
            <w:r w:rsidRPr="009C442A">
              <w:rPr>
                <w:rFonts w:ascii="Times New Roman" w:hAnsi="Times New Roman" w:cs="Times New Roman"/>
                <w:bCs/>
                <w:sz w:val="21"/>
                <w:szCs w:val="21"/>
              </w:rPr>
              <w:t>new</w:t>
            </w:r>
            <w:r w:rsidRPr="009C442A">
              <w:rPr>
                <w:rFonts w:ascii="Times New Roman" w:hAnsi="Times New Roman" w:cs="Times New Roman"/>
                <w:sz w:val="21"/>
                <w:szCs w:val="21"/>
              </w:rPr>
              <w:t xml:space="preserve"> Vector&lt;Integer&gt;();</w:t>
            </w:r>
          </w:p>
          <w:p w14:paraId="0D6F0045"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bCs/>
                <w:sz w:val="21"/>
                <w:szCs w:val="21"/>
              </w:rPr>
              <w:t>for</w:t>
            </w:r>
            <w:r w:rsidRPr="009C442A">
              <w:rPr>
                <w:rFonts w:ascii="Times New Roman" w:hAnsi="Times New Roman" w:cs="Times New Roman"/>
                <w:sz w:val="21"/>
                <w:szCs w:val="21"/>
              </w:rPr>
              <w:t xml:space="preserve"> (</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j = start_biao - cer; j &lt;= end_biao - cer; j++) {</w:t>
            </w:r>
          </w:p>
          <w:p w14:paraId="766A18A0"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kmer_counts_c.add(kmer_counts.get(j));</w:t>
            </w:r>
          </w:p>
          <w:p w14:paraId="5F3FAFDA"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w:t>
            </w:r>
          </w:p>
          <w:p w14:paraId="294A369B" w14:textId="77777777" w:rsidR="004C5FB9"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ab/>
              <w:t>compute_fragment(kmer_counts_c, start_biao, end_biao, path, terminal, fragment_count, kh);</w:t>
            </w:r>
          </w:p>
          <w:p w14:paraId="1F1DAE2E" w14:textId="77777777" w:rsidR="00FA2303" w:rsidRPr="009C442A" w:rsidRDefault="004C5FB9" w:rsidP="004C5FB9">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14:paraId="04718E82" w14:textId="77777777" w:rsidR="00672103" w:rsidRPr="00460D97" w:rsidRDefault="00672103" w:rsidP="00460D97">
      <w:pPr>
        <w:pStyle w:val="3"/>
      </w:pPr>
      <w:bookmarkStart w:id="265" w:name="_Toc513671824"/>
      <w:bookmarkStart w:id="266" w:name="_Toc514853872"/>
      <w:r w:rsidRPr="00460D97">
        <w:rPr>
          <w:rFonts w:hint="eastAsia"/>
        </w:rPr>
        <w:t>3.6.4</w:t>
      </w:r>
      <w:r w:rsidR="006E00C1">
        <w:t xml:space="preserve"> </w:t>
      </w:r>
      <w:r w:rsidR="00B27737">
        <w:rPr>
          <w:rFonts w:hint="eastAsia"/>
        </w:rPr>
        <w:t>重构</w:t>
      </w:r>
      <w:r w:rsidRPr="00460D97">
        <w:rPr>
          <w:rFonts w:hint="eastAsia"/>
        </w:rPr>
        <w:t>流网络运行最大流算法</w:t>
      </w:r>
      <w:bookmarkEnd w:id="265"/>
      <w:bookmarkEnd w:id="266"/>
    </w:p>
    <w:p w14:paraId="1374CB99" w14:textId="77777777" w:rsidR="00FB66B6" w:rsidRDefault="00672103" w:rsidP="00C05C65">
      <w:pPr>
        <w:ind w:firstLine="420"/>
      </w:pPr>
      <w:r w:rsidRPr="00460D97">
        <w:rPr>
          <w:rFonts w:hint="eastAsia"/>
        </w:rPr>
        <w:t>首先根据</w:t>
      </w:r>
      <w:r w:rsidR="00FB66B6">
        <w:rPr>
          <w:rFonts w:hint="eastAsia"/>
        </w:rPr>
        <w:t>3.6.3计算得到的</w:t>
      </w:r>
      <w:r w:rsidRPr="00460D97">
        <w:rPr>
          <w:rFonts w:hint="eastAsia"/>
        </w:rPr>
        <w:t>edges</w:t>
      </w:r>
      <w:r w:rsidRPr="00460D97">
        <w:t>_ter</w:t>
      </w:r>
      <w:r w:rsidRPr="00460D97">
        <w:rPr>
          <w:rFonts w:hint="eastAsia"/>
        </w:rPr>
        <w:t>和</w:t>
      </w:r>
      <w:r w:rsidR="00FB66B6">
        <w:rPr>
          <w:rFonts w:hint="eastAsia"/>
        </w:rPr>
        <w:t>3.6.1计算得到的</w:t>
      </w:r>
      <w:r w:rsidRPr="00460D97">
        <w:rPr>
          <w:rFonts w:hint="eastAsia"/>
        </w:rPr>
        <w:t>node</w:t>
      </w:r>
      <w:r w:rsidRPr="00460D97">
        <w:t>_cov</w:t>
      </w:r>
      <w:r w:rsidRPr="00460D97">
        <w:rPr>
          <w:rFonts w:hint="eastAsia"/>
        </w:rPr>
        <w:t>信息重新构图，将path</w:t>
      </w:r>
      <w:r w:rsidRPr="00460D97">
        <w:t>_highest</w:t>
      </w:r>
      <w:r w:rsidRPr="00460D97">
        <w:rPr>
          <w:rFonts w:hint="eastAsia"/>
        </w:rPr>
        <w:t>中的顶点</w:t>
      </w:r>
      <w:r w:rsidR="00FB66B6">
        <w:rPr>
          <w:rFonts w:hint="eastAsia"/>
        </w:rPr>
        <w:t>V</w:t>
      </w:r>
      <w:r w:rsidRPr="00460D97">
        <w:rPr>
          <w:rFonts w:hint="eastAsia"/>
        </w:rPr>
        <w:t>一分为二</w:t>
      </w:r>
      <w:r w:rsidR="00FB66B6">
        <w:rPr>
          <w:rFonts w:hint="eastAsia"/>
        </w:rPr>
        <w:t>（分为Vin和Vout），并在Vin和Vout之间加一条边，该边的权重为node</w:t>
      </w:r>
      <w:r w:rsidR="00FB66B6">
        <w:t>_cov[V]</w:t>
      </w:r>
      <w:r w:rsidRPr="00460D97">
        <w:rPr>
          <w:rFonts w:hint="eastAsia"/>
        </w:rPr>
        <w:t>。</w:t>
      </w:r>
    </w:p>
    <w:p w14:paraId="02B3732B" w14:textId="4F9CC495" w:rsidR="00672103" w:rsidRPr="00460D97" w:rsidRDefault="00672103" w:rsidP="00C05C65">
      <w:pPr>
        <w:ind w:firstLine="420"/>
      </w:pPr>
      <w:r w:rsidRPr="00460D97">
        <w:rPr>
          <w:rFonts w:hint="eastAsia"/>
        </w:rPr>
        <w:lastRenderedPageBreak/>
        <w:t>比如</w:t>
      </w:r>
      <w:r w:rsidR="00DE6BE7" w:rsidRPr="00460D97">
        <w:rPr>
          <w:rFonts w:hint="eastAsia"/>
        </w:rPr>
        <w:t>splic</w:t>
      </w:r>
      <w:r w:rsidR="005D64A3">
        <w:t>ing</w:t>
      </w:r>
      <w:r w:rsidR="00DE6BE7" w:rsidRPr="00460D97">
        <w:t xml:space="preserve"> </w:t>
      </w:r>
      <w:r w:rsidR="00DE6BE7" w:rsidRPr="00460D97">
        <w:rPr>
          <w:rFonts w:hint="eastAsia"/>
        </w:rPr>
        <w:t>graph</w:t>
      </w:r>
      <w:r w:rsidRPr="00460D97">
        <w:rPr>
          <w:rFonts w:hint="eastAsia"/>
        </w:rPr>
        <w:t>中一共有12个顶点，从0开始标号，path</w:t>
      </w:r>
      <w:r w:rsidRPr="00460D97">
        <w:t>_highest</w:t>
      </w:r>
      <w:r w:rsidRPr="00460D97">
        <w:rPr>
          <w:rFonts w:hint="eastAsia"/>
        </w:rPr>
        <w:t>为0-&gt;</w:t>
      </w:r>
      <w:r w:rsidRPr="00460D97">
        <w:t>4-&gt;2</w:t>
      </w:r>
      <w:r w:rsidRPr="00460D97">
        <w:rPr>
          <w:rFonts w:hint="eastAsia"/>
        </w:rPr>
        <w:t>-&gt;</w:t>
      </w:r>
      <w:r w:rsidRPr="00460D97">
        <w:t>1-&gt;6</w:t>
      </w:r>
      <w:r w:rsidRPr="00460D97">
        <w:rPr>
          <w:rFonts w:hint="eastAsia"/>
        </w:rPr>
        <w:t>，</w:t>
      </w:r>
      <w:r w:rsidR="00DE6BE7" w:rsidRPr="00460D97">
        <w:rPr>
          <w:rFonts w:hint="eastAsia"/>
        </w:rPr>
        <w:t>根据edges</w:t>
      </w:r>
      <w:r w:rsidR="00DE6BE7" w:rsidRPr="00460D97">
        <w:t>_ter</w:t>
      </w:r>
      <w:r w:rsidRPr="00460D97">
        <w:rPr>
          <w:rFonts w:hint="eastAsia"/>
        </w:rPr>
        <w:t>构建的</w:t>
      </w:r>
      <w:r w:rsidR="00DE6BE7" w:rsidRPr="00460D97">
        <w:rPr>
          <w:rFonts w:hint="eastAsia"/>
        </w:rPr>
        <w:t>初始</w:t>
      </w:r>
      <w:r w:rsidRPr="00460D97">
        <w:rPr>
          <w:rFonts w:hint="eastAsia"/>
        </w:rPr>
        <w:t>流网络</w:t>
      </w:r>
      <w:r w:rsidR="008237CA" w:rsidRPr="00460D97">
        <w:rPr>
          <w:rFonts w:hint="eastAsia"/>
        </w:rPr>
        <w:t>如图3-</w:t>
      </w:r>
      <w:r w:rsidR="0011564A" w:rsidRPr="00460D97">
        <w:rPr>
          <w:rFonts w:hint="eastAsia"/>
        </w:rPr>
        <w:t>30</w:t>
      </w:r>
      <w:r w:rsidR="005920E2">
        <w:rPr>
          <w:rFonts w:hint="eastAsia"/>
        </w:rPr>
        <w:t>所示。在初始流网络中，如果两个顶点之间有边，则表示</w:t>
      </w:r>
      <w:r w:rsidR="005920E2" w:rsidRPr="005920E2">
        <w:rPr>
          <w:rFonts w:hint="eastAsia"/>
        </w:rPr>
        <w:t>有fragment从其中一个顶点开始，到其</w:t>
      </w:r>
      <w:commentRangeStart w:id="267"/>
      <w:r w:rsidR="005920E2" w:rsidRPr="005920E2">
        <w:rPr>
          <w:rFonts w:hint="eastAsia"/>
        </w:rPr>
        <w:t>中</w:t>
      </w:r>
      <w:commentRangeEnd w:id="267"/>
      <w:r w:rsidR="001736C0">
        <w:rPr>
          <w:rStyle w:val="af1"/>
        </w:rPr>
        <w:commentReference w:id="267"/>
      </w:r>
      <w:r w:rsidR="00C31314">
        <w:rPr>
          <w:rFonts w:hint="eastAsia"/>
        </w:rPr>
        <w:t>另</w:t>
      </w:r>
      <w:r w:rsidR="005920E2" w:rsidRPr="005920E2">
        <w:rPr>
          <w:rFonts w:hint="eastAsia"/>
        </w:rPr>
        <w:t>一个顶点结束，边上的权重即为fragments的数量。</w:t>
      </w:r>
    </w:p>
    <w:p w14:paraId="3955F025" w14:textId="539F7015" w:rsidR="008237CA" w:rsidRPr="00460D97" w:rsidRDefault="001F2896" w:rsidP="00CE32D7">
      <w:pPr>
        <w:keepNext/>
        <w:jc w:val="center"/>
      </w:pPr>
      <w:r w:rsidRPr="00460D97">
        <w:rPr>
          <w:noProof/>
        </w:rPr>
        <w:drawing>
          <wp:inline distT="0" distB="0" distL="0" distR="0" wp14:anchorId="5C22D6C9" wp14:editId="15C22202">
            <wp:extent cx="4086225" cy="1543050"/>
            <wp:effectExtent l="0" t="0" r="0" b="0"/>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086225" cy="1543050"/>
                    </a:xfrm>
                    <a:prstGeom prst="rect">
                      <a:avLst/>
                    </a:prstGeom>
                    <a:noFill/>
                    <a:ln>
                      <a:noFill/>
                    </a:ln>
                  </pic:spPr>
                </pic:pic>
              </a:graphicData>
            </a:graphic>
          </wp:inline>
        </w:drawing>
      </w:r>
    </w:p>
    <w:p w14:paraId="30EA85C6" w14:textId="77777777" w:rsidR="00672103" w:rsidRPr="00460D97" w:rsidRDefault="008237CA" w:rsidP="00EC1F95">
      <w:pPr>
        <w:pStyle w:val="af9"/>
        <w:jc w:val="center"/>
        <w:rPr>
          <w:rFonts w:ascii="宋体" w:eastAsia="宋体" w:hAnsi="宋体"/>
          <w:sz w:val="21"/>
          <w:szCs w:val="21"/>
        </w:rPr>
      </w:pPr>
      <w:r w:rsidRPr="00460D97">
        <w:rPr>
          <w:rFonts w:ascii="宋体" w:eastAsia="宋体" w:hAnsi="宋体" w:hint="eastAsia"/>
          <w:sz w:val="21"/>
          <w:szCs w:val="21"/>
        </w:rPr>
        <w:t>图 3-</w:t>
      </w:r>
      <w:r w:rsidR="0011564A" w:rsidRPr="00460D97">
        <w:rPr>
          <w:rFonts w:ascii="宋体" w:eastAsia="宋体" w:hAnsi="宋体" w:hint="eastAsia"/>
          <w:sz w:val="21"/>
          <w:szCs w:val="21"/>
        </w:rPr>
        <w:t>30</w:t>
      </w:r>
      <w:r w:rsidRPr="00460D97">
        <w:rPr>
          <w:rFonts w:ascii="宋体" w:eastAsia="宋体" w:hAnsi="宋体" w:hint="eastAsia"/>
          <w:sz w:val="21"/>
          <w:szCs w:val="21"/>
        </w:rPr>
        <w:t>初始流网络</w:t>
      </w:r>
    </w:p>
    <w:p w14:paraId="301ACE9A" w14:textId="77777777" w:rsidR="00672103" w:rsidRPr="00460D97" w:rsidRDefault="00672103" w:rsidP="00C05C65">
      <w:pPr>
        <w:ind w:firstLine="420"/>
        <w:rPr>
          <w:sz w:val="20"/>
          <w:szCs w:val="20"/>
        </w:rPr>
      </w:pPr>
      <w:r w:rsidRPr="00460D97">
        <w:rPr>
          <w:rFonts w:hint="eastAsia"/>
        </w:rPr>
        <w:t>将图中的顶点一分为二，新增的顶点的标号即为原始顶点的标号加上</w:t>
      </w:r>
      <w:r w:rsidR="008237CA" w:rsidRPr="00460D97">
        <w:rPr>
          <w:rFonts w:hint="eastAsia"/>
        </w:rPr>
        <w:t>splic</w:t>
      </w:r>
      <w:r w:rsidR="005D64A3">
        <w:t>ing</w:t>
      </w:r>
      <w:r w:rsidR="008237CA" w:rsidRPr="00460D97">
        <w:t xml:space="preserve"> </w:t>
      </w:r>
      <w:r w:rsidR="008237CA" w:rsidRPr="00460D97">
        <w:rPr>
          <w:rFonts w:hint="eastAsia"/>
        </w:rPr>
        <w:t>graph</w:t>
      </w:r>
      <w:r w:rsidRPr="00460D97">
        <w:rPr>
          <w:rFonts w:hint="eastAsia"/>
        </w:rPr>
        <w:t>中顶点的个数，新增顶点与原始顶点之间的边的权重为原始顶点的顶点权重，则新构图</w:t>
      </w:r>
      <w:r w:rsidR="008237CA" w:rsidRPr="00460D97">
        <w:rPr>
          <w:rFonts w:hint="eastAsia"/>
        </w:rPr>
        <w:t>如图3-</w:t>
      </w:r>
      <w:r w:rsidR="00CE32D7" w:rsidRPr="00460D97">
        <w:rPr>
          <w:rFonts w:hint="eastAsia"/>
        </w:rPr>
        <w:t>31</w:t>
      </w:r>
      <w:r w:rsidRPr="00460D97">
        <w:rPr>
          <w:rFonts w:hint="eastAsia"/>
        </w:rPr>
        <w:t>：</w:t>
      </w:r>
    </w:p>
    <w:p w14:paraId="0F74C357" w14:textId="40BC3569" w:rsidR="008237CA" w:rsidRPr="00460D97" w:rsidRDefault="001F2896" w:rsidP="008237CA">
      <w:pPr>
        <w:keepNext/>
      </w:pPr>
      <w:r w:rsidRPr="00460D97">
        <w:rPr>
          <w:noProof/>
        </w:rPr>
        <w:drawing>
          <wp:inline distT="0" distB="0" distL="0" distR="0" wp14:anchorId="3F96CBC4" wp14:editId="46B8F5D8">
            <wp:extent cx="5276850" cy="1209675"/>
            <wp:effectExtent l="0" t="0" r="0"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276850" cy="1209675"/>
                    </a:xfrm>
                    <a:prstGeom prst="rect">
                      <a:avLst/>
                    </a:prstGeom>
                    <a:noFill/>
                    <a:ln>
                      <a:noFill/>
                    </a:ln>
                  </pic:spPr>
                </pic:pic>
              </a:graphicData>
            </a:graphic>
          </wp:inline>
        </w:drawing>
      </w:r>
    </w:p>
    <w:p w14:paraId="0D768879" w14:textId="77777777" w:rsidR="00672103" w:rsidRPr="00460D97" w:rsidRDefault="008237CA" w:rsidP="00EC1F95">
      <w:pPr>
        <w:pStyle w:val="af9"/>
        <w:jc w:val="center"/>
        <w:rPr>
          <w:rFonts w:ascii="宋体" w:eastAsia="宋体" w:hAnsi="宋体"/>
          <w:sz w:val="21"/>
          <w:szCs w:val="21"/>
        </w:rPr>
      </w:pPr>
      <w:r w:rsidRPr="00460D97">
        <w:rPr>
          <w:rFonts w:ascii="宋体" w:eastAsia="宋体" w:hAnsi="宋体" w:hint="eastAsia"/>
          <w:sz w:val="21"/>
          <w:szCs w:val="21"/>
        </w:rPr>
        <w:t>图 3-</w:t>
      </w:r>
      <w:r w:rsidR="00CE32D7" w:rsidRPr="00460D97">
        <w:rPr>
          <w:rFonts w:ascii="宋体" w:eastAsia="宋体" w:hAnsi="宋体" w:hint="eastAsia"/>
          <w:sz w:val="21"/>
          <w:szCs w:val="21"/>
        </w:rPr>
        <w:t>31</w:t>
      </w:r>
      <w:r w:rsidRPr="00460D97">
        <w:rPr>
          <w:rFonts w:ascii="宋体" w:eastAsia="宋体" w:hAnsi="宋体" w:hint="eastAsia"/>
          <w:sz w:val="21"/>
          <w:szCs w:val="21"/>
        </w:rPr>
        <w:t xml:space="preserve"> 重构流网络</w:t>
      </w:r>
    </w:p>
    <w:p w14:paraId="28AFD66C" w14:textId="306E547F" w:rsidR="00C31314" w:rsidRDefault="00CE32D7" w:rsidP="00A14E00">
      <w:pPr>
        <w:ind w:firstLine="420"/>
      </w:pPr>
      <w:r w:rsidRPr="00460D97">
        <w:rPr>
          <w:rFonts w:hint="eastAsia"/>
        </w:rPr>
        <w:t>与此同时，</w:t>
      </w:r>
      <w:r w:rsidR="00A14E00" w:rsidRPr="00460D97">
        <w:rPr>
          <w:rFonts w:hint="eastAsia"/>
        </w:rPr>
        <w:t>我们试图增加偏差因数来平衡顶点</w:t>
      </w:r>
      <w:r w:rsidR="00C31314">
        <w:rPr>
          <w:rFonts w:hint="eastAsia"/>
        </w:rPr>
        <w:t>和</w:t>
      </w:r>
      <w:r w:rsidR="00A14E00" w:rsidRPr="00460D97">
        <w:rPr>
          <w:rFonts w:hint="eastAsia"/>
        </w:rPr>
        <w:t>顶点</w:t>
      </w:r>
      <w:r w:rsidR="00C31314">
        <w:rPr>
          <w:rFonts w:hint="eastAsia"/>
        </w:rPr>
        <w:t>之间边的</w:t>
      </w:r>
      <w:r w:rsidR="00A14E00" w:rsidRPr="00460D97">
        <w:rPr>
          <w:rFonts w:hint="eastAsia"/>
        </w:rPr>
        <w:t>覆盖度的差距，因此我们定义偏差因数为</w:t>
      </w:r>
      <w:r w:rsidR="00C31314">
        <w:rPr>
          <w:rFonts w:hint="eastAsia"/>
        </w:rPr>
        <w:t>：</w:t>
      </w:r>
    </w:p>
    <w:p w14:paraId="2DAF12BB" w14:textId="588102E1" w:rsidR="00C31314" w:rsidRDefault="00A14E00" w:rsidP="00C31314">
      <w:pPr>
        <w:ind w:firstLine="420"/>
        <w:jc w:val="center"/>
      </w:pPr>
      <w:r w:rsidRPr="00460D97">
        <w:rPr>
          <w:position w:val="-32"/>
        </w:rPr>
        <w:object w:dxaOrig="1960" w:dyaOrig="760" w14:anchorId="1713E384">
          <v:shape id="_x0000_i1041" type="#_x0000_t75" style="width:98.25pt;height:38.25pt" o:ole="">
            <v:imagedata r:id="rId63" o:title=""/>
          </v:shape>
          <o:OLEObject Type="Embed" ProgID="Equation.DSMT4" ShapeID="_x0000_i1041" DrawAspect="Content" ObjectID="_1588965182" r:id="rId64"/>
        </w:object>
      </w:r>
      <w:commentRangeStart w:id="268"/>
      <w:r w:rsidRPr="00460D97">
        <w:rPr>
          <w:rFonts w:hint="eastAsia"/>
        </w:rPr>
        <w:t>（</w:t>
      </w:r>
      <w:r w:rsidR="00C31314">
        <w:rPr>
          <w:rFonts w:hint="eastAsia"/>
        </w:rPr>
        <w:t>3</w:t>
      </w:r>
      <w:r w:rsidRPr="00460D97">
        <w:rPr>
          <w:rFonts w:hint="eastAsia"/>
        </w:rPr>
        <w:t>-1）</w:t>
      </w:r>
      <w:commentRangeEnd w:id="268"/>
      <w:r w:rsidR="001736C0">
        <w:rPr>
          <w:rStyle w:val="af1"/>
        </w:rPr>
        <w:commentReference w:id="268"/>
      </w:r>
    </w:p>
    <w:p w14:paraId="175E2F59" w14:textId="409CE765" w:rsidR="008237CA" w:rsidRPr="00460D97" w:rsidRDefault="00A14E00" w:rsidP="00A14E00">
      <w:pPr>
        <w:ind w:firstLine="420"/>
      </w:pPr>
      <w:commentRangeStart w:id="269"/>
      <w:r w:rsidRPr="00C31314">
        <w:rPr>
          <w:rFonts w:hint="eastAsia"/>
        </w:rPr>
        <w:t>f</w:t>
      </w:r>
      <w:r w:rsidRPr="00C31314">
        <w:rPr>
          <w:sz w:val="18"/>
          <w:szCs w:val="18"/>
        </w:rPr>
        <w:t>xy</w:t>
      </w:r>
      <w:commentRangeEnd w:id="269"/>
      <w:r w:rsidR="001736C0" w:rsidRPr="00C31314">
        <w:rPr>
          <w:rStyle w:val="af1"/>
        </w:rPr>
        <w:commentReference w:id="269"/>
      </w:r>
      <w:r w:rsidRPr="00460D97">
        <w:rPr>
          <w:rFonts w:hint="eastAsia"/>
        </w:rPr>
        <w:t>表示的是从x开始到y结束的fragment，w</w:t>
      </w:r>
      <w:r w:rsidRPr="00460D97">
        <w:t>(</w:t>
      </w:r>
      <w:r w:rsidRPr="00460D97">
        <w:rPr>
          <w:rFonts w:hint="eastAsia"/>
        </w:rPr>
        <w:t>f</w:t>
      </w:r>
      <w:r w:rsidRPr="00460D97">
        <w:rPr>
          <w:sz w:val="18"/>
          <w:szCs w:val="18"/>
        </w:rPr>
        <w:t>xy</w:t>
      </w:r>
      <w:r w:rsidRPr="00460D97">
        <w:t>)</w:t>
      </w:r>
      <w:r w:rsidRPr="00460D97">
        <w:rPr>
          <w:rFonts w:hint="eastAsia"/>
        </w:rPr>
        <w:t>表示为f</w:t>
      </w:r>
      <w:r w:rsidRPr="00460D97">
        <w:rPr>
          <w:sz w:val="18"/>
          <w:szCs w:val="18"/>
        </w:rPr>
        <w:t>xy</w:t>
      </w:r>
      <w:r w:rsidRPr="00460D97">
        <w:rPr>
          <w:rFonts w:hint="eastAsia"/>
        </w:rPr>
        <w:t>的重量，定义w</w:t>
      </w:r>
      <w:r w:rsidRPr="00460D97">
        <w:t>(</w:t>
      </w:r>
      <w:r w:rsidRPr="00460D97">
        <w:rPr>
          <w:rFonts w:hint="eastAsia"/>
        </w:rPr>
        <w:t>f</w:t>
      </w:r>
      <w:r w:rsidRPr="00460D97">
        <w:rPr>
          <w:sz w:val="18"/>
          <w:szCs w:val="18"/>
        </w:rPr>
        <w:t>xy</w:t>
      </w:r>
      <w:r w:rsidRPr="00460D97">
        <w:t>)</w:t>
      </w:r>
      <w:r w:rsidRPr="00460D97">
        <w:rPr>
          <w:rFonts w:hint="eastAsia"/>
        </w:rPr>
        <w:t>=1/n，n为f</w:t>
      </w:r>
      <w:r w:rsidRPr="00460D97">
        <w:rPr>
          <w:sz w:val="18"/>
          <w:szCs w:val="18"/>
        </w:rPr>
        <w:t>xy</w:t>
      </w:r>
      <w:r w:rsidRPr="00460D97">
        <w:rPr>
          <w:rFonts w:hint="eastAsia"/>
        </w:rPr>
        <w:t>的数量。b</w:t>
      </w:r>
      <w:r w:rsidRPr="00460D97">
        <w:rPr>
          <w:rFonts w:hint="eastAsia"/>
          <w:sz w:val="18"/>
          <w:szCs w:val="18"/>
        </w:rPr>
        <w:t>v</w:t>
      </w:r>
      <w:r w:rsidRPr="00460D97">
        <w:rPr>
          <w:rFonts w:hint="eastAsia"/>
        </w:rPr>
        <w:t>其实代表的是到v结束的所有顶点权重的倒数之和除以从v开始的所有顶点权重的倒数之和（包括自己到自己）。由于我们</w:t>
      </w:r>
      <w:r w:rsidR="00FB66B6">
        <w:rPr>
          <w:rFonts w:hint="eastAsia"/>
        </w:rPr>
        <w:t>在3.6.1和3.6.3</w:t>
      </w:r>
      <w:r w:rsidR="00C31314">
        <w:rPr>
          <w:rFonts w:hint="eastAsia"/>
        </w:rPr>
        <w:t>中</w:t>
      </w:r>
      <w:commentRangeStart w:id="270"/>
      <w:r w:rsidRPr="00460D97">
        <w:rPr>
          <w:rFonts w:hint="eastAsia"/>
        </w:rPr>
        <w:t>已经</w:t>
      </w:r>
      <w:commentRangeEnd w:id="270"/>
      <w:r w:rsidR="00DC27F2">
        <w:rPr>
          <w:rStyle w:val="af1"/>
        </w:rPr>
        <w:commentReference w:id="270"/>
      </w:r>
      <w:r w:rsidRPr="00460D97">
        <w:rPr>
          <w:rFonts w:hint="eastAsia"/>
        </w:rPr>
        <w:t>计算出edge</w:t>
      </w:r>
      <w:r w:rsidRPr="00460D97">
        <w:t>s_ter</w:t>
      </w:r>
      <w:r w:rsidRPr="00460D97">
        <w:rPr>
          <w:rFonts w:hint="eastAsia"/>
        </w:rPr>
        <w:t>和node</w:t>
      </w:r>
      <w:r w:rsidRPr="00460D97">
        <w:t>_cov</w:t>
      </w:r>
      <w:r w:rsidRPr="00460D97">
        <w:rPr>
          <w:rFonts w:hint="eastAsia"/>
        </w:rPr>
        <w:t>，顶点</w:t>
      </w:r>
      <w:r w:rsidR="00FB66B6">
        <w:t>V</w:t>
      </w:r>
      <w:r w:rsidRPr="00460D97">
        <w:rPr>
          <w:rFonts w:hint="eastAsia"/>
        </w:rPr>
        <w:t>其</w:t>
      </w:r>
      <w:r w:rsidR="00FB66B6">
        <w:rPr>
          <w:rFonts w:hint="eastAsia"/>
        </w:rPr>
        <w:t>对应的</w:t>
      </w:r>
      <w:r w:rsidRPr="00460D97">
        <w:rPr>
          <w:rFonts w:hint="eastAsia"/>
        </w:rPr>
        <w:t>node</w:t>
      </w:r>
      <w:r w:rsidRPr="00460D97">
        <w:t>_cov</w:t>
      </w:r>
      <w:r w:rsidRPr="00460D97">
        <w:rPr>
          <w:rFonts w:hint="eastAsia"/>
        </w:rPr>
        <w:t>减去其与子节点、父节点的边的权重，</w:t>
      </w:r>
      <w:r w:rsidR="00C31314">
        <w:rPr>
          <w:rFonts w:hint="eastAsia"/>
        </w:rPr>
        <w:t>即为</w:t>
      </w:r>
      <w:r w:rsidRPr="00460D97">
        <w:rPr>
          <w:rFonts w:hint="eastAsia"/>
        </w:rPr>
        <w:t>剩下f</w:t>
      </w:r>
      <w:r w:rsidRPr="00460D97">
        <w:t>vv</w:t>
      </w:r>
      <w:r w:rsidRPr="00460D97">
        <w:rPr>
          <w:rFonts w:hint="eastAsia"/>
        </w:rPr>
        <w:t>的数量，</w:t>
      </w:r>
      <w:r w:rsidRPr="00DC27F2">
        <w:rPr>
          <w:rFonts w:hint="eastAsia"/>
          <w:color w:val="FF0000"/>
        </w:rPr>
        <w:t>则</w:t>
      </w:r>
      <w:r w:rsidRPr="00460D97">
        <w:rPr>
          <w:rFonts w:hint="eastAsia"/>
        </w:rPr>
        <w:t>可根据</w:t>
      </w:r>
      <w:r w:rsidR="00C31314">
        <w:rPr>
          <w:rFonts w:hint="eastAsia"/>
        </w:rPr>
        <w:t>式</w:t>
      </w:r>
      <w:commentRangeStart w:id="271"/>
      <w:r w:rsidR="009C7D1A">
        <w:rPr>
          <w:rFonts w:hint="eastAsia"/>
        </w:rPr>
        <w:t>（</w:t>
      </w:r>
      <w:r w:rsidR="00C31314">
        <w:rPr>
          <w:rFonts w:hint="eastAsia"/>
        </w:rPr>
        <w:t>3</w:t>
      </w:r>
      <w:r w:rsidR="009C7D1A">
        <w:rPr>
          <w:rFonts w:hint="eastAsia"/>
        </w:rPr>
        <w:t>-1）式</w:t>
      </w:r>
      <w:commentRangeEnd w:id="271"/>
      <w:r w:rsidR="00DC27F2">
        <w:rPr>
          <w:rStyle w:val="af1"/>
        </w:rPr>
        <w:commentReference w:id="271"/>
      </w:r>
      <w:r w:rsidRPr="00460D97">
        <w:rPr>
          <w:rFonts w:hint="eastAsia"/>
        </w:rPr>
        <w:t>计算出每个顶点的bv。</w:t>
      </w:r>
      <w:r w:rsidR="00FB66B6">
        <w:rPr>
          <w:rFonts w:hint="eastAsia"/>
        </w:rPr>
        <w:t>由于</w:t>
      </w:r>
      <w:r w:rsidRPr="00460D97">
        <w:rPr>
          <w:rFonts w:hint="eastAsia"/>
        </w:rPr>
        <w:t>我们在重构流网络时，将顶点</w:t>
      </w:r>
      <w:r w:rsidRPr="00460D97">
        <w:t>V</w:t>
      </w:r>
      <w:r w:rsidRPr="00460D97">
        <w:rPr>
          <w:rFonts w:hint="eastAsia"/>
        </w:rPr>
        <w:t>分为了两个顶点</w:t>
      </w:r>
      <w:r w:rsidRPr="00460D97">
        <w:lastRenderedPageBreak/>
        <w:t>V</w:t>
      </w:r>
      <w:r w:rsidRPr="00460D97">
        <w:rPr>
          <w:rFonts w:hint="eastAsia"/>
        </w:rPr>
        <w:t>in和Vout</w:t>
      </w:r>
      <w:commentRangeStart w:id="272"/>
      <w:r w:rsidRPr="00460D97">
        <w:rPr>
          <w:rFonts w:hint="eastAsia"/>
        </w:rPr>
        <w:t>并</w:t>
      </w:r>
      <w:commentRangeEnd w:id="272"/>
      <w:r w:rsidR="00DC27F2">
        <w:rPr>
          <w:rStyle w:val="af1"/>
        </w:rPr>
        <w:commentReference w:id="272"/>
      </w:r>
      <w:r w:rsidR="00FB66B6">
        <w:rPr>
          <w:rFonts w:hint="eastAsia"/>
        </w:rPr>
        <w:t>将node</w:t>
      </w:r>
      <w:r w:rsidR="00FB66B6">
        <w:t>_cov[V]</w:t>
      </w:r>
      <w:r w:rsidR="00FB66B6">
        <w:rPr>
          <w:rFonts w:hint="eastAsia"/>
        </w:rPr>
        <w:t>作为其边的权重，</w:t>
      </w:r>
      <w:r w:rsidRPr="00460D97">
        <w:rPr>
          <w:rFonts w:hint="eastAsia"/>
        </w:rPr>
        <w:t>因此我们在图3-</w:t>
      </w:r>
      <w:r w:rsidR="00CE32D7" w:rsidRPr="00460D97">
        <w:rPr>
          <w:rFonts w:hint="eastAsia"/>
        </w:rPr>
        <w:t>31</w:t>
      </w:r>
      <w:r w:rsidRPr="00460D97">
        <w:rPr>
          <w:rFonts w:hint="eastAsia"/>
        </w:rPr>
        <w:t>的基础上，在每条Vin到Vout的边上都乘以</w:t>
      </w:r>
      <w:r w:rsidR="003844DC" w:rsidRPr="00460D97">
        <w:rPr>
          <w:rFonts w:hint="eastAsia"/>
        </w:rPr>
        <w:t>bv,即得到了最终的流网络。</w:t>
      </w:r>
      <w:r w:rsidR="00CE32D7" w:rsidRPr="00460D97">
        <w:rPr>
          <w:rFonts w:hint="eastAsia"/>
        </w:rPr>
        <w:t>综上所述</w:t>
      </w:r>
      <w:r w:rsidR="00C31314">
        <w:rPr>
          <w:rFonts w:hint="eastAsia"/>
        </w:rPr>
        <w:t>，</w:t>
      </w:r>
      <w:commentRangeStart w:id="273"/>
      <w:r w:rsidR="00CE32D7" w:rsidRPr="00460D97">
        <w:rPr>
          <w:rFonts w:hint="eastAsia"/>
        </w:rPr>
        <w:t>重构</w:t>
      </w:r>
      <w:commentRangeEnd w:id="273"/>
      <w:r w:rsidR="00DC27F2">
        <w:rPr>
          <w:rStyle w:val="af1"/>
        </w:rPr>
        <w:commentReference w:id="273"/>
      </w:r>
      <w:r w:rsidR="00CE32D7" w:rsidRPr="00460D97">
        <w:rPr>
          <w:rFonts w:hint="eastAsia"/>
        </w:rPr>
        <w:t>图的代码如表3-32所示：</w:t>
      </w:r>
    </w:p>
    <w:p w14:paraId="134B3550" w14:textId="77777777" w:rsidR="00672103" w:rsidRPr="005920E2" w:rsidRDefault="00CE32D7" w:rsidP="00CE32D7">
      <w:pPr>
        <w:jc w:val="center"/>
        <w:rPr>
          <w:sz w:val="21"/>
          <w:szCs w:val="21"/>
        </w:rPr>
      </w:pPr>
      <w:r w:rsidRPr="005920E2">
        <w:rPr>
          <w:rFonts w:hint="eastAsia"/>
          <w:sz w:val="21"/>
          <w:szCs w:val="21"/>
        </w:rPr>
        <w:t>表3-32</w:t>
      </w:r>
      <w:r w:rsidRPr="005920E2">
        <w:rPr>
          <w:sz w:val="21"/>
          <w:szCs w:val="21"/>
        </w:rPr>
        <w:t xml:space="preserve"> </w:t>
      </w:r>
      <w:r w:rsidRPr="005920E2">
        <w:rPr>
          <w:rFonts w:hint="eastAsia"/>
          <w:sz w:val="21"/>
          <w:szCs w:val="21"/>
        </w:rPr>
        <w:t>重构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CE32D7" w:rsidRPr="00460D97" w14:paraId="74D1999F" w14:textId="77777777" w:rsidTr="009C442A">
        <w:tc>
          <w:tcPr>
            <w:tcW w:w="8528" w:type="dxa"/>
            <w:shd w:val="clear" w:color="auto" w:fill="auto"/>
          </w:tcPr>
          <w:p w14:paraId="4748F895" w14:textId="77777777" w:rsidR="00CE32D7" w:rsidRPr="009C442A" w:rsidRDefault="00CE32D7" w:rsidP="009C442A">
            <w:pPr>
              <w:spacing w:line="240" w:lineRule="auto"/>
              <w:rPr>
                <w:rFonts w:ascii="Times New Roman" w:hAnsi="Times New Roman" w:cs="Times New Roman"/>
                <w:sz w:val="21"/>
                <w:szCs w:val="21"/>
              </w:rPr>
            </w:pPr>
            <w:r w:rsidRPr="009C442A">
              <w:rPr>
                <w:rFonts w:ascii="Times New Roman" w:hAnsi="Times New Roman" w:cs="Times New Roman"/>
                <w:bCs/>
                <w:sz w:val="21"/>
                <w:szCs w:val="21"/>
              </w:rPr>
              <w:t>for</w:t>
            </w:r>
            <w:r w:rsidRPr="009C442A">
              <w:rPr>
                <w:rFonts w:ascii="Times New Roman" w:hAnsi="Times New Roman" w:cs="Times New Roman"/>
                <w:sz w:val="21"/>
                <w:szCs w:val="21"/>
              </w:rPr>
              <w:t>(</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i=0;i&lt;edges.length;i++){</w:t>
            </w:r>
          </w:p>
          <w:p w14:paraId="557540A6" w14:textId="77777777" w:rsidR="00CE32D7" w:rsidRPr="009C442A" w:rsidRDefault="00CE32D7"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new_edge[i][i+edges.length]=node[i]</w:t>
            </w:r>
            <w:r w:rsidRPr="009C442A">
              <w:rPr>
                <w:rFonts w:ascii="Times New Roman" w:hAnsi="Times New Roman" w:cs="Times New Roman" w:hint="eastAsia"/>
                <w:sz w:val="21"/>
                <w:szCs w:val="21"/>
              </w:rPr>
              <w:t>*bv</w:t>
            </w:r>
            <w:r w:rsidRPr="009C442A">
              <w:rPr>
                <w:rFonts w:ascii="Times New Roman" w:hAnsi="Times New Roman" w:cs="Times New Roman"/>
                <w:sz w:val="21"/>
                <w:szCs w:val="21"/>
              </w:rPr>
              <w:t>[i];</w:t>
            </w:r>
          </w:p>
          <w:p w14:paraId="0E3DF5F3" w14:textId="77777777" w:rsidR="00CE32D7" w:rsidRPr="009C442A" w:rsidRDefault="00CE32D7"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for</w:t>
            </w:r>
            <w:r w:rsidRPr="009C442A">
              <w:rPr>
                <w:rFonts w:ascii="Times New Roman" w:hAnsi="Times New Roman" w:cs="Times New Roman"/>
                <w:sz w:val="21"/>
                <w:szCs w:val="21"/>
              </w:rPr>
              <w:t>(</w:t>
            </w:r>
            <w:r w:rsidRPr="009C442A">
              <w:rPr>
                <w:rFonts w:ascii="Times New Roman" w:hAnsi="Times New Roman" w:cs="Times New Roman"/>
                <w:bCs/>
                <w:sz w:val="21"/>
                <w:szCs w:val="21"/>
              </w:rPr>
              <w:t>int</w:t>
            </w:r>
            <w:r w:rsidRPr="009C442A">
              <w:rPr>
                <w:rFonts w:ascii="Times New Roman" w:hAnsi="Times New Roman" w:cs="Times New Roman"/>
                <w:sz w:val="21"/>
                <w:szCs w:val="21"/>
              </w:rPr>
              <w:t xml:space="preserve"> j=0;j&lt;edges.length;j++){</w:t>
            </w:r>
          </w:p>
          <w:p w14:paraId="7A11365A" w14:textId="77777777" w:rsidR="00CE32D7" w:rsidRPr="009C442A" w:rsidRDefault="00CE32D7"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bCs/>
                <w:sz w:val="21"/>
                <w:szCs w:val="21"/>
              </w:rPr>
              <w:t>if</w:t>
            </w:r>
            <w:r w:rsidRPr="009C442A">
              <w:rPr>
                <w:rFonts w:ascii="Times New Roman" w:hAnsi="Times New Roman" w:cs="Times New Roman"/>
                <w:sz w:val="21"/>
                <w:szCs w:val="21"/>
              </w:rPr>
              <w:t>(edges[i][j]!=0){</w:t>
            </w:r>
          </w:p>
          <w:p w14:paraId="015F1B0D" w14:textId="77777777" w:rsidR="00CE32D7" w:rsidRPr="009C442A" w:rsidRDefault="00CE32D7"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new_edge[i+edges.length][j]=edges[i][j];</w:t>
            </w:r>
          </w:p>
          <w:p w14:paraId="389D7B0B" w14:textId="77777777" w:rsidR="00CE32D7" w:rsidRPr="009C442A" w:rsidRDefault="00CE32D7"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r>
            <w:r w:rsidRPr="009C442A">
              <w:rPr>
                <w:rFonts w:ascii="Times New Roman" w:hAnsi="Times New Roman" w:cs="Times New Roman"/>
                <w:sz w:val="21"/>
                <w:szCs w:val="21"/>
              </w:rPr>
              <w:tab/>
              <w:t>}</w:t>
            </w:r>
          </w:p>
          <w:p w14:paraId="0C862D1E" w14:textId="77777777" w:rsidR="00CE32D7" w:rsidRPr="009C442A" w:rsidRDefault="00CE32D7"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ab/>
            </w:r>
            <w:r w:rsidRPr="009C442A">
              <w:rPr>
                <w:rFonts w:ascii="Times New Roman" w:hAnsi="Times New Roman" w:cs="Times New Roman"/>
                <w:sz w:val="21"/>
                <w:szCs w:val="21"/>
              </w:rPr>
              <w:tab/>
              <w:t>}</w:t>
            </w:r>
          </w:p>
          <w:p w14:paraId="127D87DB" w14:textId="77777777" w:rsidR="00CE32D7" w:rsidRPr="009C442A" w:rsidRDefault="00CE32D7" w:rsidP="009C442A">
            <w:pPr>
              <w:spacing w:line="240" w:lineRule="auto"/>
              <w:rPr>
                <w:rFonts w:ascii="Times New Roman" w:hAnsi="Times New Roman" w:cs="Times New Roman"/>
                <w:sz w:val="21"/>
                <w:szCs w:val="21"/>
              </w:rPr>
            </w:pPr>
            <w:r w:rsidRPr="009C442A">
              <w:rPr>
                <w:rFonts w:ascii="Times New Roman" w:hAnsi="Times New Roman" w:cs="Times New Roman"/>
                <w:sz w:val="21"/>
                <w:szCs w:val="21"/>
              </w:rPr>
              <w:t>}</w:t>
            </w:r>
          </w:p>
        </w:tc>
      </w:tr>
    </w:tbl>
    <w:p w14:paraId="27FF6A64" w14:textId="5E65E8E1" w:rsidR="00672103" w:rsidRPr="00460D97" w:rsidRDefault="00672103" w:rsidP="00C05C65">
      <w:pPr>
        <w:ind w:firstLine="420"/>
      </w:pPr>
      <w:r w:rsidRPr="00460D97">
        <w:rPr>
          <w:rFonts w:hint="eastAsia"/>
        </w:rPr>
        <w:t>然后运行最大流算法。第一步，寻找增广路径。由于</w:t>
      </w:r>
      <w:commentRangeStart w:id="274"/>
      <w:r w:rsidRPr="00460D97">
        <w:rPr>
          <w:rFonts w:hint="eastAsia"/>
        </w:rPr>
        <w:t>覆盖度越高的转录本</w:t>
      </w:r>
      <w:commentRangeEnd w:id="274"/>
      <w:r w:rsidR="00DC27F2">
        <w:rPr>
          <w:rStyle w:val="af1"/>
        </w:rPr>
        <w:commentReference w:id="274"/>
      </w:r>
      <w:r w:rsidRPr="00460D97">
        <w:rPr>
          <w:rFonts w:hint="eastAsia"/>
        </w:rPr>
        <w:t>其在现实中</w:t>
      </w:r>
      <w:r w:rsidR="008237CA" w:rsidRPr="00460D97">
        <w:rPr>
          <w:rFonts w:hint="eastAsia"/>
        </w:rPr>
        <w:t>出现的概率</w:t>
      </w:r>
      <w:r w:rsidR="00CE32D7" w:rsidRPr="00460D97">
        <w:rPr>
          <w:rFonts w:hint="eastAsia"/>
        </w:rPr>
        <w:t>越</w:t>
      </w:r>
      <w:r w:rsidR="008237CA" w:rsidRPr="00460D97">
        <w:rPr>
          <w:rFonts w:hint="eastAsia"/>
        </w:rPr>
        <w:t>大</w:t>
      </w:r>
      <w:r w:rsidRPr="00460D97">
        <w:rPr>
          <w:rFonts w:hint="eastAsia"/>
        </w:rPr>
        <w:t>，因此在寻找增广路径的过程中，我们按照边的权重的大小进行寻找，即首先寻找权重最大的增广路径，并用prefix记录增广路上所有点的前驱。</w:t>
      </w:r>
    </w:p>
    <w:p w14:paraId="0CA13B19" w14:textId="1E990C2D" w:rsidR="00672103" w:rsidRDefault="00672103" w:rsidP="00C05C65">
      <w:pPr>
        <w:ind w:firstLine="420"/>
      </w:pPr>
      <w:r w:rsidRPr="00460D97">
        <w:rPr>
          <w:rFonts w:hint="eastAsia"/>
        </w:rPr>
        <w:t>找到增广</w:t>
      </w:r>
      <w:r w:rsidR="00C31314">
        <w:rPr>
          <w:rFonts w:hint="eastAsia"/>
        </w:rPr>
        <w:t>路径</w:t>
      </w:r>
      <w:r w:rsidRPr="00460D97">
        <w:rPr>
          <w:rFonts w:hint="eastAsia"/>
        </w:rPr>
        <w:t>之后，计算这条路径上的流量，每当得到一条</w:t>
      </w:r>
      <w:r w:rsidRPr="00DC27F2">
        <w:rPr>
          <w:rFonts w:hint="eastAsia"/>
          <w:color w:val="FF0000"/>
        </w:rPr>
        <w:t>增广路</w:t>
      </w:r>
      <w:r w:rsidR="00C31314">
        <w:rPr>
          <w:rFonts w:hint="eastAsia"/>
          <w:color w:val="FF0000"/>
        </w:rPr>
        <w:t>径</w:t>
      </w:r>
      <w:r w:rsidRPr="00460D97">
        <w:rPr>
          <w:rFonts w:hint="eastAsia"/>
        </w:rPr>
        <w:t>上的流量之后，我们要在kmer</w:t>
      </w:r>
      <w:r w:rsidRPr="00460D97">
        <w:t>_hash</w:t>
      </w:r>
      <w:r w:rsidRPr="00460D97">
        <w:rPr>
          <w:rFonts w:hint="eastAsia"/>
        </w:rPr>
        <w:t>中将使用到的k</w:t>
      </w:r>
      <w:r w:rsidR="00352A97">
        <w:rPr>
          <w:rFonts w:hint="eastAsia"/>
        </w:rPr>
        <w:t>-</w:t>
      </w:r>
      <w:r w:rsidRPr="00460D97">
        <w:rPr>
          <w:rFonts w:hint="eastAsia"/>
        </w:rPr>
        <w:t>mer的覆盖度减去流量，表明这些k</w:t>
      </w:r>
      <w:r w:rsidR="009C7D1A">
        <w:rPr>
          <w:rFonts w:hint="eastAsia"/>
        </w:rPr>
        <w:t>-</w:t>
      </w:r>
      <w:r w:rsidRPr="00460D97">
        <w:rPr>
          <w:rFonts w:hint="eastAsia"/>
        </w:rPr>
        <w:t>mer已被</w:t>
      </w:r>
      <w:r w:rsidR="008237CA" w:rsidRPr="00460D97">
        <w:rPr>
          <w:rFonts w:hint="eastAsia"/>
        </w:rPr>
        <w:t>分配</w:t>
      </w:r>
      <w:r w:rsidRPr="00460D97">
        <w:rPr>
          <w:rFonts w:hint="eastAsia"/>
        </w:rPr>
        <w:t>，下次不可再用。当流网络中找不到</w:t>
      </w:r>
      <w:r w:rsidRPr="00DC27F2">
        <w:rPr>
          <w:rFonts w:hint="eastAsia"/>
          <w:color w:val="FF0000"/>
        </w:rPr>
        <w:t>增广路</w:t>
      </w:r>
      <w:r w:rsidR="00C31314">
        <w:rPr>
          <w:rFonts w:hint="eastAsia"/>
          <w:color w:val="FF0000"/>
        </w:rPr>
        <w:t>径</w:t>
      </w:r>
      <w:r w:rsidRPr="00460D97">
        <w:rPr>
          <w:rFonts w:hint="eastAsia"/>
        </w:rPr>
        <w:t>时，最大流算法停止，得到该预测转录本的转录丰度，处理下一个转录本</w:t>
      </w:r>
      <w:r w:rsidR="00CE32D7" w:rsidRPr="00460D97">
        <w:rPr>
          <w:rFonts w:hint="eastAsia"/>
        </w:rPr>
        <w:t>，这样即完成了转录本的定量分析</w:t>
      </w:r>
      <w:r w:rsidRPr="00460D97">
        <w:rPr>
          <w:rFonts w:hint="eastAsia"/>
        </w:rPr>
        <w:t>。</w:t>
      </w:r>
      <w:r w:rsidR="00152E4E">
        <w:rPr>
          <w:rFonts w:hint="eastAsia"/>
        </w:rPr>
        <w:t>最大流算法伪代码如表3-33所示：</w:t>
      </w:r>
    </w:p>
    <w:p w14:paraId="2064ED79" w14:textId="77777777" w:rsidR="00B2727C" w:rsidRPr="005920E2" w:rsidRDefault="00B2727C" w:rsidP="00B2727C">
      <w:pPr>
        <w:ind w:firstLine="420"/>
        <w:jc w:val="center"/>
        <w:rPr>
          <w:sz w:val="21"/>
          <w:szCs w:val="21"/>
        </w:rPr>
      </w:pPr>
      <w:r w:rsidRPr="005920E2">
        <w:rPr>
          <w:rFonts w:hint="eastAsia"/>
          <w:sz w:val="21"/>
          <w:szCs w:val="21"/>
        </w:rPr>
        <w:t>表3-33</w:t>
      </w:r>
      <w:r w:rsidRPr="005920E2">
        <w:rPr>
          <w:sz w:val="21"/>
          <w:szCs w:val="21"/>
        </w:rPr>
        <w:t xml:space="preserve"> </w:t>
      </w:r>
      <w:r w:rsidRPr="005920E2">
        <w:rPr>
          <w:rFonts w:hint="eastAsia"/>
          <w:sz w:val="21"/>
          <w:szCs w:val="21"/>
        </w:rPr>
        <w:t>最大流算法伪代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2"/>
      </w:tblGrid>
      <w:tr w:rsidR="00B2727C" w14:paraId="11509021" w14:textId="77777777" w:rsidTr="005E3435">
        <w:tc>
          <w:tcPr>
            <w:tcW w:w="8528" w:type="dxa"/>
            <w:shd w:val="clear" w:color="auto" w:fill="auto"/>
          </w:tcPr>
          <w:p w14:paraId="5AF7080F" w14:textId="77777777" w:rsidR="00B2727C" w:rsidRPr="005E3435" w:rsidRDefault="00B2727C" w:rsidP="005E3435">
            <w:pPr>
              <w:spacing w:line="240" w:lineRule="auto"/>
              <w:ind w:leftChars="100" w:left="450" w:hangingChars="100" w:hanging="210"/>
              <w:rPr>
                <w:rFonts w:ascii="Times New Roman" w:hAnsi="Times New Roman" w:cs="Times New Roman"/>
                <w:sz w:val="21"/>
                <w:szCs w:val="21"/>
              </w:rPr>
            </w:pPr>
            <w:r w:rsidRPr="005E3435">
              <w:rPr>
                <w:rFonts w:ascii="Times New Roman" w:hAnsi="Times New Roman" w:cs="Times New Roman"/>
                <w:sz w:val="21"/>
                <w:szCs w:val="21"/>
              </w:rPr>
              <w:t xml:space="preserve">Input: flow network with sink, source, new_edge </w:t>
            </w:r>
          </w:p>
          <w:p w14:paraId="51FCFDC4" w14:textId="77777777" w:rsidR="00B2727C" w:rsidRPr="005E3435" w:rsidRDefault="00B2727C" w:rsidP="005E3435">
            <w:pPr>
              <w:spacing w:line="240" w:lineRule="auto"/>
              <w:ind w:leftChars="100" w:left="450" w:hangingChars="100" w:hanging="210"/>
              <w:rPr>
                <w:rFonts w:ascii="Times New Roman" w:hAnsi="Times New Roman" w:cs="Times New Roman"/>
                <w:sz w:val="21"/>
                <w:szCs w:val="21"/>
              </w:rPr>
            </w:pPr>
            <w:r w:rsidRPr="005E3435">
              <w:rPr>
                <w:rFonts w:ascii="Times New Roman" w:hAnsi="Times New Roman" w:cs="Times New Roman"/>
                <w:sz w:val="21"/>
                <w:szCs w:val="21"/>
              </w:rPr>
              <w:t xml:space="preserve">Output:  maximum flow flow_max </w:t>
            </w:r>
          </w:p>
          <w:p w14:paraId="71A02BA1" w14:textId="77777777" w:rsidR="00B2727C" w:rsidRPr="005E3435" w:rsidRDefault="00B2727C" w:rsidP="005E3435">
            <w:pPr>
              <w:spacing w:line="240" w:lineRule="auto"/>
              <w:ind w:firstLine="240"/>
              <w:rPr>
                <w:rFonts w:ascii="Times New Roman" w:hAnsi="Times New Roman" w:cs="Times New Roman"/>
                <w:sz w:val="21"/>
                <w:szCs w:val="21"/>
              </w:rPr>
            </w:pPr>
            <w:r w:rsidRPr="005E3435">
              <w:rPr>
                <w:rFonts w:ascii="Times New Roman" w:hAnsi="Times New Roman" w:cs="Times New Roman"/>
                <w:sz w:val="21"/>
                <w:szCs w:val="21"/>
              </w:rPr>
              <w:t xml:space="preserve">Initialization:  set flowmax=0    </w:t>
            </w:r>
          </w:p>
          <w:p w14:paraId="28B6C11E" w14:textId="77777777" w:rsidR="00B2727C" w:rsidRPr="005E3435" w:rsidRDefault="00B2727C" w:rsidP="005E3435">
            <w:pPr>
              <w:spacing w:line="240" w:lineRule="auto"/>
              <w:ind w:firstLine="240"/>
              <w:rPr>
                <w:rFonts w:ascii="Times New Roman" w:hAnsi="Times New Roman" w:cs="Times New Roman"/>
                <w:sz w:val="21"/>
                <w:szCs w:val="21"/>
              </w:rPr>
            </w:pPr>
            <w:r w:rsidRPr="005E3435">
              <w:rPr>
                <w:rFonts w:ascii="Times New Roman" w:hAnsi="Times New Roman" w:cs="Times New Roman"/>
                <w:sz w:val="21"/>
                <w:szCs w:val="21"/>
              </w:rPr>
              <w:t xml:space="preserve">while there is an augmenting path p in network </w:t>
            </w:r>
          </w:p>
          <w:p w14:paraId="061B58AB" w14:textId="77777777" w:rsidR="00B2727C" w:rsidRPr="005E3435" w:rsidRDefault="00B2727C" w:rsidP="005E3435">
            <w:pPr>
              <w:spacing w:line="240" w:lineRule="auto"/>
              <w:ind w:firstLineChars="200" w:firstLine="420"/>
              <w:rPr>
                <w:rFonts w:ascii="Times New Roman" w:hAnsi="Times New Roman" w:cs="Times New Roman"/>
                <w:sz w:val="21"/>
                <w:szCs w:val="21"/>
              </w:rPr>
            </w:pPr>
            <w:r w:rsidRPr="005E3435">
              <w:rPr>
                <w:rFonts w:ascii="Times New Roman" w:hAnsi="Times New Roman" w:cs="Times New Roman"/>
                <w:sz w:val="21"/>
                <w:szCs w:val="21"/>
              </w:rPr>
              <w:t xml:space="preserve"> set u to sink (the last node in p) </w:t>
            </w:r>
          </w:p>
          <w:p w14:paraId="62255782" w14:textId="77777777" w:rsidR="00B2727C" w:rsidRPr="005E3435" w:rsidRDefault="00B2727C" w:rsidP="005E3435">
            <w:pPr>
              <w:spacing w:line="240" w:lineRule="auto"/>
              <w:ind w:firstLineChars="300" w:firstLine="630"/>
              <w:rPr>
                <w:rFonts w:ascii="Times New Roman" w:hAnsi="Times New Roman" w:cs="Times New Roman"/>
                <w:sz w:val="21"/>
                <w:szCs w:val="21"/>
              </w:rPr>
            </w:pPr>
            <w:r w:rsidRPr="005E3435">
              <w:rPr>
                <w:rFonts w:ascii="Times New Roman" w:hAnsi="Times New Roman" w:cs="Times New Roman"/>
                <w:sz w:val="21"/>
                <w:szCs w:val="21"/>
              </w:rPr>
              <w:t xml:space="preserve">increment = ∞ </w:t>
            </w:r>
          </w:p>
          <w:p w14:paraId="4D9B09B1" w14:textId="77777777" w:rsidR="00B2727C" w:rsidRPr="005E3435" w:rsidRDefault="00B2727C" w:rsidP="005E3435">
            <w:pPr>
              <w:spacing w:line="240" w:lineRule="auto"/>
              <w:ind w:firstLineChars="300" w:firstLine="630"/>
              <w:rPr>
                <w:rFonts w:ascii="Times New Roman" w:hAnsi="Times New Roman" w:cs="Times New Roman"/>
                <w:sz w:val="21"/>
                <w:szCs w:val="21"/>
              </w:rPr>
            </w:pPr>
            <w:r w:rsidRPr="005E3435">
              <w:rPr>
                <w:rFonts w:ascii="Times New Roman" w:hAnsi="Times New Roman" w:cs="Times New Roman"/>
                <w:sz w:val="21"/>
                <w:szCs w:val="21"/>
              </w:rPr>
              <w:t xml:space="preserve">while there is predecessor v of node u in p   </w:t>
            </w:r>
          </w:p>
          <w:p w14:paraId="4FCFA19E" w14:textId="77777777" w:rsidR="00B2727C" w:rsidRPr="005E3435" w:rsidRDefault="00B2727C" w:rsidP="005E3435">
            <w:pPr>
              <w:spacing w:line="240" w:lineRule="auto"/>
              <w:ind w:left="210" w:firstLineChars="300" w:firstLine="630"/>
              <w:rPr>
                <w:rFonts w:ascii="Times New Roman" w:hAnsi="Times New Roman" w:cs="Times New Roman"/>
                <w:sz w:val="21"/>
                <w:szCs w:val="21"/>
              </w:rPr>
            </w:pPr>
            <w:r w:rsidRPr="005E3435">
              <w:rPr>
                <w:rFonts w:ascii="Times New Roman" w:hAnsi="Times New Roman" w:cs="Times New Roman"/>
                <w:sz w:val="21"/>
                <w:szCs w:val="21"/>
              </w:rPr>
              <w:t>increment = min(increment,</w:t>
            </w:r>
            <w:r w:rsidRPr="005E3435">
              <w:rPr>
                <w:rFonts w:ascii="Times New Roman" w:hAnsi="Times New Roman" w:cs="Times New Roman" w:hint="eastAsia"/>
                <w:sz w:val="21"/>
                <w:szCs w:val="21"/>
              </w:rPr>
              <w:t>new</w:t>
            </w:r>
            <w:r w:rsidRPr="005E3435">
              <w:rPr>
                <w:rFonts w:ascii="Times New Roman" w:hAnsi="Times New Roman" w:cs="Times New Roman"/>
                <w:sz w:val="21"/>
                <w:szCs w:val="21"/>
              </w:rPr>
              <w:t xml:space="preserve">_edge[v][u])  </w:t>
            </w:r>
          </w:p>
          <w:p w14:paraId="6B780DD3" w14:textId="77777777" w:rsidR="00B2727C" w:rsidRPr="005E3435" w:rsidRDefault="00B2727C" w:rsidP="005E3435">
            <w:pPr>
              <w:spacing w:line="240" w:lineRule="auto"/>
              <w:ind w:left="210" w:firstLineChars="300" w:firstLine="630"/>
              <w:rPr>
                <w:rFonts w:ascii="Times New Roman" w:hAnsi="Times New Roman" w:cs="Times New Roman"/>
                <w:sz w:val="21"/>
                <w:szCs w:val="21"/>
              </w:rPr>
            </w:pPr>
            <w:r w:rsidRPr="005E3435">
              <w:rPr>
                <w:rFonts w:ascii="Times New Roman" w:hAnsi="Times New Roman" w:cs="Times New Roman"/>
                <w:sz w:val="21"/>
                <w:szCs w:val="21"/>
              </w:rPr>
              <w:t xml:space="preserve">u = v  </w:t>
            </w:r>
          </w:p>
          <w:p w14:paraId="77B75946" w14:textId="77777777" w:rsidR="00B2727C" w:rsidRPr="005E3435" w:rsidRDefault="00B2727C" w:rsidP="005E3435">
            <w:pPr>
              <w:spacing w:line="240" w:lineRule="auto"/>
              <w:ind w:left="210" w:firstLineChars="200" w:firstLine="420"/>
              <w:rPr>
                <w:rFonts w:ascii="Times New Roman" w:hAnsi="Times New Roman" w:cs="Times New Roman"/>
                <w:sz w:val="21"/>
                <w:szCs w:val="21"/>
              </w:rPr>
            </w:pPr>
            <w:r w:rsidRPr="005E3435">
              <w:rPr>
                <w:rFonts w:ascii="Times New Roman" w:hAnsi="Times New Roman" w:cs="Times New Roman"/>
                <w:sz w:val="21"/>
                <w:szCs w:val="21"/>
              </w:rPr>
              <w:t xml:space="preserve">end while   </w:t>
            </w:r>
          </w:p>
          <w:p w14:paraId="4FE8DBEC" w14:textId="77777777" w:rsidR="00B2727C" w:rsidRDefault="00B2727C" w:rsidP="003F6AD2">
            <w:pPr>
              <w:spacing w:line="240" w:lineRule="auto"/>
              <w:ind w:left="210" w:firstLineChars="150" w:firstLine="315"/>
              <w:rPr>
                <w:rFonts w:ascii="Times New Roman" w:hAnsi="Times New Roman" w:cs="Times New Roman"/>
                <w:sz w:val="21"/>
                <w:szCs w:val="21"/>
              </w:rPr>
            </w:pPr>
            <w:r w:rsidRPr="005E3435">
              <w:rPr>
                <w:rFonts w:ascii="Times New Roman" w:hAnsi="Times New Roman" w:cs="Times New Roman"/>
                <w:sz w:val="21"/>
                <w:szCs w:val="21"/>
              </w:rPr>
              <w:t xml:space="preserve"> for all consecutive nodes u,v (u before v) in p   </w:t>
            </w:r>
          </w:p>
          <w:p w14:paraId="3349D290" w14:textId="77777777" w:rsidR="005920E2" w:rsidRPr="005E3435" w:rsidRDefault="005920E2" w:rsidP="005920E2">
            <w:pPr>
              <w:spacing w:line="240" w:lineRule="auto"/>
              <w:ind w:left="525" w:firstLineChars="150" w:firstLine="315"/>
              <w:rPr>
                <w:rFonts w:ascii="Times New Roman" w:hAnsi="Times New Roman" w:cs="Times New Roman"/>
                <w:sz w:val="21"/>
                <w:szCs w:val="21"/>
              </w:rPr>
            </w:pPr>
            <w:r w:rsidRPr="005E3435">
              <w:rPr>
                <w:rFonts w:ascii="Times New Roman" w:hAnsi="Times New Roman" w:cs="Times New Roman"/>
                <w:sz w:val="21"/>
                <w:szCs w:val="21"/>
              </w:rPr>
              <w:t>new_edge[v][u]-=increment</w:t>
            </w:r>
          </w:p>
          <w:p w14:paraId="321FB262" w14:textId="77777777" w:rsidR="005920E2" w:rsidRPr="005E3435" w:rsidRDefault="005920E2" w:rsidP="005920E2">
            <w:pPr>
              <w:spacing w:line="240" w:lineRule="auto"/>
              <w:ind w:left="525" w:firstLineChars="150" w:firstLine="315"/>
              <w:rPr>
                <w:rFonts w:ascii="Times New Roman" w:hAnsi="Times New Roman" w:cs="Times New Roman"/>
                <w:sz w:val="21"/>
                <w:szCs w:val="21"/>
              </w:rPr>
            </w:pPr>
            <w:r w:rsidRPr="005E3435">
              <w:rPr>
                <w:rFonts w:ascii="Times New Roman" w:hAnsi="Times New Roman" w:cs="Times New Roman" w:hint="eastAsia"/>
                <w:sz w:val="21"/>
                <w:szCs w:val="21"/>
              </w:rPr>
              <w:t>n</w:t>
            </w:r>
            <w:r w:rsidRPr="005E3435">
              <w:rPr>
                <w:rFonts w:ascii="Times New Roman" w:hAnsi="Times New Roman" w:cs="Times New Roman"/>
                <w:sz w:val="21"/>
                <w:szCs w:val="21"/>
              </w:rPr>
              <w:t>ew_edge[u][v]+=increment</w:t>
            </w:r>
          </w:p>
          <w:p w14:paraId="050B2BCD" w14:textId="77777777" w:rsidR="005920E2" w:rsidRPr="005E3435" w:rsidRDefault="005920E2" w:rsidP="005920E2">
            <w:pPr>
              <w:spacing w:line="240" w:lineRule="auto"/>
              <w:ind w:firstLineChars="300" w:firstLine="630"/>
              <w:rPr>
                <w:rFonts w:ascii="Times New Roman" w:hAnsi="Times New Roman" w:cs="Times New Roman"/>
                <w:sz w:val="21"/>
                <w:szCs w:val="21"/>
              </w:rPr>
            </w:pPr>
            <w:r w:rsidRPr="005E3435">
              <w:rPr>
                <w:rFonts w:ascii="Times New Roman" w:hAnsi="Times New Roman" w:cs="Times New Roman"/>
                <w:sz w:val="21"/>
                <w:szCs w:val="21"/>
              </w:rPr>
              <w:t xml:space="preserve">end for </w:t>
            </w:r>
          </w:p>
          <w:p w14:paraId="189C14EB" w14:textId="77777777" w:rsidR="005920E2" w:rsidRDefault="005920E2" w:rsidP="005920E2">
            <w:pPr>
              <w:spacing w:line="240" w:lineRule="auto"/>
              <w:ind w:firstLine="420"/>
              <w:rPr>
                <w:rFonts w:ascii="Times New Roman" w:hAnsi="Times New Roman" w:cs="Times New Roman"/>
                <w:sz w:val="21"/>
                <w:szCs w:val="21"/>
              </w:rPr>
            </w:pPr>
            <w:r w:rsidRPr="005E3435">
              <w:rPr>
                <w:rFonts w:ascii="Times New Roman" w:hAnsi="Times New Roman" w:cs="Times New Roman"/>
                <w:sz w:val="21"/>
                <w:szCs w:val="21"/>
              </w:rPr>
              <w:lastRenderedPageBreak/>
              <w:t xml:space="preserve">  flow_max += increment </w:t>
            </w:r>
          </w:p>
          <w:p w14:paraId="36DB2CC0" w14:textId="77777777" w:rsidR="005920E2" w:rsidRPr="005E3435" w:rsidRDefault="005920E2" w:rsidP="005920E2">
            <w:pPr>
              <w:spacing w:line="240" w:lineRule="auto"/>
              <w:ind w:firstLineChars="100" w:firstLine="210"/>
              <w:rPr>
                <w:rFonts w:ascii="Times New Roman" w:hAnsi="Times New Roman" w:cs="Times New Roman"/>
                <w:sz w:val="21"/>
                <w:szCs w:val="21"/>
              </w:rPr>
            </w:pPr>
            <w:r w:rsidRPr="005E3435">
              <w:rPr>
                <w:rFonts w:ascii="Times New Roman" w:hAnsi="Times New Roman" w:cs="Times New Roman"/>
                <w:sz w:val="21"/>
                <w:szCs w:val="21"/>
              </w:rPr>
              <w:t>end while</w:t>
            </w:r>
          </w:p>
        </w:tc>
      </w:tr>
    </w:tbl>
    <w:p w14:paraId="5AB5F550" w14:textId="77777777" w:rsidR="008237CA" w:rsidRPr="00460D97" w:rsidRDefault="008237CA" w:rsidP="005920E2">
      <w:pPr>
        <w:ind w:firstLine="420"/>
        <w:rPr>
          <w:rFonts w:cs="Courier New"/>
          <w:kern w:val="0"/>
        </w:rPr>
      </w:pPr>
      <w:r w:rsidRPr="00460D97">
        <w:rPr>
          <w:rFonts w:cs="Courier New" w:hint="eastAsia"/>
          <w:kern w:val="0"/>
        </w:rPr>
        <w:lastRenderedPageBreak/>
        <w:t>当splic</w:t>
      </w:r>
      <w:r w:rsidR="005D64A3">
        <w:rPr>
          <w:rFonts w:cs="Courier New"/>
          <w:kern w:val="0"/>
        </w:rPr>
        <w:t>ing</w:t>
      </w:r>
      <w:r w:rsidRPr="00460D97">
        <w:rPr>
          <w:rFonts w:cs="Courier New"/>
          <w:kern w:val="0"/>
        </w:rPr>
        <w:t xml:space="preserve"> </w:t>
      </w:r>
      <w:r w:rsidRPr="00460D97">
        <w:rPr>
          <w:rFonts w:cs="Courier New" w:hint="eastAsia"/>
          <w:kern w:val="0"/>
        </w:rPr>
        <w:t>graph中所有的路径都处理完时，最大流不为0的路径是我们预测的转录本。</w:t>
      </w:r>
    </w:p>
    <w:p w14:paraId="1190E82A" w14:textId="77777777" w:rsidR="00255213" w:rsidRPr="00460D97" w:rsidRDefault="00255213" w:rsidP="002F11B5">
      <w:pPr>
        <w:rPr>
          <w:rFonts w:cs="Courier New"/>
          <w:kern w:val="0"/>
        </w:rPr>
      </w:pPr>
    </w:p>
    <w:p w14:paraId="7F274E86" w14:textId="77777777" w:rsidR="00255213" w:rsidRPr="00460D97" w:rsidRDefault="00255213" w:rsidP="002F11B5">
      <w:pPr>
        <w:rPr>
          <w:rFonts w:cs="Courier New"/>
          <w:kern w:val="0"/>
        </w:rPr>
      </w:pPr>
    </w:p>
    <w:p w14:paraId="21FC5E85" w14:textId="77777777" w:rsidR="00255213" w:rsidRPr="00460D97" w:rsidRDefault="00255213" w:rsidP="002F11B5">
      <w:pPr>
        <w:rPr>
          <w:rFonts w:cs="Courier New"/>
          <w:kern w:val="0"/>
        </w:rPr>
      </w:pPr>
    </w:p>
    <w:p w14:paraId="69C2E743" w14:textId="77777777" w:rsidR="00255213" w:rsidRPr="00460D97" w:rsidRDefault="00255213" w:rsidP="002F11B5">
      <w:pPr>
        <w:rPr>
          <w:rFonts w:cs="Courier New"/>
          <w:kern w:val="0"/>
        </w:rPr>
      </w:pPr>
    </w:p>
    <w:p w14:paraId="752ED219" w14:textId="77777777" w:rsidR="00255213" w:rsidRPr="00460D97" w:rsidRDefault="00255213" w:rsidP="002F11B5">
      <w:pPr>
        <w:rPr>
          <w:rFonts w:cs="Courier New"/>
          <w:kern w:val="0"/>
        </w:rPr>
      </w:pPr>
    </w:p>
    <w:p w14:paraId="203F0457" w14:textId="77777777" w:rsidR="00255213" w:rsidRPr="00460D97" w:rsidRDefault="00255213" w:rsidP="002F11B5">
      <w:pPr>
        <w:rPr>
          <w:rFonts w:cs="Courier New"/>
          <w:kern w:val="0"/>
        </w:rPr>
      </w:pPr>
    </w:p>
    <w:p w14:paraId="2C964FCE" w14:textId="77777777" w:rsidR="00255213" w:rsidRPr="00460D97" w:rsidRDefault="00255213" w:rsidP="002F11B5">
      <w:pPr>
        <w:rPr>
          <w:rFonts w:cs="Courier New"/>
          <w:kern w:val="0"/>
        </w:rPr>
      </w:pPr>
    </w:p>
    <w:p w14:paraId="1D804F48" w14:textId="77777777" w:rsidR="00C94BFA" w:rsidRPr="00460D97" w:rsidRDefault="004C5FB9" w:rsidP="002F11B5">
      <w:pPr>
        <w:rPr>
          <w:rFonts w:cs="Courier New"/>
          <w:kern w:val="0"/>
        </w:rPr>
      </w:pPr>
      <w:r>
        <w:rPr>
          <w:rFonts w:cs="Courier New"/>
          <w:kern w:val="0"/>
        </w:rPr>
        <w:br w:type="page"/>
      </w:r>
    </w:p>
    <w:p w14:paraId="56F3A43D" w14:textId="77777777" w:rsidR="00E669D6" w:rsidRPr="00460D97" w:rsidRDefault="00E669D6" w:rsidP="00E669D6">
      <w:pPr>
        <w:pStyle w:val="1"/>
      </w:pPr>
      <w:bookmarkStart w:id="275" w:name="_Toc513671825"/>
      <w:bookmarkStart w:id="276" w:name="_Toc514612656"/>
      <w:bookmarkStart w:id="277" w:name="_Toc514853873"/>
      <w:r w:rsidRPr="00460D97">
        <w:rPr>
          <w:rFonts w:hint="eastAsia"/>
        </w:rPr>
        <w:lastRenderedPageBreak/>
        <w:t xml:space="preserve">第4章 </w:t>
      </w:r>
      <w:bookmarkEnd w:id="275"/>
      <w:r>
        <w:rPr>
          <w:rFonts w:hint="eastAsia"/>
        </w:rPr>
        <w:t>改进与总结</w:t>
      </w:r>
      <w:bookmarkEnd w:id="276"/>
      <w:bookmarkEnd w:id="277"/>
    </w:p>
    <w:p w14:paraId="5BF09273" w14:textId="77777777" w:rsidR="00E669D6" w:rsidRDefault="00E669D6" w:rsidP="00E669D6">
      <w:pPr>
        <w:pStyle w:val="2"/>
      </w:pPr>
      <w:bookmarkStart w:id="278" w:name="_Toc514612657"/>
      <w:bookmarkStart w:id="279" w:name="_Toc514853874"/>
      <w:r>
        <w:rPr>
          <w:rFonts w:hint="eastAsia"/>
        </w:rPr>
        <w:t>4.1</w:t>
      </w:r>
      <w:r>
        <w:t xml:space="preserve"> </w:t>
      </w:r>
      <w:r>
        <w:rPr>
          <w:rFonts w:hint="eastAsia"/>
        </w:rPr>
        <w:t>结果分析</w:t>
      </w:r>
      <w:bookmarkEnd w:id="278"/>
      <w:bookmarkEnd w:id="279"/>
    </w:p>
    <w:p w14:paraId="372F1AE6" w14:textId="72EC829A" w:rsidR="00E669D6" w:rsidRPr="00460D97" w:rsidRDefault="00E669D6" w:rsidP="00E669D6">
      <w:pPr>
        <w:ind w:firstLine="420"/>
      </w:pPr>
      <w:r w:rsidRPr="00460D97">
        <w:rPr>
          <w:rFonts w:hint="eastAsia"/>
        </w:rPr>
        <w:t>在这里我们定义该程序的精度为正确组装的转录本条数占预测转录本总数</w:t>
      </w:r>
      <w:r w:rsidR="00C31314">
        <w:rPr>
          <w:rFonts w:hint="eastAsia"/>
        </w:rPr>
        <w:t>的</w:t>
      </w:r>
      <w:commentRangeStart w:id="280"/>
      <w:r w:rsidRPr="00460D97">
        <w:rPr>
          <w:rFonts w:hint="eastAsia"/>
        </w:rPr>
        <w:t>百分比</w:t>
      </w:r>
      <w:commentRangeEnd w:id="280"/>
      <w:r w:rsidR="00DC27F2">
        <w:rPr>
          <w:rStyle w:val="af1"/>
        </w:rPr>
        <w:commentReference w:id="280"/>
      </w:r>
      <w:r w:rsidRPr="00460D97">
        <w:rPr>
          <w:rFonts w:hint="eastAsia"/>
        </w:rPr>
        <w:t>，定义召回率为正确组装的转录本条数占真正转录本的百分比。此次的测试在模拟数据上进行，首先运行算法得到预测转录本，并给每一个转录本一个可以区分的编号，例如将预测转录本输出到</w:t>
      </w:r>
      <w:r w:rsidRPr="00460D97">
        <w:t>sim55bp.fasta</w:t>
      </w:r>
      <w:r w:rsidRPr="00460D97">
        <w:rPr>
          <w:rFonts w:hint="eastAsia"/>
        </w:rPr>
        <w:t>文件，文件中的每条转录本都有特定编号。在linux环境下安装blast和</w:t>
      </w:r>
      <w:r w:rsidRPr="00460D97">
        <w:t>trinityrnaseq-2.2.0</w:t>
      </w:r>
      <w:r w:rsidRPr="00460D97">
        <w:rPr>
          <w:rFonts w:hint="eastAsia"/>
        </w:rPr>
        <w:t>，安装完成之后，对参考转录本文件</w:t>
      </w:r>
      <w:r w:rsidRPr="00460D97">
        <w:t>refTranscripts.fasta</w:t>
      </w:r>
      <w:r w:rsidRPr="00460D97">
        <w:rPr>
          <w:rFonts w:hint="eastAsia"/>
        </w:rPr>
        <w:t>（其中共有100条参考转录本）进行建库：</w:t>
      </w:r>
    </w:p>
    <w:p w14:paraId="2527AA38" w14:textId="77777777" w:rsidR="00E669D6" w:rsidRPr="00460D97" w:rsidRDefault="00E669D6" w:rsidP="00E669D6">
      <w:pPr>
        <w:ind w:firstLine="420"/>
      </w:pPr>
      <w:r w:rsidRPr="00460D97">
        <w:t>makeblastdb -in refTranscripts.fasta -out refTranscripts -dbtype nucl</w:t>
      </w:r>
    </w:p>
    <w:p w14:paraId="7DB9F6D0" w14:textId="77777777" w:rsidR="00E669D6" w:rsidRPr="00460D97" w:rsidRDefault="00E669D6" w:rsidP="00E669D6">
      <w:pPr>
        <w:ind w:firstLine="420"/>
      </w:pPr>
      <w:r w:rsidRPr="00460D97">
        <w:rPr>
          <w:rFonts w:hint="eastAsia"/>
        </w:rPr>
        <w:t>将预测转录本与参考转录本进行对比：</w:t>
      </w:r>
    </w:p>
    <w:p w14:paraId="623E8CE9" w14:textId="77777777" w:rsidR="00E669D6" w:rsidRPr="00460D97" w:rsidRDefault="00E669D6" w:rsidP="00E669D6">
      <w:pPr>
        <w:ind w:firstLine="420"/>
      </w:pPr>
      <w:r w:rsidRPr="00460D97">
        <w:t xml:space="preserve">blastn -query sim55bp.fasta -db refTranscripts -out blastn.fmt6.txt </w:t>
      </w:r>
    </w:p>
    <w:p w14:paraId="14B0B085" w14:textId="77777777" w:rsidR="00E669D6" w:rsidRPr="00460D97" w:rsidRDefault="00E669D6" w:rsidP="00E669D6">
      <w:r w:rsidRPr="00460D97">
        <w:t xml:space="preserve"> -evalue 1e-20 -dust no -task megablast -num_threads 2 -max_target_seqs 1 -outfmt 6</w:t>
      </w:r>
    </w:p>
    <w:p w14:paraId="5970AB0B" w14:textId="77777777" w:rsidR="00E669D6" w:rsidRPr="00460D97" w:rsidRDefault="00E669D6" w:rsidP="00E669D6">
      <w:pPr>
        <w:ind w:firstLine="420"/>
      </w:pPr>
      <w:r w:rsidRPr="00460D97">
        <w:rPr>
          <w:rFonts w:hint="eastAsia"/>
        </w:rPr>
        <w:t>执行</w:t>
      </w:r>
      <w:r w:rsidRPr="00460D97">
        <w:t>trinityrnaseq-2.2.0</w:t>
      </w:r>
      <w:r w:rsidRPr="00460D97">
        <w:rPr>
          <w:rFonts w:hint="eastAsia"/>
        </w:rPr>
        <w:t>中的</w:t>
      </w:r>
      <w:r w:rsidRPr="00460D97">
        <w:t>analyze_blastPlus_topHit_coverage.pl</w:t>
      </w:r>
      <w:r w:rsidRPr="00460D97">
        <w:rPr>
          <w:rFonts w:hint="eastAsia"/>
        </w:rPr>
        <w:t>脚本：</w:t>
      </w:r>
    </w:p>
    <w:p w14:paraId="525E9ED6" w14:textId="77777777" w:rsidR="00E669D6" w:rsidRPr="00460D97" w:rsidRDefault="00E669D6" w:rsidP="00E669D6">
      <w:pPr>
        <w:ind w:firstLine="420"/>
      </w:pPr>
      <w:r w:rsidRPr="00460D97">
        <w:rPr>
          <w:rFonts w:hint="eastAsia"/>
        </w:rPr>
        <w:t>perl</w:t>
      </w:r>
      <w:r w:rsidRPr="00460D97">
        <w:t xml:space="preserve"> analyze_blastPlus_topHit_coverage.pl blastn.fmt6.txt refTranscripts.fasta sim55bp.fasta</w:t>
      </w:r>
    </w:p>
    <w:p w14:paraId="1300496B" w14:textId="77777777" w:rsidR="00E669D6" w:rsidRPr="00460D97" w:rsidRDefault="00E669D6" w:rsidP="00E669D6">
      <w:r w:rsidRPr="00460D97">
        <w:rPr>
          <w:rFonts w:hint="eastAsia"/>
        </w:rPr>
        <w:t>对不同bp长度的数据运行程序，当kmer_</w:t>
      </w:r>
      <w:r w:rsidRPr="00460D97">
        <w:t>length</w:t>
      </w:r>
      <w:r w:rsidRPr="00460D97">
        <w:rPr>
          <w:rFonts w:hint="eastAsia"/>
        </w:rPr>
        <w:t>为25时，结果如表4-1：</w:t>
      </w:r>
    </w:p>
    <w:p w14:paraId="0D0D40E7" w14:textId="77777777" w:rsidR="00E669D6" w:rsidRPr="005920E2" w:rsidRDefault="00E669D6" w:rsidP="00E669D6">
      <w:pPr>
        <w:pStyle w:val="af9"/>
        <w:keepNext/>
        <w:jc w:val="center"/>
        <w:rPr>
          <w:rFonts w:ascii="宋体" w:eastAsia="宋体" w:hAnsi="宋体"/>
          <w:sz w:val="21"/>
          <w:szCs w:val="21"/>
        </w:rPr>
      </w:pPr>
      <w:r w:rsidRPr="005920E2">
        <w:rPr>
          <w:rFonts w:ascii="宋体" w:eastAsia="宋体" w:hAnsi="宋体"/>
          <w:sz w:val="21"/>
          <w:szCs w:val="21"/>
        </w:rPr>
        <w:lastRenderedPageBreak/>
        <w:t>表</w:t>
      </w:r>
      <w:r w:rsidRPr="005920E2">
        <w:rPr>
          <w:rFonts w:ascii="宋体" w:eastAsia="宋体" w:hAnsi="宋体" w:hint="eastAsia"/>
          <w:sz w:val="21"/>
          <w:szCs w:val="21"/>
        </w:rPr>
        <w:t>4</w:t>
      </w:r>
      <w:r w:rsidRPr="005920E2">
        <w:rPr>
          <w:rFonts w:ascii="宋体" w:eastAsia="宋体" w:hAnsi="宋体"/>
          <w:sz w:val="21"/>
          <w:szCs w:val="21"/>
        </w:rPr>
        <w:t xml:space="preserve">-1 结果分析 </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985"/>
        <w:gridCol w:w="2835"/>
        <w:gridCol w:w="992"/>
        <w:gridCol w:w="1418"/>
      </w:tblGrid>
      <w:tr w:rsidR="00E669D6" w:rsidRPr="00460D97" w14:paraId="33F73903" w14:textId="77777777" w:rsidTr="00FC2D40">
        <w:trPr>
          <w:cantSplit/>
          <w:trHeight w:hRule="exact" w:val="542"/>
          <w:tblHeader/>
        </w:trPr>
        <w:tc>
          <w:tcPr>
            <w:tcW w:w="1242" w:type="dxa"/>
            <w:shd w:val="clear" w:color="auto" w:fill="auto"/>
          </w:tcPr>
          <w:p w14:paraId="507F85C7" w14:textId="77777777" w:rsidR="00E669D6" w:rsidRPr="00460D97" w:rsidRDefault="00E669D6" w:rsidP="00FC2D40">
            <w:pPr>
              <w:rPr>
                <w:sz w:val="21"/>
                <w:szCs w:val="21"/>
              </w:rPr>
            </w:pPr>
            <w:r w:rsidRPr="00460D97">
              <w:rPr>
                <w:rFonts w:hint="eastAsia"/>
                <w:sz w:val="21"/>
                <w:szCs w:val="21"/>
              </w:rPr>
              <w:t>bp长度</w:t>
            </w:r>
          </w:p>
        </w:tc>
        <w:tc>
          <w:tcPr>
            <w:tcW w:w="1985" w:type="dxa"/>
            <w:shd w:val="clear" w:color="auto" w:fill="auto"/>
          </w:tcPr>
          <w:p w14:paraId="473C1569" w14:textId="77777777" w:rsidR="00E669D6" w:rsidRPr="00460D97" w:rsidRDefault="00E669D6" w:rsidP="00FC2D40">
            <w:pPr>
              <w:rPr>
                <w:sz w:val="21"/>
                <w:szCs w:val="21"/>
              </w:rPr>
            </w:pPr>
            <w:r w:rsidRPr="00460D97">
              <w:rPr>
                <w:rFonts w:hint="eastAsia"/>
                <w:sz w:val="21"/>
                <w:szCs w:val="21"/>
              </w:rPr>
              <w:t>预测转录本条数</w:t>
            </w:r>
          </w:p>
        </w:tc>
        <w:tc>
          <w:tcPr>
            <w:tcW w:w="2835" w:type="dxa"/>
            <w:shd w:val="clear" w:color="auto" w:fill="auto"/>
          </w:tcPr>
          <w:p w14:paraId="670E291F" w14:textId="77777777" w:rsidR="00E669D6" w:rsidRPr="00460D97" w:rsidRDefault="00E669D6" w:rsidP="00FC2D40">
            <w:pPr>
              <w:rPr>
                <w:sz w:val="21"/>
                <w:szCs w:val="21"/>
              </w:rPr>
            </w:pPr>
            <w:r w:rsidRPr="00460D97">
              <w:rPr>
                <w:rFonts w:hint="eastAsia"/>
                <w:sz w:val="21"/>
                <w:szCs w:val="21"/>
              </w:rPr>
              <w:t>匹配率&gt;</w:t>
            </w:r>
            <w:r w:rsidRPr="00460D97">
              <w:rPr>
                <w:sz w:val="21"/>
                <w:szCs w:val="21"/>
              </w:rPr>
              <w:t>=95%</w:t>
            </w:r>
            <w:r w:rsidRPr="00460D97">
              <w:rPr>
                <w:rFonts w:hint="eastAsia"/>
                <w:sz w:val="21"/>
                <w:szCs w:val="21"/>
              </w:rPr>
              <w:t>的转录本数量</w:t>
            </w:r>
          </w:p>
        </w:tc>
        <w:tc>
          <w:tcPr>
            <w:tcW w:w="992" w:type="dxa"/>
            <w:shd w:val="clear" w:color="auto" w:fill="auto"/>
          </w:tcPr>
          <w:p w14:paraId="254C6B25" w14:textId="77777777" w:rsidR="00E669D6" w:rsidRPr="00460D97" w:rsidRDefault="00E669D6" w:rsidP="00FC2D40">
            <w:pPr>
              <w:rPr>
                <w:sz w:val="21"/>
                <w:szCs w:val="21"/>
              </w:rPr>
            </w:pPr>
            <w:r w:rsidRPr="00460D97">
              <w:rPr>
                <w:rFonts w:hint="eastAsia"/>
                <w:sz w:val="21"/>
                <w:szCs w:val="21"/>
              </w:rPr>
              <w:t>精度</w:t>
            </w:r>
          </w:p>
        </w:tc>
        <w:tc>
          <w:tcPr>
            <w:tcW w:w="1418" w:type="dxa"/>
            <w:shd w:val="clear" w:color="auto" w:fill="auto"/>
          </w:tcPr>
          <w:p w14:paraId="7FB73EF5" w14:textId="77777777" w:rsidR="00E669D6" w:rsidRPr="00460D97" w:rsidRDefault="00E669D6" w:rsidP="00FC2D40">
            <w:pPr>
              <w:rPr>
                <w:sz w:val="21"/>
                <w:szCs w:val="21"/>
              </w:rPr>
            </w:pPr>
            <w:r w:rsidRPr="00460D97">
              <w:rPr>
                <w:rFonts w:hint="eastAsia"/>
                <w:sz w:val="21"/>
                <w:szCs w:val="21"/>
              </w:rPr>
              <w:t>召回率</w:t>
            </w:r>
          </w:p>
        </w:tc>
      </w:tr>
      <w:tr w:rsidR="00E669D6" w:rsidRPr="00460D97" w14:paraId="05184CAF" w14:textId="77777777" w:rsidTr="00FC2D40">
        <w:trPr>
          <w:cantSplit/>
          <w:trHeight w:hRule="exact" w:val="422"/>
          <w:tblHeader/>
        </w:trPr>
        <w:tc>
          <w:tcPr>
            <w:tcW w:w="1242" w:type="dxa"/>
            <w:shd w:val="clear" w:color="auto" w:fill="auto"/>
          </w:tcPr>
          <w:p w14:paraId="2E52F33F" w14:textId="77777777" w:rsidR="00E669D6" w:rsidRPr="00460D97" w:rsidRDefault="00E669D6" w:rsidP="00FC2D40">
            <w:pPr>
              <w:jc w:val="center"/>
              <w:rPr>
                <w:sz w:val="21"/>
                <w:szCs w:val="21"/>
              </w:rPr>
            </w:pPr>
            <w:r w:rsidRPr="00460D97">
              <w:rPr>
                <w:rFonts w:hint="eastAsia"/>
                <w:sz w:val="21"/>
                <w:szCs w:val="21"/>
              </w:rPr>
              <w:t>55</w:t>
            </w:r>
          </w:p>
        </w:tc>
        <w:tc>
          <w:tcPr>
            <w:tcW w:w="1985" w:type="dxa"/>
            <w:shd w:val="clear" w:color="auto" w:fill="auto"/>
          </w:tcPr>
          <w:p w14:paraId="3F4A727B" w14:textId="77777777" w:rsidR="00E669D6" w:rsidRPr="009276EF" w:rsidRDefault="00E669D6" w:rsidP="00FC2D40">
            <w:pPr>
              <w:rPr>
                <w:sz w:val="21"/>
                <w:szCs w:val="21"/>
              </w:rPr>
            </w:pPr>
            <w:r w:rsidRPr="009276EF">
              <w:rPr>
                <w:rFonts w:hint="eastAsia"/>
                <w:sz w:val="21"/>
                <w:szCs w:val="21"/>
              </w:rPr>
              <w:t>123</w:t>
            </w:r>
          </w:p>
        </w:tc>
        <w:tc>
          <w:tcPr>
            <w:tcW w:w="2835" w:type="dxa"/>
            <w:shd w:val="clear" w:color="auto" w:fill="auto"/>
          </w:tcPr>
          <w:p w14:paraId="2616B42C" w14:textId="77777777" w:rsidR="00E669D6" w:rsidRPr="009276EF" w:rsidRDefault="00E669D6" w:rsidP="00FC2D40">
            <w:pPr>
              <w:rPr>
                <w:sz w:val="21"/>
                <w:szCs w:val="21"/>
              </w:rPr>
            </w:pPr>
            <w:r w:rsidRPr="009276EF">
              <w:rPr>
                <w:rFonts w:hint="eastAsia"/>
                <w:sz w:val="21"/>
                <w:szCs w:val="21"/>
              </w:rPr>
              <w:t>12</w:t>
            </w:r>
          </w:p>
        </w:tc>
        <w:tc>
          <w:tcPr>
            <w:tcW w:w="992" w:type="dxa"/>
            <w:shd w:val="clear" w:color="auto" w:fill="auto"/>
          </w:tcPr>
          <w:p w14:paraId="500ACD81" w14:textId="77777777" w:rsidR="00E669D6" w:rsidRPr="00460D97" w:rsidRDefault="00E669D6" w:rsidP="00FC2D40">
            <w:pPr>
              <w:rPr>
                <w:sz w:val="21"/>
                <w:szCs w:val="21"/>
              </w:rPr>
            </w:pPr>
            <w:r w:rsidRPr="00460D97">
              <w:rPr>
                <w:rFonts w:hint="eastAsia"/>
                <w:sz w:val="21"/>
                <w:szCs w:val="21"/>
              </w:rPr>
              <w:t>0.09</w:t>
            </w:r>
            <w:r>
              <w:rPr>
                <w:rFonts w:hint="eastAsia"/>
                <w:sz w:val="21"/>
                <w:szCs w:val="21"/>
              </w:rPr>
              <w:t>76</w:t>
            </w:r>
          </w:p>
        </w:tc>
        <w:tc>
          <w:tcPr>
            <w:tcW w:w="1418" w:type="dxa"/>
            <w:shd w:val="clear" w:color="auto" w:fill="auto"/>
          </w:tcPr>
          <w:p w14:paraId="497ABFAE" w14:textId="77777777" w:rsidR="00E669D6" w:rsidRPr="00460D97" w:rsidRDefault="00E669D6" w:rsidP="00FC2D40">
            <w:pPr>
              <w:rPr>
                <w:sz w:val="21"/>
                <w:szCs w:val="21"/>
              </w:rPr>
            </w:pPr>
            <w:r w:rsidRPr="00460D97">
              <w:rPr>
                <w:rFonts w:hint="eastAsia"/>
                <w:sz w:val="21"/>
                <w:szCs w:val="21"/>
              </w:rPr>
              <w:t>0.1</w:t>
            </w:r>
            <w:r>
              <w:rPr>
                <w:rFonts w:hint="eastAsia"/>
                <w:sz w:val="21"/>
                <w:szCs w:val="21"/>
              </w:rPr>
              <w:t>2</w:t>
            </w:r>
          </w:p>
        </w:tc>
      </w:tr>
      <w:tr w:rsidR="00E669D6" w:rsidRPr="00460D97" w14:paraId="3C5E624E" w14:textId="77777777" w:rsidTr="00FC2D40">
        <w:trPr>
          <w:cantSplit/>
          <w:trHeight w:hRule="exact" w:val="427"/>
          <w:tblHeader/>
        </w:trPr>
        <w:tc>
          <w:tcPr>
            <w:tcW w:w="1242" w:type="dxa"/>
            <w:shd w:val="clear" w:color="auto" w:fill="auto"/>
          </w:tcPr>
          <w:p w14:paraId="10427A38" w14:textId="77777777" w:rsidR="00E669D6" w:rsidRPr="00460D97" w:rsidRDefault="00E669D6" w:rsidP="00FC2D40">
            <w:pPr>
              <w:jc w:val="center"/>
              <w:rPr>
                <w:sz w:val="21"/>
                <w:szCs w:val="21"/>
              </w:rPr>
            </w:pPr>
            <w:r w:rsidRPr="00460D97">
              <w:rPr>
                <w:rFonts w:hint="eastAsia"/>
                <w:sz w:val="21"/>
                <w:szCs w:val="21"/>
              </w:rPr>
              <w:t>60</w:t>
            </w:r>
          </w:p>
        </w:tc>
        <w:tc>
          <w:tcPr>
            <w:tcW w:w="1985" w:type="dxa"/>
            <w:shd w:val="clear" w:color="auto" w:fill="auto"/>
          </w:tcPr>
          <w:p w14:paraId="61576300" w14:textId="77777777" w:rsidR="00E669D6" w:rsidRPr="009276EF" w:rsidRDefault="00E669D6" w:rsidP="00FC2D40">
            <w:pPr>
              <w:rPr>
                <w:sz w:val="21"/>
                <w:szCs w:val="21"/>
              </w:rPr>
            </w:pPr>
            <w:r w:rsidRPr="009276EF">
              <w:rPr>
                <w:rFonts w:hint="eastAsia"/>
                <w:sz w:val="21"/>
                <w:szCs w:val="21"/>
              </w:rPr>
              <w:t>124</w:t>
            </w:r>
          </w:p>
        </w:tc>
        <w:tc>
          <w:tcPr>
            <w:tcW w:w="2835" w:type="dxa"/>
            <w:shd w:val="clear" w:color="auto" w:fill="auto"/>
          </w:tcPr>
          <w:p w14:paraId="707DDABA" w14:textId="77777777" w:rsidR="00E669D6" w:rsidRPr="009276EF" w:rsidRDefault="00E669D6" w:rsidP="00FC2D40">
            <w:pPr>
              <w:rPr>
                <w:sz w:val="21"/>
                <w:szCs w:val="21"/>
              </w:rPr>
            </w:pPr>
            <w:r w:rsidRPr="009276EF">
              <w:rPr>
                <w:rFonts w:hint="eastAsia"/>
                <w:sz w:val="21"/>
                <w:szCs w:val="21"/>
              </w:rPr>
              <w:t>9</w:t>
            </w:r>
          </w:p>
        </w:tc>
        <w:tc>
          <w:tcPr>
            <w:tcW w:w="992" w:type="dxa"/>
            <w:shd w:val="clear" w:color="auto" w:fill="auto"/>
          </w:tcPr>
          <w:p w14:paraId="273D08B5" w14:textId="77777777" w:rsidR="00E669D6" w:rsidRPr="00460D97" w:rsidRDefault="00E669D6" w:rsidP="00FC2D40">
            <w:pPr>
              <w:rPr>
                <w:sz w:val="21"/>
                <w:szCs w:val="21"/>
              </w:rPr>
            </w:pPr>
            <w:r w:rsidRPr="00460D97">
              <w:rPr>
                <w:rFonts w:hint="eastAsia"/>
                <w:sz w:val="21"/>
                <w:szCs w:val="21"/>
              </w:rPr>
              <w:t>0.0</w:t>
            </w:r>
            <w:r>
              <w:rPr>
                <w:rFonts w:hint="eastAsia"/>
                <w:sz w:val="21"/>
                <w:szCs w:val="21"/>
              </w:rPr>
              <w:t>726</w:t>
            </w:r>
          </w:p>
        </w:tc>
        <w:tc>
          <w:tcPr>
            <w:tcW w:w="1418" w:type="dxa"/>
            <w:shd w:val="clear" w:color="auto" w:fill="auto"/>
          </w:tcPr>
          <w:p w14:paraId="6B83DA66" w14:textId="77777777" w:rsidR="00E669D6" w:rsidRPr="00460D97" w:rsidRDefault="00E669D6" w:rsidP="00FC2D40">
            <w:pPr>
              <w:rPr>
                <w:sz w:val="21"/>
                <w:szCs w:val="21"/>
              </w:rPr>
            </w:pPr>
            <w:r w:rsidRPr="00460D97">
              <w:rPr>
                <w:rFonts w:hint="eastAsia"/>
                <w:sz w:val="21"/>
                <w:szCs w:val="21"/>
              </w:rPr>
              <w:t>0.09</w:t>
            </w:r>
          </w:p>
        </w:tc>
      </w:tr>
      <w:tr w:rsidR="00E669D6" w:rsidRPr="00460D97" w14:paraId="6D4B4411" w14:textId="77777777" w:rsidTr="00FC2D40">
        <w:trPr>
          <w:cantSplit/>
          <w:trHeight w:hRule="exact" w:val="419"/>
          <w:tblHeader/>
        </w:trPr>
        <w:tc>
          <w:tcPr>
            <w:tcW w:w="1242" w:type="dxa"/>
            <w:shd w:val="clear" w:color="auto" w:fill="auto"/>
          </w:tcPr>
          <w:p w14:paraId="0BEE2FDE" w14:textId="77777777" w:rsidR="00E669D6" w:rsidRPr="00460D97" w:rsidRDefault="00E669D6" w:rsidP="00FC2D40">
            <w:pPr>
              <w:jc w:val="center"/>
              <w:rPr>
                <w:sz w:val="21"/>
                <w:szCs w:val="21"/>
              </w:rPr>
            </w:pPr>
            <w:r w:rsidRPr="00460D97">
              <w:rPr>
                <w:rFonts w:hint="eastAsia"/>
                <w:sz w:val="21"/>
                <w:szCs w:val="21"/>
              </w:rPr>
              <w:t>65</w:t>
            </w:r>
          </w:p>
        </w:tc>
        <w:tc>
          <w:tcPr>
            <w:tcW w:w="1985" w:type="dxa"/>
            <w:shd w:val="clear" w:color="auto" w:fill="auto"/>
          </w:tcPr>
          <w:p w14:paraId="4BAF0FD8" w14:textId="77777777" w:rsidR="00E669D6" w:rsidRPr="009276EF" w:rsidRDefault="00E669D6" w:rsidP="00FC2D40">
            <w:pPr>
              <w:rPr>
                <w:sz w:val="21"/>
                <w:szCs w:val="21"/>
              </w:rPr>
            </w:pPr>
            <w:r w:rsidRPr="009276EF">
              <w:rPr>
                <w:rFonts w:hint="eastAsia"/>
                <w:sz w:val="21"/>
                <w:szCs w:val="21"/>
              </w:rPr>
              <w:t>135</w:t>
            </w:r>
          </w:p>
        </w:tc>
        <w:tc>
          <w:tcPr>
            <w:tcW w:w="2835" w:type="dxa"/>
            <w:shd w:val="clear" w:color="auto" w:fill="auto"/>
          </w:tcPr>
          <w:p w14:paraId="15FFB427" w14:textId="77777777" w:rsidR="00E669D6" w:rsidRPr="009276EF" w:rsidRDefault="00E669D6" w:rsidP="00FC2D40">
            <w:pPr>
              <w:rPr>
                <w:sz w:val="21"/>
                <w:szCs w:val="21"/>
              </w:rPr>
            </w:pPr>
            <w:r w:rsidRPr="009276EF">
              <w:rPr>
                <w:rFonts w:hint="eastAsia"/>
                <w:sz w:val="21"/>
                <w:szCs w:val="21"/>
              </w:rPr>
              <w:t>9</w:t>
            </w:r>
          </w:p>
        </w:tc>
        <w:tc>
          <w:tcPr>
            <w:tcW w:w="992" w:type="dxa"/>
            <w:shd w:val="clear" w:color="auto" w:fill="auto"/>
          </w:tcPr>
          <w:p w14:paraId="0DAEF81D" w14:textId="77777777" w:rsidR="00E669D6" w:rsidRPr="00460D97" w:rsidRDefault="00E669D6" w:rsidP="00FC2D40">
            <w:pPr>
              <w:rPr>
                <w:sz w:val="21"/>
                <w:szCs w:val="21"/>
              </w:rPr>
            </w:pPr>
            <w:r w:rsidRPr="00460D97">
              <w:rPr>
                <w:rFonts w:hint="eastAsia"/>
                <w:sz w:val="21"/>
                <w:szCs w:val="21"/>
              </w:rPr>
              <w:t>0.06</w:t>
            </w:r>
            <w:r>
              <w:rPr>
                <w:rFonts w:hint="eastAsia"/>
                <w:sz w:val="21"/>
                <w:szCs w:val="21"/>
              </w:rPr>
              <w:t>67</w:t>
            </w:r>
          </w:p>
        </w:tc>
        <w:tc>
          <w:tcPr>
            <w:tcW w:w="1418" w:type="dxa"/>
            <w:shd w:val="clear" w:color="auto" w:fill="auto"/>
          </w:tcPr>
          <w:p w14:paraId="0C713001" w14:textId="77777777" w:rsidR="00E669D6" w:rsidRPr="00460D97" w:rsidRDefault="00E669D6" w:rsidP="00FC2D40">
            <w:pPr>
              <w:rPr>
                <w:sz w:val="21"/>
                <w:szCs w:val="21"/>
              </w:rPr>
            </w:pPr>
            <w:r w:rsidRPr="00460D97">
              <w:rPr>
                <w:rFonts w:hint="eastAsia"/>
                <w:sz w:val="21"/>
                <w:szCs w:val="21"/>
              </w:rPr>
              <w:t>0.</w:t>
            </w:r>
            <w:r>
              <w:rPr>
                <w:rFonts w:hint="eastAsia"/>
                <w:sz w:val="21"/>
                <w:szCs w:val="21"/>
              </w:rPr>
              <w:t>09</w:t>
            </w:r>
          </w:p>
        </w:tc>
      </w:tr>
      <w:tr w:rsidR="00E669D6" w:rsidRPr="00460D97" w14:paraId="398E49EC" w14:textId="77777777" w:rsidTr="00FC2D40">
        <w:trPr>
          <w:cantSplit/>
          <w:trHeight w:hRule="exact" w:val="425"/>
          <w:tblHeader/>
        </w:trPr>
        <w:tc>
          <w:tcPr>
            <w:tcW w:w="1242" w:type="dxa"/>
            <w:shd w:val="clear" w:color="auto" w:fill="auto"/>
          </w:tcPr>
          <w:p w14:paraId="7B7F38BB" w14:textId="77777777" w:rsidR="00E669D6" w:rsidRPr="00460D97" w:rsidRDefault="00E669D6" w:rsidP="00FC2D40">
            <w:pPr>
              <w:jc w:val="center"/>
              <w:rPr>
                <w:sz w:val="21"/>
                <w:szCs w:val="21"/>
              </w:rPr>
            </w:pPr>
            <w:r w:rsidRPr="00460D97">
              <w:rPr>
                <w:rFonts w:hint="eastAsia"/>
                <w:sz w:val="21"/>
                <w:szCs w:val="21"/>
              </w:rPr>
              <w:t>75</w:t>
            </w:r>
          </w:p>
        </w:tc>
        <w:tc>
          <w:tcPr>
            <w:tcW w:w="1985" w:type="dxa"/>
            <w:shd w:val="clear" w:color="auto" w:fill="auto"/>
          </w:tcPr>
          <w:p w14:paraId="5AB0682D" w14:textId="77777777" w:rsidR="00E669D6" w:rsidRPr="009276EF" w:rsidRDefault="00E669D6" w:rsidP="00FC2D40">
            <w:pPr>
              <w:rPr>
                <w:sz w:val="21"/>
                <w:szCs w:val="21"/>
              </w:rPr>
            </w:pPr>
            <w:r w:rsidRPr="009276EF">
              <w:rPr>
                <w:rFonts w:hint="eastAsia"/>
                <w:sz w:val="21"/>
                <w:szCs w:val="21"/>
              </w:rPr>
              <w:t>121</w:t>
            </w:r>
          </w:p>
        </w:tc>
        <w:tc>
          <w:tcPr>
            <w:tcW w:w="2835" w:type="dxa"/>
            <w:shd w:val="clear" w:color="auto" w:fill="auto"/>
          </w:tcPr>
          <w:p w14:paraId="3C996522" w14:textId="77777777" w:rsidR="00E669D6" w:rsidRPr="009276EF" w:rsidRDefault="00E669D6" w:rsidP="00FC2D40">
            <w:pPr>
              <w:rPr>
                <w:sz w:val="21"/>
                <w:szCs w:val="21"/>
              </w:rPr>
            </w:pPr>
            <w:r w:rsidRPr="009276EF">
              <w:rPr>
                <w:rFonts w:hint="eastAsia"/>
                <w:sz w:val="21"/>
                <w:szCs w:val="21"/>
              </w:rPr>
              <w:t>11</w:t>
            </w:r>
          </w:p>
        </w:tc>
        <w:tc>
          <w:tcPr>
            <w:tcW w:w="992" w:type="dxa"/>
            <w:shd w:val="clear" w:color="auto" w:fill="auto"/>
          </w:tcPr>
          <w:p w14:paraId="63C99A92" w14:textId="77777777" w:rsidR="00E669D6" w:rsidRPr="00460D97" w:rsidRDefault="00E669D6" w:rsidP="00FC2D40">
            <w:pPr>
              <w:rPr>
                <w:sz w:val="21"/>
                <w:szCs w:val="21"/>
              </w:rPr>
            </w:pPr>
            <w:r w:rsidRPr="00460D97">
              <w:rPr>
                <w:rFonts w:hint="eastAsia"/>
                <w:sz w:val="21"/>
                <w:szCs w:val="21"/>
              </w:rPr>
              <w:t>0.09</w:t>
            </w:r>
            <w:r>
              <w:rPr>
                <w:rFonts w:hint="eastAsia"/>
                <w:sz w:val="21"/>
                <w:szCs w:val="21"/>
              </w:rPr>
              <w:t>10</w:t>
            </w:r>
          </w:p>
        </w:tc>
        <w:tc>
          <w:tcPr>
            <w:tcW w:w="1418" w:type="dxa"/>
            <w:shd w:val="clear" w:color="auto" w:fill="auto"/>
          </w:tcPr>
          <w:p w14:paraId="483BCF58" w14:textId="77777777" w:rsidR="00E669D6" w:rsidRPr="00460D97" w:rsidRDefault="00E669D6" w:rsidP="00FC2D40">
            <w:pPr>
              <w:rPr>
                <w:sz w:val="21"/>
                <w:szCs w:val="21"/>
              </w:rPr>
            </w:pPr>
            <w:r w:rsidRPr="00460D97">
              <w:rPr>
                <w:rFonts w:hint="eastAsia"/>
                <w:sz w:val="21"/>
                <w:szCs w:val="21"/>
              </w:rPr>
              <w:t>0.11</w:t>
            </w:r>
          </w:p>
        </w:tc>
      </w:tr>
      <w:tr w:rsidR="00E669D6" w:rsidRPr="00460D97" w14:paraId="0AD9837E" w14:textId="77777777" w:rsidTr="00FC2D40">
        <w:trPr>
          <w:cantSplit/>
          <w:trHeight w:hRule="exact" w:val="431"/>
          <w:tblHeader/>
        </w:trPr>
        <w:tc>
          <w:tcPr>
            <w:tcW w:w="1242" w:type="dxa"/>
            <w:shd w:val="clear" w:color="auto" w:fill="auto"/>
          </w:tcPr>
          <w:p w14:paraId="22B6AC3E" w14:textId="77777777" w:rsidR="00E669D6" w:rsidRPr="00460D97" w:rsidRDefault="00E669D6" w:rsidP="00FC2D40">
            <w:pPr>
              <w:jc w:val="center"/>
              <w:rPr>
                <w:sz w:val="21"/>
                <w:szCs w:val="21"/>
              </w:rPr>
            </w:pPr>
            <w:r w:rsidRPr="00460D97">
              <w:rPr>
                <w:rFonts w:hint="eastAsia"/>
                <w:sz w:val="21"/>
                <w:szCs w:val="21"/>
              </w:rPr>
              <w:t>80</w:t>
            </w:r>
          </w:p>
        </w:tc>
        <w:tc>
          <w:tcPr>
            <w:tcW w:w="1985" w:type="dxa"/>
            <w:shd w:val="clear" w:color="auto" w:fill="auto"/>
          </w:tcPr>
          <w:p w14:paraId="54FA8144" w14:textId="77777777" w:rsidR="00E669D6" w:rsidRPr="009276EF" w:rsidRDefault="00E669D6" w:rsidP="00FC2D40">
            <w:pPr>
              <w:rPr>
                <w:sz w:val="21"/>
                <w:szCs w:val="21"/>
              </w:rPr>
            </w:pPr>
            <w:r w:rsidRPr="009276EF">
              <w:rPr>
                <w:rFonts w:hint="eastAsia"/>
                <w:sz w:val="21"/>
                <w:szCs w:val="21"/>
              </w:rPr>
              <w:t>131</w:t>
            </w:r>
          </w:p>
        </w:tc>
        <w:tc>
          <w:tcPr>
            <w:tcW w:w="2835" w:type="dxa"/>
            <w:shd w:val="clear" w:color="auto" w:fill="auto"/>
          </w:tcPr>
          <w:p w14:paraId="293DF721" w14:textId="77777777" w:rsidR="00E669D6" w:rsidRPr="009276EF" w:rsidRDefault="00E669D6" w:rsidP="00FC2D40">
            <w:pPr>
              <w:rPr>
                <w:sz w:val="21"/>
                <w:szCs w:val="21"/>
              </w:rPr>
            </w:pPr>
            <w:r w:rsidRPr="009276EF">
              <w:rPr>
                <w:rFonts w:hint="eastAsia"/>
                <w:sz w:val="21"/>
                <w:szCs w:val="21"/>
              </w:rPr>
              <w:t>13</w:t>
            </w:r>
          </w:p>
        </w:tc>
        <w:tc>
          <w:tcPr>
            <w:tcW w:w="992" w:type="dxa"/>
            <w:shd w:val="clear" w:color="auto" w:fill="auto"/>
          </w:tcPr>
          <w:p w14:paraId="493E7645" w14:textId="77777777" w:rsidR="00E669D6" w:rsidRPr="00460D97" w:rsidRDefault="00E669D6" w:rsidP="00FC2D40">
            <w:pPr>
              <w:rPr>
                <w:sz w:val="21"/>
                <w:szCs w:val="21"/>
              </w:rPr>
            </w:pPr>
            <w:r w:rsidRPr="00460D97">
              <w:rPr>
                <w:rFonts w:hint="eastAsia"/>
                <w:sz w:val="21"/>
                <w:szCs w:val="21"/>
              </w:rPr>
              <w:t>0.09</w:t>
            </w:r>
            <w:r>
              <w:rPr>
                <w:rFonts w:hint="eastAsia"/>
                <w:sz w:val="21"/>
                <w:szCs w:val="21"/>
              </w:rPr>
              <w:t>92</w:t>
            </w:r>
          </w:p>
        </w:tc>
        <w:tc>
          <w:tcPr>
            <w:tcW w:w="1418" w:type="dxa"/>
            <w:shd w:val="clear" w:color="auto" w:fill="auto"/>
          </w:tcPr>
          <w:p w14:paraId="7C4C0144" w14:textId="77777777" w:rsidR="00E669D6" w:rsidRPr="00460D97" w:rsidRDefault="00E669D6" w:rsidP="00FC2D40">
            <w:pPr>
              <w:rPr>
                <w:sz w:val="21"/>
                <w:szCs w:val="21"/>
              </w:rPr>
            </w:pPr>
            <w:r w:rsidRPr="00460D97">
              <w:rPr>
                <w:rFonts w:hint="eastAsia"/>
                <w:sz w:val="21"/>
                <w:szCs w:val="21"/>
              </w:rPr>
              <w:t>0.13</w:t>
            </w:r>
          </w:p>
        </w:tc>
      </w:tr>
      <w:tr w:rsidR="00E669D6" w:rsidRPr="00460D97" w14:paraId="45C93DA7" w14:textId="77777777" w:rsidTr="00FC2D40">
        <w:trPr>
          <w:cantSplit/>
          <w:trHeight w:hRule="exact" w:val="422"/>
          <w:tblHeader/>
        </w:trPr>
        <w:tc>
          <w:tcPr>
            <w:tcW w:w="1242" w:type="dxa"/>
            <w:shd w:val="clear" w:color="auto" w:fill="auto"/>
          </w:tcPr>
          <w:p w14:paraId="559640EE" w14:textId="77777777" w:rsidR="00E669D6" w:rsidRPr="00460D97" w:rsidRDefault="00E669D6" w:rsidP="00FC2D40">
            <w:pPr>
              <w:jc w:val="center"/>
              <w:rPr>
                <w:sz w:val="21"/>
                <w:szCs w:val="21"/>
              </w:rPr>
            </w:pPr>
            <w:r w:rsidRPr="00460D97">
              <w:rPr>
                <w:rFonts w:hint="eastAsia"/>
                <w:sz w:val="21"/>
                <w:szCs w:val="21"/>
              </w:rPr>
              <w:t>85</w:t>
            </w:r>
          </w:p>
        </w:tc>
        <w:tc>
          <w:tcPr>
            <w:tcW w:w="1985" w:type="dxa"/>
            <w:shd w:val="clear" w:color="auto" w:fill="auto"/>
          </w:tcPr>
          <w:p w14:paraId="0045C13B" w14:textId="77777777" w:rsidR="00E669D6" w:rsidRPr="009276EF" w:rsidRDefault="00E669D6" w:rsidP="00FC2D40">
            <w:pPr>
              <w:rPr>
                <w:sz w:val="21"/>
                <w:szCs w:val="21"/>
              </w:rPr>
            </w:pPr>
            <w:r w:rsidRPr="009276EF">
              <w:rPr>
                <w:rFonts w:hint="eastAsia"/>
                <w:sz w:val="21"/>
                <w:szCs w:val="21"/>
              </w:rPr>
              <w:t>157</w:t>
            </w:r>
          </w:p>
        </w:tc>
        <w:tc>
          <w:tcPr>
            <w:tcW w:w="2835" w:type="dxa"/>
            <w:shd w:val="clear" w:color="auto" w:fill="auto"/>
          </w:tcPr>
          <w:p w14:paraId="0F12B4F3" w14:textId="77777777" w:rsidR="00E669D6" w:rsidRPr="009276EF" w:rsidRDefault="00E669D6" w:rsidP="00FC2D40">
            <w:pPr>
              <w:rPr>
                <w:sz w:val="21"/>
                <w:szCs w:val="21"/>
              </w:rPr>
            </w:pPr>
            <w:r w:rsidRPr="009276EF">
              <w:rPr>
                <w:rFonts w:hint="eastAsia"/>
                <w:sz w:val="21"/>
                <w:szCs w:val="21"/>
              </w:rPr>
              <w:t>14</w:t>
            </w:r>
          </w:p>
        </w:tc>
        <w:tc>
          <w:tcPr>
            <w:tcW w:w="992" w:type="dxa"/>
            <w:shd w:val="clear" w:color="auto" w:fill="auto"/>
          </w:tcPr>
          <w:p w14:paraId="5BB490D0" w14:textId="77777777" w:rsidR="00E669D6" w:rsidRPr="00460D97" w:rsidRDefault="00E669D6" w:rsidP="00FC2D40">
            <w:pPr>
              <w:rPr>
                <w:sz w:val="21"/>
                <w:szCs w:val="21"/>
              </w:rPr>
            </w:pPr>
            <w:r w:rsidRPr="00460D97">
              <w:rPr>
                <w:rFonts w:hint="eastAsia"/>
                <w:sz w:val="21"/>
                <w:szCs w:val="21"/>
              </w:rPr>
              <w:t>0.08</w:t>
            </w:r>
            <w:r>
              <w:rPr>
                <w:rFonts w:hint="eastAsia"/>
                <w:sz w:val="21"/>
                <w:szCs w:val="21"/>
              </w:rPr>
              <w:t>91</w:t>
            </w:r>
          </w:p>
        </w:tc>
        <w:tc>
          <w:tcPr>
            <w:tcW w:w="1418" w:type="dxa"/>
            <w:shd w:val="clear" w:color="auto" w:fill="auto"/>
          </w:tcPr>
          <w:p w14:paraId="39246F29" w14:textId="77777777" w:rsidR="00E669D6" w:rsidRPr="00460D97" w:rsidRDefault="00E669D6" w:rsidP="00FC2D40">
            <w:pPr>
              <w:rPr>
                <w:sz w:val="21"/>
                <w:szCs w:val="21"/>
              </w:rPr>
            </w:pPr>
            <w:r w:rsidRPr="00460D97">
              <w:rPr>
                <w:rFonts w:hint="eastAsia"/>
                <w:sz w:val="21"/>
                <w:szCs w:val="21"/>
              </w:rPr>
              <w:t>0.1</w:t>
            </w:r>
            <w:r>
              <w:rPr>
                <w:rFonts w:hint="eastAsia"/>
                <w:sz w:val="21"/>
                <w:szCs w:val="21"/>
              </w:rPr>
              <w:t>4</w:t>
            </w:r>
          </w:p>
        </w:tc>
      </w:tr>
      <w:tr w:rsidR="00E669D6" w:rsidRPr="00460D97" w14:paraId="7BD79A35" w14:textId="77777777" w:rsidTr="00FC2D40">
        <w:trPr>
          <w:cantSplit/>
          <w:trHeight w:hRule="exact" w:val="429"/>
          <w:tblHeader/>
        </w:trPr>
        <w:tc>
          <w:tcPr>
            <w:tcW w:w="1242" w:type="dxa"/>
            <w:shd w:val="clear" w:color="auto" w:fill="auto"/>
          </w:tcPr>
          <w:p w14:paraId="544F0DA1" w14:textId="77777777" w:rsidR="00E669D6" w:rsidRPr="00460D97" w:rsidRDefault="00E669D6" w:rsidP="00FC2D40">
            <w:pPr>
              <w:jc w:val="center"/>
              <w:rPr>
                <w:sz w:val="21"/>
                <w:szCs w:val="21"/>
              </w:rPr>
            </w:pPr>
            <w:r w:rsidRPr="00460D97">
              <w:rPr>
                <w:rFonts w:hint="eastAsia"/>
                <w:sz w:val="21"/>
                <w:szCs w:val="21"/>
              </w:rPr>
              <w:t>90</w:t>
            </w:r>
          </w:p>
        </w:tc>
        <w:tc>
          <w:tcPr>
            <w:tcW w:w="1985" w:type="dxa"/>
            <w:shd w:val="clear" w:color="auto" w:fill="auto"/>
          </w:tcPr>
          <w:p w14:paraId="77CAAAC8" w14:textId="77777777" w:rsidR="00E669D6" w:rsidRPr="009276EF" w:rsidRDefault="00E669D6" w:rsidP="00FC2D40">
            <w:pPr>
              <w:rPr>
                <w:sz w:val="21"/>
                <w:szCs w:val="21"/>
              </w:rPr>
            </w:pPr>
            <w:r w:rsidRPr="009276EF">
              <w:rPr>
                <w:rFonts w:hint="eastAsia"/>
                <w:sz w:val="21"/>
                <w:szCs w:val="21"/>
              </w:rPr>
              <w:t>138</w:t>
            </w:r>
          </w:p>
        </w:tc>
        <w:tc>
          <w:tcPr>
            <w:tcW w:w="2835" w:type="dxa"/>
            <w:shd w:val="clear" w:color="auto" w:fill="auto"/>
          </w:tcPr>
          <w:p w14:paraId="3506BDEE" w14:textId="77777777" w:rsidR="00E669D6" w:rsidRPr="009276EF" w:rsidRDefault="00E669D6" w:rsidP="00FC2D40">
            <w:pPr>
              <w:rPr>
                <w:sz w:val="21"/>
                <w:szCs w:val="21"/>
              </w:rPr>
            </w:pPr>
            <w:r w:rsidRPr="009276EF">
              <w:rPr>
                <w:rFonts w:hint="eastAsia"/>
                <w:sz w:val="21"/>
                <w:szCs w:val="21"/>
              </w:rPr>
              <w:t>15</w:t>
            </w:r>
          </w:p>
        </w:tc>
        <w:tc>
          <w:tcPr>
            <w:tcW w:w="992" w:type="dxa"/>
            <w:shd w:val="clear" w:color="auto" w:fill="auto"/>
          </w:tcPr>
          <w:p w14:paraId="5EB1364A" w14:textId="77777777" w:rsidR="00E669D6" w:rsidRPr="00460D97" w:rsidRDefault="00E669D6" w:rsidP="00FC2D40">
            <w:pPr>
              <w:rPr>
                <w:sz w:val="21"/>
                <w:szCs w:val="21"/>
              </w:rPr>
            </w:pPr>
            <w:r w:rsidRPr="00460D97">
              <w:rPr>
                <w:rFonts w:hint="eastAsia"/>
                <w:sz w:val="21"/>
                <w:szCs w:val="21"/>
              </w:rPr>
              <w:t>0.10</w:t>
            </w:r>
            <w:r>
              <w:rPr>
                <w:rFonts w:hint="eastAsia"/>
                <w:sz w:val="21"/>
                <w:szCs w:val="21"/>
              </w:rPr>
              <w:t>87</w:t>
            </w:r>
          </w:p>
        </w:tc>
        <w:tc>
          <w:tcPr>
            <w:tcW w:w="1418" w:type="dxa"/>
            <w:shd w:val="clear" w:color="auto" w:fill="auto"/>
          </w:tcPr>
          <w:p w14:paraId="4F7CA520" w14:textId="77777777" w:rsidR="00E669D6" w:rsidRPr="00460D97" w:rsidRDefault="00E669D6" w:rsidP="00FC2D40">
            <w:pPr>
              <w:rPr>
                <w:sz w:val="21"/>
                <w:szCs w:val="21"/>
              </w:rPr>
            </w:pPr>
            <w:r w:rsidRPr="00460D97">
              <w:rPr>
                <w:rFonts w:hint="eastAsia"/>
                <w:sz w:val="21"/>
                <w:szCs w:val="21"/>
              </w:rPr>
              <w:t>0.15</w:t>
            </w:r>
          </w:p>
        </w:tc>
      </w:tr>
      <w:tr w:rsidR="00E669D6" w:rsidRPr="00460D97" w14:paraId="7804D188" w14:textId="77777777" w:rsidTr="00FC2D40">
        <w:trPr>
          <w:cantSplit/>
          <w:trHeight w:hRule="exact" w:val="435"/>
          <w:tblHeader/>
        </w:trPr>
        <w:tc>
          <w:tcPr>
            <w:tcW w:w="1242" w:type="dxa"/>
            <w:shd w:val="clear" w:color="auto" w:fill="auto"/>
          </w:tcPr>
          <w:p w14:paraId="1943DE70" w14:textId="77777777" w:rsidR="00E669D6" w:rsidRPr="00460D97" w:rsidRDefault="00E669D6" w:rsidP="00FC2D40">
            <w:pPr>
              <w:jc w:val="center"/>
              <w:rPr>
                <w:sz w:val="21"/>
                <w:szCs w:val="21"/>
              </w:rPr>
            </w:pPr>
            <w:r w:rsidRPr="00460D97">
              <w:rPr>
                <w:rFonts w:hint="eastAsia"/>
                <w:sz w:val="21"/>
                <w:szCs w:val="21"/>
              </w:rPr>
              <w:t>95</w:t>
            </w:r>
          </w:p>
        </w:tc>
        <w:tc>
          <w:tcPr>
            <w:tcW w:w="1985" w:type="dxa"/>
            <w:shd w:val="clear" w:color="auto" w:fill="auto"/>
          </w:tcPr>
          <w:p w14:paraId="5BB939D7" w14:textId="77777777" w:rsidR="00E669D6" w:rsidRPr="009276EF" w:rsidRDefault="00E669D6" w:rsidP="00FC2D40">
            <w:pPr>
              <w:rPr>
                <w:sz w:val="21"/>
                <w:szCs w:val="21"/>
              </w:rPr>
            </w:pPr>
            <w:r w:rsidRPr="009276EF">
              <w:rPr>
                <w:rFonts w:hint="eastAsia"/>
                <w:sz w:val="21"/>
                <w:szCs w:val="21"/>
              </w:rPr>
              <w:t>151</w:t>
            </w:r>
          </w:p>
        </w:tc>
        <w:tc>
          <w:tcPr>
            <w:tcW w:w="2835" w:type="dxa"/>
            <w:shd w:val="clear" w:color="auto" w:fill="auto"/>
          </w:tcPr>
          <w:p w14:paraId="6BECCE0F" w14:textId="77777777" w:rsidR="00E669D6" w:rsidRPr="009276EF" w:rsidRDefault="00E669D6" w:rsidP="00FC2D40">
            <w:pPr>
              <w:rPr>
                <w:sz w:val="21"/>
                <w:szCs w:val="21"/>
              </w:rPr>
            </w:pPr>
            <w:r w:rsidRPr="009276EF">
              <w:rPr>
                <w:rFonts w:hint="eastAsia"/>
                <w:sz w:val="21"/>
                <w:szCs w:val="21"/>
              </w:rPr>
              <w:t>16</w:t>
            </w:r>
          </w:p>
        </w:tc>
        <w:tc>
          <w:tcPr>
            <w:tcW w:w="992" w:type="dxa"/>
            <w:shd w:val="clear" w:color="auto" w:fill="auto"/>
          </w:tcPr>
          <w:p w14:paraId="76AA174C" w14:textId="77777777" w:rsidR="00E669D6" w:rsidRPr="00460D97" w:rsidRDefault="00E669D6" w:rsidP="00FC2D40">
            <w:pPr>
              <w:rPr>
                <w:sz w:val="21"/>
                <w:szCs w:val="21"/>
              </w:rPr>
            </w:pPr>
            <w:r w:rsidRPr="00460D97">
              <w:rPr>
                <w:rFonts w:hint="eastAsia"/>
                <w:sz w:val="21"/>
                <w:szCs w:val="21"/>
              </w:rPr>
              <w:t>0.10</w:t>
            </w:r>
            <w:r>
              <w:rPr>
                <w:rFonts w:hint="eastAsia"/>
                <w:sz w:val="21"/>
                <w:szCs w:val="21"/>
              </w:rPr>
              <w:t>60</w:t>
            </w:r>
          </w:p>
        </w:tc>
        <w:tc>
          <w:tcPr>
            <w:tcW w:w="1418" w:type="dxa"/>
            <w:shd w:val="clear" w:color="auto" w:fill="auto"/>
          </w:tcPr>
          <w:p w14:paraId="764CB691" w14:textId="77777777" w:rsidR="00E669D6" w:rsidRPr="00460D97" w:rsidRDefault="00E669D6" w:rsidP="00FC2D40">
            <w:pPr>
              <w:rPr>
                <w:sz w:val="21"/>
                <w:szCs w:val="21"/>
              </w:rPr>
            </w:pPr>
            <w:r w:rsidRPr="00460D97">
              <w:rPr>
                <w:rFonts w:hint="eastAsia"/>
                <w:sz w:val="21"/>
                <w:szCs w:val="21"/>
              </w:rPr>
              <w:t>0.16</w:t>
            </w:r>
          </w:p>
        </w:tc>
      </w:tr>
      <w:tr w:rsidR="00E669D6" w:rsidRPr="00460D97" w14:paraId="01C9E190" w14:textId="77777777" w:rsidTr="00FC2D40">
        <w:trPr>
          <w:cantSplit/>
          <w:trHeight w:hRule="exact" w:val="413"/>
          <w:tblHeader/>
        </w:trPr>
        <w:tc>
          <w:tcPr>
            <w:tcW w:w="1242" w:type="dxa"/>
            <w:shd w:val="clear" w:color="auto" w:fill="auto"/>
          </w:tcPr>
          <w:p w14:paraId="6BE74E28" w14:textId="77777777" w:rsidR="00E669D6" w:rsidRPr="00460D97" w:rsidRDefault="00E669D6" w:rsidP="00FC2D40">
            <w:pPr>
              <w:jc w:val="center"/>
              <w:rPr>
                <w:sz w:val="21"/>
                <w:szCs w:val="21"/>
              </w:rPr>
            </w:pPr>
            <w:r w:rsidRPr="00460D97">
              <w:rPr>
                <w:rFonts w:hint="eastAsia"/>
                <w:sz w:val="21"/>
                <w:szCs w:val="21"/>
              </w:rPr>
              <w:t>100</w:t>
            </w:r>
          </w:p>
        </w:tc>
        <w:tc>
          <w:tcPr>
            <w:tcW w:w="1985" w:type="dxa"/>
            <w:shd w:val="clear" w:color="auto" w:fill="auto"/>
          </w:tcPr>
          <w:p w14:paraId="23AE4932" w14:textId="77777777" w:rsidR="00E669D6" w:rsidRPr="009276EF" w:rsidRDefault="00E669D6" w:rsidP="00FC2D40">
            <w:pPr>
              <w:rPr>
                <w:sz w:val="21"/>
                <w:szCs w:val="21"/>
              </w:rPr>
            </w:pPr>
            <w:r w:rsidRPr="009276EF">
              <w:rPr>
                <w:rFonts w:hint="eastAsia"/>
                <w:sz w:val="21"/>
                <w:szCs w:val="21"/>
              </w:rPr>
              <w:t>144</w:t>
            </w:r>
          </w:p>
        </w:tc>
        <w:tc>
          <w:tcPr>
            <w:tcW w:w="2835" w:type="dxa"/>
            <w:shd w:val="clear" w:color="auto" w:fill="auto"/>
          </w:tcPr>
          <w:p w14:paraId="703AD5F5" w14:textId="77777777" w:rsidR="00E669D6" w:rsidRPr="009276EF" w:rsidRDefault="00E669D6" w:rsidP="00FC2D40">
            <w:pPr>
              <w:rPr>
                <w:sz w:val="21"/>
                <w:szCs w:val="21"/>
              </w:rPr>
            </w:pPr>
            <w:r w:rsidRPr="009276EF">
              <w:rPr>
                <w:rFonts w:hint="eastAsia"/>
                <w:sz w:val="21"/>
                <w:szCs w:val="21"/>
              </w:rPr>
              <w:t>17</w:t>
            </w:r>
          </w:p>
        </w:tc>
        <w:tc>
          <w:tcPr>
            <w:tcW w:w="992" w:type="dxa"/>
            <w:shd w:val="clear" w:color="auto" w:fill="auto"/>
          </w:tcPr>
          <w:p w14:paraId="1C2F0D32" w14:textId="77777777" w:rsidR="00E669D6" w:rsidRPr="00460D97" w:rsidRDefault="00E669D6" w:rsidP="00FC2D40">
            <w:pPr>
              <w:rPr>
                <w:sz w:val="21"/>
                <w:szCs w:val="21"/>
              </w:rPr>
            </w:pPr>
            <w:r w:rsidRPr="00460D97">
              <w:rPr>
                <w:rFonts w:hint="eastAsia"/>
                <w:sz w:val="21"/>
                <w:szCs w:val="21"/>
              </w:rPr>
              <w:t>0.1</w:t>
            </w:r>
            <w:r>
              <w:rPr>
                <w:rFonts w:hint="eastAsia"/>
                <w:sz w:val="21"/>
                <w:szCs w:val="21"/>
              </w:rPr>
              <w:t>181</w:t>
            </w:r>
          </w:p>
        </w:tc>
        <w:tc>
          <w:tcPr>
            <w:tcW w:w="1418" w:type="dxa"/>
            <w:shd w:val="clear" w:color="auto" w:fill="auto"/>
          </w:tcPr>
          <w:p w14:paraId="5419EDF0" w14:textId="77777777" w:rsidR="00E669D6" w:rsidRPr="00460D97" w:rsidRDefault="00E669D6" w:rsidP="00FC2D40">
            <w:pPr>
              <w:rPr>
                <w:sz w:val="21"/>
                <w:szCs w:val="21"/>
              </w:rPr>
            </w:pPr>
            <w:r w:rsidRPr="00460D97">
              <w:rPr>
                <w:rFonts w:hint="eastAsia"/>
                <w:sz w:val="21"/>
                <w:szCs w:val="21"/>
              </w:rPr>
              <w:t>0.</w:t>
            </w:r>
            <w:r>
              <w:rPr>
                <w:rFonts w:hint="eastAsia"/>
                <w:sz w:val="21"/>
                <w:szCs w:val="21"/>
              </w:rPr>
              <w:t>17</w:t>
            </w:r>
          </w:p>
        </w:tc>
      </w:tr>
      <w:tr w:rsidR="00E669D6" w:rsidRPr="00460D97" w14:paraId="30AEEFBA" w14:textId="77777777" w:rsidTr="00FC2D40">
        <w:trPr>
          <w:cantSplit/>
          <w:trHeight w:hRule="exact" w:val="418"/>
          <w:tblHeader/>
        </w:trPr>
        <w:tc>
          <w:tcPr>
            <w:tcW w:w="1242" w:type="dxa"/>
            <w:shd w:val="clear" w:color="auto" w:fill="auto"/>
          </w:tcPr>
          <w:p w14:paraId="38DF0ED4" w14:textId="77777777" w:rsidR="00E669D6" w:rsidRPr="00460D97" w:rsidRDefault="00E669D6" w:rsidP="00FC2D40">
            <w:pPr>
              <w:jc w:val="center"/>
              <w:rPr>
                <w:sz w:val="21"/>
                <w:szCs w:val="21"/>
              </w:rPr>
            </w:pPr>
            <w:r w:rsidRPr="00460D97">
              <w:rPr>
                <w:rFonts w:hint="eastAsia"/>
                <w:sz w:val="21"/>
                <w:szCs w:val="21"/>
              </w:rPr>
              <w:t>105</w:t>
            </w:r>
          </w:p>
        </w:tc>
        <w:tc>
          <w:tcPr>
            <w:tcW w:w="1985" w:type="dxa"/>
            <w:shd w:val="clear" w:color="auto" w:fill="auto"/>
          </w:tcPr>
          <w:p w14:paraId="6048B9BA" w14:textId="77777777" w:rsidR="00E669D6" w:rsidRPr="009276EF" w:rsidRDefault="00E669D6" w:rsidP="00FC2D40">
            <w:pPr>
              <w:rPr>
                <w:sz w:val="21"/>
                <w:szCs w:val="21"/>
              </w:rPr>
            </w:pPr>
            <w:r w:rsidRPr="009276EF">
              <w:rPr>
                <w:rFonts w:hint="eastAsia"/>
                <w:sz w:val="21"/>
                <w:szCs w:val="21"/>
              </w:rPr>
              <w:t>153</w:t>
            </w:r>
          </w:p>
        </w:tc>
        <w:tc>
          <w:tcPr>
            <w:tcW w:w="2835" w:type="dxa"/>
            <w:shd w:val="clear" w:color="auto" w:fill="auto"/>
          </w:tcPr>
          <w:p w14:paraId="6109F5D3" w14:textId="77777777" w:rsidR="00E669D6" w:rsidRPr="009276EF" w:rsidRDefault="00E669D6" w:rsidP="00FC2D40">
            <w:pPr>
              <w:rPr>
                <w:sz w:val="21"/>
                <w:szCs w:val="21"/>
              </w:rPr>
            </w:pPr>
            <w:r w:rsidRPr="009276EF">
              <w:rPr>
                <w:rFonts w:hint="eastAsia"/>
                <w:sz w:val="21"/>
                <w:szCs w:val="21"/>
              </w:rPr>
              <w:t>19</w:t>
            </w:r>
          </w:p>
        </w:tc>
        <w:tc>
          <w:tcPr>
            <w:tcW w:w="992" w:type="dxa"/>
            <w:shd w:val="clear" w:color="auto" w:fill="auto"/>
          </w:tcPr>
          <w:p w14:paraId="56289703" w14:textId="77777777" w:rsidR="00E669D6" w:rsidRPr="00460D97" w:rsidRDefault="00E669D6" w:rsidP="00FC2D40">
            <w:pPr>
              <w:rPr>
                <w:sz w:val="21"/>
                <w:szCs w:val="21"/>
              </w:rPr>
            </w:pPr>
            <w:r w:rsidRPr="00460D97">
              <w:rPr>
                <w:rFonts w:hint="eastAsia"/>
                <w:sz w:val="21"/>
                <w:szCs w:val="21"/>
              </w:rPr>
              <w:t>0.1</w:t>
            </w:r>
            <w:r>
              <w:rPr>
                <w:rFonts w:hint="eastAsia"/>
                <w:sz w:val="21"/>
                <w:szCs w:val="21"/>
              </w:rPr>
              <w:t>242</w:t>
            </w:r>
          </w:p>
        </w:tc>
        <w:tc>
          <w:tcPr>
            <w:tcW w:w="1418" w:type="dxa"/>
            <w:shd w:val="clear" w:color="auto" w:fill="auto"/>
          </w:tcPr>
          <w:p w14:paraId="6E36357D" w14:textId="77777777" w:rsidR="00E669D6" w:rsidRPr="00460D97" w:rsidRDefault="00E669D6" w:rsidP="00FC2D40">
            <w:pPr>
              <w:rPr>
                <w:sz w:val="21"/>
                <w:szCs w:val="21"/>
              </w:rPr>
            </w:pPr>
            <w:r w:rsidRPr="00460D97">
              <w:rPr>
                <w:rFonts w:hint="eastAsia"/>
                <w:sz w:val="21"/>
                <w:szCs w:val="21"/>
              </w:rPr>
              <w:t>0.1</w:t>
            </w:r>
            <w:r>
              <w:rPr>
                <w:rFonts w:hint="eastAsia"/>
                <w:sz w:val="21"/>
                <w:szCs w:val="21"/>
              </w:rPr>
              <w:t>9</w:t>
            </w:r>
          </w:p>
        </w:tc>
      </w:tr>
      <w:tr w:rsidR="00E669D6" w:rsidRPr="00460D97" w14:paraId="0A2F6BFF" w14:textId="77777777" w:rsidTr="00FC2D40">
        <w:trPr>
          <w:cantSplit/>
          <w:trHeight w:hRule="exact" w:val="425"/>
          <w:tblHeader/>
        </w:trPr>
        <w:tc>
          <w:tcPr>
            <w:tcW w:w="1242" w:type="dxa"/>
            <w:shd w:val="clear" w:color="auto" w:fill="auto"/>
          </w:tcPr>
          <w:p w14:paraId="422F7B07" w14:textId="77777777" w:rsidR="00E669D6" w:rsidRPr="00460D97" w:rsidRDefault="00E669D6" w:rsidP="00FC2D40">
            <w:pPr>
              <w:jc w:val="center"/>
              <w:rPr>
                <w:sz w:val="21"/>
                <w:szCs w:val="21"/>
              </w:rPr>
            </w:pPr>
            <w:r w:rsidRPr="00460D97">
              <w:rPr>
                <w:rFonts w:hint="eastAsia"/>
                <w:sz w:val="21"/>
                <w:szCs w:val="21"/>
              </w:rPr>
              <w:t>110</w:t>
            </w:r>
          </w:p>
        </w:tc>
        <w:tc>
          <w:tcPr>
            <w:tcW w:w="1985" w:type="dxa"/>
            <w:shd w:val="clear" w:color="auto" w:fill="auto"/>
          </w:tcPr>
          <w:p w14:paraId="328F87D2" w14:textId="77777777" w:rsidR="00E669D6" w:rsidRPr="009276EF" w:rsidRDefault="00E669D6" w:rsidP="00FC2D40">
            <w:pPr>
              <w:rPr>
                <w:sz w:val="21"/>
                <w:szCs w:val="21"/>
              </w:rPr>
            </w:pPr>
            <w:r w:rsidRPr="009276EF">
              <w:rPr>
                <w:rFonts w:hint="eastAsia"/>
                <w:sz w:val="21"/>
                <w:szCs w:val="21"/>
              </w:rPr>
              <w:t>164</w:t>
            </w:r>
          </w:p>
        </w:tc>
        <w:tc>
          <w:tcPr>
            <w:tcW w:w="2835" w:type="dxa"/>
            <w:shd w:val="clear" w:color="auto" w:fill="auto"/>
          </w:tcPr>
          <w:p w14:paraId="475A59AE" w14:textId="77777777" w:rsidR="00E669D6" w:rsidRPr="009276EF" w:rsidRDefault="00E669D6" w:rsidP="00FC2D40">
            <w:pPr>
              <w:rPr>
                <w:sz w:val="21"/>
                <w:szCs w:val="21"/>
              </w:rPr>
            </w:pPr>
            <w:r w:rsidRPr="009276EF">
              <w:rPr>
                <w:rFonts w:hint="eastAsia"/>
                <w:sz w:val="21"/>
                <w:szCs w:val="21"/>
              </w:rPr>
              <w:t>21</w:t>
            </w:r>
          </w:p>
        </w:tc>
        <w:tc>
          <w:tcPr>
            <w:tcW w:w="992" w:type="dxa"/>
            <w:shd w:val="clear" w:color="auto" w:fill="auto"/>
          </w:tcPr>
          <w:p w14:paraId="702F529B" w14:textId="77777777" w:rsidR="00E669D6" w:rsidRPr="00460D97" w:rsidRDefault="00E669D6" w:rsidP="00FC2D40">
            <w:pPr>
              <w:rPr>
                <w:sz w:val="21"/>
                <w:szCs w:val="21"/>
              </w:rPr>
            </w:pPr>
            <w:r w:rsidRPr="00460D97">
              <w:rPr>
                <w:rFonts w:hint="eastAsia"/>
                <w:sz w:val="21"/>
                <w:szCs w:val="21"/>
              </w:rPr>
              <w:t>0.12</w:t>
            </w:r>
            <w:r>
              <w:rPr>
                <w:rFonts w:hint="eastAsia"/>
                <w:sz w:val="21"/>
                <w:szCs w:val="21"/>
              </w:rPr>
              <w:t>80</w:t>
            </w:r>
          </w:p>
        </w:tc>
        <w:tc>
          <w:tcPr>
            <w:tcW w:w="1418" w:type="dxa"/>
            <w:shd w:val="clear" w:color="auto" w:fill="auto"/>
          </w:tcPr>
          <w:p w14:paraId="628101D0" w14:textId="77777777" w:rsidR="00E669D6" w:rsidRPr="00460D97" w:rsidRDefault="00E669D6" w:rsidP="00FC2D40">
            <w:pPr>
              <w:rPr>
                <w:sz w:val="21"/>
                <w:szCs w:val="21"/>
              </w:rPr>
            </w:pPr>
            <w:r w:rsidRPr="00460D97">
              <w:rPr>
                <w:rFonts w:hint="eastAsia"/>
                <w:sz w:val="21"/>
                <w:szCs w:val="21"/>
              </w:rPr>
              <w:t>0.21</w:t>
            </w:r>
          </w:p>
        </w:tc>
      </w:tr>
      <w:tr w:rsidR="00E669D6" w:rsidRPr="00460D97" w14:paraId="684A6839" w14:textId="77777777" w:rsidTr="00FC2D40">
        <w:trPr>
          <w:cantSplit/>
          <w:trHeight w:hRule="exact" w:val="431"/>
          <w:tblHeader/>
        </w:trPr>
        <w:tc>
          <w:tcPr>
            <w:tcW w:w="1242" w:type="dxa"/>
            <w:shd w:val="clear" w:color="auto" w:fill="auto"/>
          </w:tcPr>
          <w:p w14:paraId="584ECA89" w14:textId="77777777" w:rsidR="00E669D6" w:rsidRPr="00460D97" w:rsidRDefault="00E669D6" w:rsidP="00FC2D40">
            <w:pPr>
              <w:jc w:val="center"/>
              <w:rPr>
                <w:sz w:val="21"/>
                <w:szCs w:val="21"/>
              </w:rPr>
            </w:pPr>
            <w:r w:rsidRPr="00460D97">
              <w:rPr>
                <w:rFonts w:hint="eastAsia"/>
                <w:sz w:val="21"/>
                <w:szCs w:val="21"/>
              </w:rPr>
              <w:t>115</w:t>
            </w:r>
          </w:p>
        </w:tc>
        <w:tc>
          <w:tcPr>
            <w:tcW w:w="1985" w:type="dxa"/>
            <w:shd w:val="clear" w:color="auto" w:fill="auto"/>
          </w:tcPr>
          <w:p w14:paraId="61BCCCC0" w14:textId="77777777" w:rsidR="00E669D6" w:rsidRPr="009276EF" w:rsidRDefault="00E669D6" w:rsidP="00FC2D40">
            <w:pPr>
              <w:rPr>
                <w:sz w:val="21"/>
                <w:szCs w:val="21"/>
              </w:rPr>
            </w:pPr>
            <w:r w:rsidRPr="009276EF">
              <w:rPr>
                <w:rFonts w:hint="eastAsia"/>
                <w:sz w:val="21"/>
                <w:szCs w:val="21"/>
              </w:rPr>
              <w:t>153</w:t>
            </w:r>
          </w:p>
        </w:tc>
        <w:tc>
          <w:tcPr>
            <w:tcW w:w="2835" w:type="dxa"/>
            <w:shd w:val="clear" w:color="auto" w:fill="auto"/>
          </w:tcPr>
          <w:p w14:paraId="2307B991" w14:textId="77777777" w:rsidR="00E669D6" w:rsidRPr="009276EF" w:rsidRDefault="00E669D6" w:rsidP="00FC2D40">
            <w:pPr>
              <w:rPr>
                <w:sz w:val="21"/>
                <w:szCs w:val="21"/>
              </w:rPr>
            </w:pPr>
            <w:r w:rsidRPr="009276EF">
              <w:rPr>
                <w:rFonts w:hint="eastAsia"/>
                <w:sz w:val="21"/>
                <w:szCs w:val="21"/>
              </w:rPr>
              <w:t>25</w:t>
            </w:r>
          </w:p>
        </w:tc>
        <w:tc>
          <w:tcPr>
            <w:tcW w:w="992" w:type="dxa"/>
            <w:shd w:val="clear" w:color="auto" w:fill="auto"/>
          </w:tcPr>
          <w:p w14:paraId="7A66C504" w14:textId="77777777" w:rsidR="00E669D6" w:rsidRPr="00460D97" w:rsidRDefault="00E669D6" w:rsidP="00FC2D40">
            <w:pPr>
              <w:rPr>
                <w:sz w:val="21"/>
                <w:szCs w:val="21"/>
              </w:rPr>
            </w:pPr>
            <w:r w:rsidRPr="00460D97">
              <w:rPr>
                <w:rFonts w:hint="eastAsia"/>
                <w:sz w:val="21"/>
                <w:szCs w:val="21"/>
              </w:rPr>
              <w:t>0.1</w:t>
            </w:r>
            <w:r>
              <w:rPr>
                <w:rFonts w:hint="eastAsia"/>
                <w:sz w:val="21"/>
                <w:szCs w:val="21"/>
              </w:rPr>
              <w:t>634</w:t>
            </w:r>
          </w:p>
        </w:tc>
        <w:tc>
          <w:tcPr>
            <w:tcW w:w="1418" w:type="dxa"/>
            <w:shd w:val="clear" w:color="auto" w:fill="auto"/>
          </w:tcPr>
          <w:p w14:paraId="53A12662" w14:textId="77777777" w:rsidR="00E669D6" w:rsidRPr="00460D97" w:rsidRDefault="00E669D6" w:rsidP="00FC2D40">
            <w:pPr>
              <w:rPr>
                <w:sz w:val="21"/>
                <w:szCs w:val="21"/>
              </w:rPr>
            </w:pPr>
            <w:r w:rsidRPr="00460D97">
              <w:rPr>
                <w:rFonts w:hint="eastAsia"/>
                <w:sz w:val="21"/>
                <w:szCs w:val="21"/>
              </w:rPr>
              <w:t>0.2</w:t>
            </w:r>
            <w:r>
              <w:rPr>
                <w:rFonts w:hint="eastAsia"/>
                <w:sz w:val="21"/>
                <w:szCs w:val="21"/>
              </w:rPr>
              <w:t>5</w:t>
            </w:r>
          </w:p>
        </w:tc>
      </w:tr>
      <w:tr w:rsidR="00E669D6" w:rsidRPr="00460D97" w14:paraId="6DFE84E0" w14:textId="77777777" w:rsidTr="00FC2D40">
        <w:trPr>
          <w:cantSplit/>
          <w:trHeight w:hRule="exact" w:val="423"/>
          <w:tblHeader/>
        </w:trPr>
        <w:tc>
          <w:tcPr>
            <w:tcW w:w="1242" w:type="dxa"/>
            <w:shd w:val="clear" w:color="auto" w:fill="auto"/>
          </w:tcPr>
          <w:p w14:paraId="098D3EC2" w14:textId="77777777" w:rsidR="00E669D6" w:rsidRPr="00460D97" w:rsidRDefault="00E669D6" w:rsidP="00FC2D40">
            <w:pPr>
              <w:jc w:val="center"/>
              <w:rPr>
                <w:sz w:val="21"/>
                <w:szCs w:val="21"/>
              </w:rPr>
            </w:pPr>
            <w:r w:rsidRPr="00460D97">
              <w:rPr>
                <w:rFonts w:hint="eastAsia"/>
                <w:sz w:val="21"/>
                <w:szCs w:val="21"/>
              </w:rPr>
              <w:t>120</w:t>
            </w:r>
          </w:p>
        </w:tc>
        <w:tc>
          <w:tcPr>
            <w:tcW w:w="1985" w:type="dxa"/>
            <w:shd w:val="clear" w:color="auto" w:fill="auto"/>
          </w:tcPr>
          <w:p w14:paraId="0AAD491C" w14:textId="77777777" w:rsidR="00E669D6" w:rsidRPr="009276EF" w:rsidRDefault="00E669D6" w:rsidP="00FC2D40">
            <w:pPr>
              <w:rPr>
                <w:sz w:val="21"/>
                <w:szCs w:val="21"/>
              </w:rPr>
            </w:pPr>
            <w:r w:rsidRPr="009276EF">
              <w:rPr>
                <w:rFonts w:hint="eastAsia"/>
                <w:sz w:val="21"/>
                <w:szCs w:val="21"/>
              </w:rPr>
              <w:t>150</w:t>
            </w:r>
          </w:p>
        </w:tc>
        <w:tc>
          <w:tcPr>
            <w:tcW w:w="2835" w:type="dxa"/>
            <w:shd w:val="clear" w:color="auto" w:fill="auto"/>
          </w:tcPr>
          <w:p w14:paraId="34DA663A" w14:textId="77777777" w:rsidR="00E669D6" w:rsidRPr="009276EF" w:rsidRDefault="00E669D6" w:rsidP="00FC2D40">
            <w:pPr>
              <w:rPr>
                <w:sz w:val="21"/>
                <w:szCs w:val="21"/>
              </w:rPr>
            </w:pPr>
            <w:r w:rsidRPr="009276EF">
              <w:rPr>
                <w:rFonts w:hint="eastAsia"/>
                <w:sz w:val="21"/>
                <w:szCs w:val="21"/>
              </w:rPr>
              <w:t>21</w:t>
            </w:r>
          </w:p>
        </w:tc>
        <w:tc>
          <w:tcPr>
            <w:tcW w:w="992" w:type="dxa"/>
            <w:shd w:val="clear" w:color="auto" w:fill="auto"/>
          </w:tcPr>
          <w:p w14:paraId="39909B9C" w14:textId="77777777" w:rsidR="00E669D6" w:rsidRPr="00460D97" w:rsidRDefault="00E669D6" w:rsidP="00FC2D40">
            <w:pPr>
              <w:rPr>
                <w:sz w:val="21"/>
                <w:szCs w:val="21"/>
              </w:rPr>
            </w:pPr>
            <w:r w:rsidRPr="00460D97">
              <w:rPr>
                <w:rFonts w:hint="eastAsia"/>
                <w:sz w:val="21"/>
                <w:szCs w:val="21"/>
              </w:rPr>
              <w:t>0.1</w:t>
            </w:r>
            <w:r>
              <w:rPr>
                <w:rFonts w:hint="eastAsia"/>
                <w:sz w:val="21"/>
                <w:szCs w:val="21"/>
              </w:rPr>
              <w:t>400</w:t>
            </w:r>
          </w:p>
        </w:tc>
        <w:tc>
          <w:tcPr>
            <w:tcW w:w="1418" w:type="dxa"/>
            <w:shd w:val="clear" w:color="auto" w:fill="auto"/>
          </w:tcPr>
          <w:p w14:paraId="7BAE6FA8" w14:textId="77777777" w:rsidR="00E669D6" w:rsidRPr="00460D97" w:rsidRDefault="00E669D6" w:rsidP="00FC2D40">
            <w:pPr>
              <w:rPr>
                <w:sz w:val="21"/>
                <w:szCs w:val="21"/>
              </w:rPr>
            </w:pPr>
            <w:r w:rsidRPr="00460D97">
              <w:rPr>
                <w:rFonts w:hint="eastAsia"/>
                <w:sz w:val="21"/>
                <w:szCs w:val="21"/>
              </w:rPr>
              <w:t>0.21</w:t>
            </w:r>
          </w:p>
        </w:tc>
      </w:tr>
      <w:tr w:rsidR="00E669D6" w:rsidRPr="00460D97" w14:paraId="3F17F1F5" w14:textId="77777777" w:rsidTr="00FC2D40">
        <w:trPr>
          <w:cantSplit/>
          <w:trHeight w:hRule="exact" w:val="428"/>
          <w:tblHeader/>
        </w:trPr>
        <w:tc>
          <w:tcPr>
            <w:tcW w:w="1242" w:type="dxa"/>
            <w:shd w:val="clear" w:color="auto" w:fill="auto"/>
          </w:tcPr>
          <w:p w14:paraId="583C8786" w14:textId="77777777" w:rsidR="00E669D6" w:rsidRPr="00460D97" w:rsidRDefault="00E669D6" w:rsidP="00FC2D40">
            <w:pPr>
              <w:jc w:val="center"/>
              <w:rPr>
                <w:sz w:val="21"/>
                <w:szCs w:val="21"/>
              </w:rPr>
            </w:pPr>
            <w:r w:rsidRPr="00460D97">
              <w:rPr>
                <w:rFonts w:hint="eastAsia"/>
                <w:sz w:val="21"/>
                <w:szCs w:val="21"/>
              </w:rPr>
              <w:t>125</w:t>
            </w:r>
          </w:p>
        </w:tc>
        <w:tc>
          <w:tcPr>
            <w:tcW w:w="1985" w:type="dxa"/>
            <w:shd w:val="clear" w:color="auto" w:fill="auto"/>
          </w:tcPr>
          <w:p w14:paraId="25280D27" w14:textId="77777777" w:rsidR="00E669D6" w:rsidRPr="009276EF" w:rsidRDefault="00E669D6" w:rsidP="00FC2D40">
            <w:pPr>
              <w:rPr>
                <w:sz w:val="21"/>
                <w:szCs w:val="21"/>
              </w:rPr>
            </w:pPr>
            <w:r w:rsidRPr="009276EF">
              <w:rPr>
                <w:rFonts w:hint="eastAsia"/>
                <w:sz w:val="21"/>
                <w:szCs w:val="21"/>
              </w:rPr>
              <w:t>122</w:t>
            </w:r>
          </w:p>
        </w:tc>
        <w:tc>
          <w:tcPr>
            <w:tcW w:w="2835" w:type="dxa"/>
            <w:shd w:val="clear" w:color="auto" w:fill="auto"/>
          </w:tcPr>
          <w:p w14:paraId="0C8D531C" w14:textId="77777777" w:rsidR="00E669D6" w:rsidRPr="009276EF" w:rsidRDefault="00E669D6" w:rsidP="00FC2D40">
            <w:pPr>
              <w:rPr>
                <w:sz w:val="21"/>
                <w:szCs w:val="21"/>
              </w:rPr>
            </w:pPr>
            <w:r w:rsidRPr="009276EF">
              <w:rPr>
                <w:rFonts w:hint="eastAsia"/>
                <w:sz w:val="21"/>
                <w:szCs w:val="21"/>
              </w:rPr>
              <w:t>23</w:t>
            </w:r>
          </w:p>
        </w:tc>
        <w:tc>
          <w:tcPr>
            <w:tcW w:w="992" w:type="dxa"/>
            <w:shd w:val="clear" w:color="auto" w:fill="auto"/>
          </w:tcPr>
          <w:p w14:paraId="24BA06A8" w14:textId="77777777" w:rsidR="00E669D6" w:rsidRPr="00460D97" w:rsidRDefault="00E669D6" w:rsidP="00FC2D40">
            <w:pPr>
              <w:rPr>
                <w:sz w:val="21"/>
                <w:szCs w:val="21"/>
              </w:rPr>
            </w:pPr>
            <w:r w:rsidRPr="00460D97">
              <w:rPr>
                <w:rFonts w:hint="eastAsia"/>
                <w:sz w:val="21"/>
                <w:szCs w:val="21"/>
              </w:rPr>
              <w:t>0.</w:t>
            </w:r>
            <w:r>
              <w:rPr>
                <w:rFonts w:hint="eastAsia"/>
                <w:sz w:val="21"/>
                <w:szCs w:val="21"/>
              </w:rPr>
              <w:t>1885</w:t>
            </w:r>
          </w:p>
        </w:tc>
        <w:tc>
          <w:tcPr>
            <w:tcW w:w="1418" w:type="dxa"/>
            <w:shd w:val="clear" w:color="auto" w:fill="auto"/>
          </w:tcPr>
          <w:p w14:paraId="0F9E1853" w14:textId="77777777" w:rsidR="00E669D6" w:rsidRPr="00460D97" w:rsidRDefault="00E669D6" w:rsidP="00FC2D40">
            <w:pPr>
              <w:rPr>
                <w:sz w:val="21"/>
                <w:szCs w:val="21"/>
              </w:rPr>
            </w:pPr>
            <w:r w:rsidRPr="00460D97">
              <w:rPr>
                <w:rFonts w:hint="eastAsia"/>
                <w:sz w:val="21"/>
                <w:szCs w:val="21"/>
              </w:rPr>
              <w:t>0.2</w:t>
            </w:r>
            <w:r>
              <w:rPr>
                <w:rFonts w:hint="eastAsia"/>
                <w:sz w:val="21"/>
                <w:szCs w:val="21"/>
              </w:rPr>
              <w:t>3</w:t>
            </w:r>
          </w:p>
        </w:tc>
      </w:tr>
      <w:tr w:rsidR="00E669D6" w:rsidRPr="00460D97" w14:paraId="6466F8FF" w14:textId="77777777" w:rsidTr="00FC2D40">
        <w:trPr>
          <w:cantSplit/>
          <w:trHeight w:hRule="exact" w:val="421"/>
          <w:tblHeader/>
        </w:trPr>
        <w:tc>
          <w:tcPr>
            <w:tcW w:w="1242" w:type="dxa"/>
            <w:shd w:val="clear" w:color="auto" w:fill="auto"/>
          </w:tcPr>
          <w:p w14:paraId="14AA1AA0" w14:textId="77777777" w:rsidR="00E669D6" w:rsidRPr="00460D97" w:rsidRDefault="00E669D6" w:rsidP="00FC2D40">
            <w:pPr>
              <w:jc w:val="center"/>
              <w:rPr>
                <w:sz w:val="21"/>
                <w:szCs w:val="21"/>
              </w:rPr>
            </w:pPr>
            <w:r w:rsidRPr="00460D97">
              <w:rPr>
                <w:rFonts w:hint="eastAsia"/>
                <w:sz w:val="21"/>
                <w:szCs w:val="21"/>
              </w:rPr>
              <w:t>130</w:t>
            </w:r>
          </w:p>
        </w:tc>
        <w:tc>
          <w:tcPr>
            <w:tcW w:w="1985" w:type="dxa"/>
            <w:shd w:val="clear" w:color="auto" w:fill="auto"/>
          </w:tcPr>
          <w:p w14:paraId="5CCC1EB3" w14:textId="77777777" w:rsidR="00E669D6" w:rsidRPr="009276EF" w:rsidRDefault="00E669D6" w:rsidP="00FC2D40">
            <w:pPr>
              <w:rPr>
                <w:sz w:val="21"/>
                <w:szCs w:val="21"/>
              </w:rPr>
            </w:pPr>
            <w:r w:rsidRPr="009276EF">
              <w:rPr>
                <w:rFonts w:hint="eastAsia"/>
                <w:sz w:val="21"/>
                <w:szCs w:val="21"/>
              </w:rPr>
              <w:t>132</w:t>
            </w:r>
          </w:p>
        </w:tc>
        <w:tc>
          <w:tcPr>
            <w:tcW w:w="2835" w:type="dxa"/>
            <w:shd w:val="clear" w:color="auto" w:fill="auto"/>
          </w:tcPr>
          <w:p w14:paraId="1DC2AA2C" w14:textId="77777777" w:rsidR="00E669D6" w:rsidRPr="009276EF" w:rsidRDefault="00E669D6" w:rsidP="00FC2D40">
            <w:pPr>
              <w:rPr>
                <w:sz w:val="21"/>
                <w:szCs w:val="21"/>
              </w:rPr>
            </w:pPr>
            <w:r w:rsidRPr="009276EF">
              <w:rPr>
                <w:rFonts w:hint="eastAsia"/>
                <w:sz w:val="21"/>
                <w:szCs w:val="21"/>
              </w:rPr>
              <w:t>27</w:t>
            </w:r>
          </w:p>
        </w:tc>
        <w:tc>
          <w:tcPr>
            <w:tcW w:w="992" w:type="dxa"/>
            <w:shd w:val="clear" w:color="auto" w:fill="auto"/>
          </w:tcPr>
          <w:p w14:paraId="50071819" w14:textId="77777777" w:rsidR="00E669D6" w:rsidRPr="00460D97" w:rsidRDefault="00E669D6" w:rsidP="00FC2D40">
            <w:pPr>
              <w:rPr>
                <w:sz w:val="21"/>
                <w:szCs w:val="21"/>
              </w:rPr>
            </w:pPr>
            <w:r w:rsidRPr="00460D97">
              <w:rPr>
                <w:rFonts w:hint="eastAsia"/>
                <w:sz w:val="21"/>
                <w:szCs w:val="21"/>
              </w:rPr>
              <w:t>0.</w:t>
            </w:r>
            <w:r>
              <w:rPr>
                <w:rFonts w:hint="eastAsia"/>
                <w:sz w:val="21"/>
                <w:szCs w:val="21"/>
              </w:rPr>
              <w:t>2045</w:t>
            </w:r>
          </w:p>
        </w:tc>
        <w:tc>
          <w:tcPr>
            <w:tcW w:w="1418" w:type="dxa"/>
            <w:shd w:val="clear" w:color="auto" w:fill="auto"/>
          </w:tcPr>
          <w:p w14:paraId="3B34672D" w14:textId="77777777" w:rsidR="00E669D6" w:rsidRPr="00460D97" w:rsidRDefault="00E669D6" w:rsidP="00FC2D40">
            <w:pPr>
              <w:rPr>
                <w:sz w:val="21"/>
                <w:szCs w:val="21"/>
              </w:rPr>
            </w:pPr>
            <w:r w:rsidRPr="00460D97">
              <w:rPr>
                <w:rFonts w:hint="eastAsia"/>
                <w:sz w:val="21"/>
                <w:szCs w:val="21"/>
              </w:rPr>
              <w:t>0.2</w:t>
            </w:r>
            <w:r>
              <w:rPr>
                <w:rFonts w:hint="eastAsia"/>
                <w:sz w:val="21"/>
                <w:szCs w:val="21"/>
              </w:rPr>
              <w:t>7</w:t>
            </w:r>
          </w:p>
        </w:tc>
      </w:tr>
    </w:tbl>
    <w:p w14:paraId="5D6B2BB2" w14:textId="4ABE5EC7" w:rsidR="00E669D6" w:rsidRPr="004C5FB9" w:rsidRDefault="00E669D6" w:rsidP="00E669D6">
      <w:pPr>
        <w:ind w:firstLine="420"/>
      </w:pPr>
      <w:r w:rsidRPr="00460D97">
        <w:rPr>
          <w:rFonts w:hint="eastAsia"/>
        </w:rPr>
        <w:t>针对以上表格数据绘制折线图，根据折线图分析可得，</w:t>
      </w:r>
      <w:r>
        <w:rPr>
          <w:rFonts w:hint="eastAsia"/>
        </w:rPr>
        <w:t>当k-mer长度一定时，</w:t>
      </w:r>
      <w:r w:rsidRPr="00460D97">
        <w:rPr>
          <w:rFonts w:hint="eastAsia"/>
        </w:rPr>
        <w:t>该算法随着reads长度的增大，召回率和精度总体上呈上升趋势</w:t>
      </w:r>
      <w:r w:rsidR="00C31314">
        <w:rPr>
          <w:rFonts w:hint="eastAsia"/>
        </w:rPr>
        <w:t>。</w:t>
      </w:r>
      <w:r w:rsidRPr="00460D97">
        <w:rPr>
          <w:rFonts w:hint="eastAsia"/>
        </w:rPr>
        <w:t>reads的长度越大，召回率和精度相对就越高。</w:t>
      </w:r>
      <w:r w:rsidRPr="004C5FB9">
        <w:rPr>
          <w:rFonts w:hint="eastAsia"/>
        </w:rPr>
        <w:t>当reads长度为130bp时，召回率</w:t>
      </w:r>
      <w:r w:rsidR="00C31314">
        <w:rPr>
          <w:rFonts w:hint="eastAsia"/>
        </w:rPr>
        <w:t>和</w:t>
      </w:r>
      <w:r w:rsidRPr="004C5FB9">
        <w:rPr>
          <w:rFonts w:hint="eastAsia"/>
        </w:rPr>
        <w:t>精度</w:t>
      </w:r>
      <w:r w:rsidR="00C31314">
        <w:rPr>
          <w:rFonts w:hint="eastAsia"/>
        </w:rPr>
        <w:t>达到最大值</w:t>
      </w:r>
      <w:r>
        <w:rPr>
          <w:rFonts w:hint="eastAsia"/>
        </w:rPr>
        <w:t>，如图4-1</w:t>
      </w:r>
      <w:r w:rsidRPr="004C5FB9">
        <w:rPr>
          <w:rFonts w:hint="eastAsia"/>
        </w:rPr>
        <w:t>。</w:t>
      </w:r>
    </w:p>
    <w:p w14:paraId="73783C6E" w14:textId="77777777" w:rsidR="00E669D6" w:rsidRPr="00460D97" w:rsidRDefault="00E669D6" w:rsidP="00E669D6">
      <w:pPr>
        <w:pStyle w:val="af9"/>
        <w:jc w:val="center"/>
        <w:rPr>
          <w:rFonts w:ascii="宋体" w:eastAsia="宋体" w:hAnsi="宋体"/>
          <w:sz w:val="21"/>
          <w:szCs w:val="21"/>
        </w:rPr>
      </w:pPr>
      <w:commentRangeStart w:id="281"/>
      <w:r w:rsidRPr="00460D97">
        <w:rPr>
          <w:rFonts w:ascii="宋体" w:eastAsia="宋体" w:hAnsi="宋体"/>
          <w:noProof/>
          <w:sz w:val="30"/>
          <w:szCs w:val="30"/>
        </w:rPr>
        <w:drawing>
          <wp:inline distT="0" distB="0" distL="0" distR="0" wp14:anchorId="50EBE1A6" wp14:editId="354EFC29">
            <wp:extent cx="6015509" cy="1838325"/>
            <wp:effectExtent l="0" t="0" r="0" b="0"/>
            <wp:docPr id="32" name="对象 3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commentRangeEnd w:id="281"/>
      <w:r w:rsidR="00DC27F2">
        <w:rPr>
          <w:rStyle w:val="af1"/>
          <w:rFonts w:ascii="宋体" w:eastAsia="宋体" w:hAnsi="宋体" w:cs="宋体"/>
        </w:rPr>
        <w:commentReference w:id="281"/>
      </w:r>
      <w:r w:rsidRPr="00460D97">
        <w:rPr>
          <w:rFonts w:ascii="宋体" w:eastAsia="宋体" w:hAnsi="宋体"/>
          <w:sz w:val="21"/>
          <w:szCs w:val="21"/>
        </w:rPr>
        <w:t>图 4-1 不同bp长度的reads数据比较结果</w:t>
      </w:r>
    </w:p>
    <w:p w14:paraId="66B32FF6" w14:textId="77777777" w:rsidR="00E669D6" w:rsidRPr="00460D97" w:rsidRDefault="00E669D6" w:rsidP="00E669D6">
      <w:pPr>
        <w:ind w:firstLine="420"/>
      </w:pPr>
      <w:r w:rsidRPr="00460D97">
        <w:rPr>
          <w:rFonts w:hint="eastAsia"/>
        </w:rPr>
        <w:t>正确预测的转录本条数趋势与召回率趋势相同，总体呈上升状态，在130bp</w:t>
      </w:r>
      <w:r w:rsidRPr="00460D97">
        <w:rPr>
          <w:rFonts w:hint="eastAsia"/>
        </w:rPr>
        <w:lastRenderedPageBreak/>
        <w:t>时最大（见图4-2）。</w:t>
      </w:r>
    </w:p>
    <w:p w14:paraId="0343CEB5" w14:textId="77777777" w:rsidR="00E669D6" w:rsidRPr="00460D97" w:rsidRDefault="00E669D6" w:rsidP="00E669D6">
      <w:pPr>
        <w:pStyle w:val="af9"/>
        <w:jc w:val="center"/>
        <w:rPr>
          <w:rFonts w:ascii="宋体" w:eastAsia="宋体" w:hAnsi="宋体"/>
          <w:sz w:val="21"/>
          <w:szCs w:val="21"/>
        </w:rPr>
      </w:pPr>
      <w:r w:rsidRPr="00460D97">
        <w:rPr>
          <w:rFonts w:ascii="宋体" w:eastAsia="宋体" w:hAnsi="宋体"/>
          <w:noProof/>
          <w:sz w:val="30"/>
          <w:szCs w:val="30"/>
        </w:rPr>
        <w:drawing>
          <wp:inline distT="0" distB="0" distL="0" distR="0" wp14:anchorId="20180814" wp14:editId="322C9154">
            <wp:extent cx="5962650" cy="1714500"/>
            <wp:effectExtent l="0" t="0" r="0" b="0"/>
            <wp:docPr id="33" name="对象 3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r w:rsidRPr="00460D97">
        <w:rPr>
          <w:rFonts w:ascii="宋体" w:eastAsia="宋体" w:hAnsi="宋体"/>
          <w:sz w:val="21"/>
          <w:szCs w:val="21"/>
        </w:rPr>
        <w:t>图 4-2 正确组装的转录本的数目</w:t>
      </w:r>
    </w:p>
    <w:p w14:paraId="5B5D9D2A" w14:textId="72D01496" w:rsidR="00E669D6" w:rsidRPr="00460D97" w:rsidRDefault="00E669D6" w:rsidP="00E669D6">
      <w:pPr>
        <w:ind w:firstLine="420"/>
      </w:pPr>
      <w:r w:rsidRPr="00460D97">
        <w:rPr>
          <w:rFonts w:hint="eastAsia"/>
        </w:rPr>
        <w:t>当reads长度为130</w:t>
      </w:r>
      <w:r w:rsidRPr="00460D97">
        <w:t>bp</w:t>
      </w:r>
      <w:r w:rsidRPr="00460D97">
        <w:rPr>
          <w:rFonts w:hint="eastAsia"/>
        </w:rPr>
        <w:t>时，</w:t>
      </w:r>
      <w:r>
        <w:rPr>
          <w:rFonts w:hint="eastAsia"/>
        </w:rPr>
        <w:t>对于k-mer长度不同的数据也</w:t>
      </w:r>
      <w:r w:rsidRPr="00460D97">
        <w:rPr>
          <w:rFonts w:hint="eastAsia"/>
        </w:rPr>
        <w:t>得到</w:t>
      </w:r>
      <w:r>
        <w:rPr>
          <w:rFonts w:hint="eastAsia"/>
        </w:rPr>
        <w:t>了</w:t>
      </w:r>
      <w:r w:rsidRPr="00460D97">
        <w:rPr>
          <w:rFonts w:hint="eastAsia"/>
        </w:rPr>
        <w:t>不同的</w:t>
      </w:r>
      <w:r>
        <w:rPr>
          <w:rFonts w:hint="eastAsia"/>
        </w:rPr>
        <w:t>结果</w:t>
      </w:r>
      <w:r w:rsidRPr="00460D97">
        <w:rPr>
          <w:rFonts w:hint="eastAsia"/>
        </w:rPr>
        <w:t>，</w:t>
      </w:r>
      <w:commentRangeStart w:id="282"/>
      <w:r w:rsidRPr="00460D97">
        <w:rPr>
          <w:rFonts w:hint="eastAsia"/>
        </w:rPr>
        <w:t>结果</w:t>
      </w:r>
      <w:commentRangeEnd w:id="282"/>
      <w:r w:rsidR="00C01A36">
        <w:rPr>
          <w:rStyle w:val="af1"/>
        </w:rPr>
        <w:commentReference w:id="282"/>
      </w:r>
      <w:r w:rsidRPr="00460D97">
        <w:rPr>
          <w:rFonts w:hint="eastAsia"/>
        </w:rPr>
        <w:t>见表4-3：</w:t>
      </w:r>
    </w:p>
    <w:p w14:paraId="316342EE" w14:textId="77777777" w:rsidR="00E669D6" w:rsidRPr="005920E2" w:rsidRDefault="00E669D6" w:rsidP="00E669D6">
      <w:pPr>
        <w:jc w:val="center"/>
        <w:rPr>
          <w:sz w:val="21"/>
          <w:szCs w:val="21"/>
        </w:rPr>
      </w:pPr>
      <w:r w:rsidRPr="005920E2">
        <w:rPr>
          <w:rFonts w:hint="eastAsia"/>
          <w:sz w:val="21"/>
          <w:szCs w:val="21"/>
        </w:rPr>
        <w:t>表4-3</w:t>
      </w:r>
      <w:r w:rsidRPr="005920E2">
        <w:rPr>
          <w:sz w:val="21"/>
          <w:szCs w:val="21"/>
        </w:rPr>
        <w:t xml:space="preserve"> </w:t>
      </w:r>
      <w:r w:rsidRPr="005920E2">
        <w:rPr>
          <w:rFonts w:hint="eastAsia"/>
          <w:sz w:val="21"/>
          <w:szCs w:val="21"/>
        </w:rPr>
        <w:t>130bp时不同k-mer长度的结果分析</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985"/>
        <w:gridCol w:w="2835"/>
        <w:gridCol w:w="992"/>
        <w:gridCol w:w="1418"/>
      </w:tblGrid>
      <w:tr w:rsidR="00E669D6" w:rsidRPr="00460D97" w14:paraId="5C6529CB" w14:textId="77777777" w:rsidTr="00FC2D40">
        <w:trPr>
          <w:cantSplit/>
          <w:trHeight w:hRule="exact" w:val="436"/>
          <w:tblHeader/>
        </w:trPr>
        <w:tc>
          <w:tcPr>
            <w:tcW w:w="1242" w:type="dxa"/>
            <w:shd w:val="clear" w:color="auto" w:fill="auto"/>
          </w:tcPr>
          <w:p w14:paraId="480B79CE" w14:textId="77777777" w:rsidR="00E669D6" w:rsidRPr="00460D97" w:rsidRDefault="00E669D6" w:rsidP="00FC2D40">
            <w:pPr>
              <w:rPr>
                <w:sz w:val="21"/>
                <w:szCs w:val="21"/>
              </w:rPr>
            </w:pPr>
            <w:r w:rsidRPr="00460D97">
              <w:rPr>
                <w:rFonts w:hint="eastAsia"/>
                <w:sz w:val="21"/>
                <w:szCs w:val="21"/>
              </w:rPr>
              <w:t>k-mer长度</w:t>
            </w:r>
          </w:p>
        </w:tc>
        <w:tc>
          <w:tcPr>
            <w:tcW w:w="1985" w:type="dxa"/>
            <w:shd w:val="clear" w:color="auto" w:fill="auto"/>
          </w:tcPr>
          <w:p w14:paraId="7B4CA967" w14:textId="77777777" w:rsidR="00E669D6" w:rsidRPr="00460D97" w:rsidRDefault="00E669D6" w:rsidP="00FC2D40">
            <w:pPr>
              <w:rPr>
                <w:sz w:val="21"/>
                <w:szCs w:val="21"/>
              </w:rPr>
            </w:pPr>
            <w:r w:rsidRPr="00460D97">
              <w:rPr>
                <w:rFonts w:hint="eastAsia"/>
                <w:sz w:val="21"/>
                <w:szCs w:val="21"/>
              </w:rPr>
              <w:t>预测转录本条数</w:t>
            </w:r>
          </w:p>
        </w:tc>
        <w:tc>
          <w:tcPr>
            <w:tcW w:w="2835" w:type="dxa"/>
            <w:shd w:val="clear" w:color="auto" w:fill="auto"/>
          </w:tcPr>
          <w:p w14:paraId="470BBEE4" w14:textId="77777777" w:rsidR="00E669D6" w:rsidRPr="00460D97" w:rsidRDefault="00E669D6" w:rsidP="00FC2D40">
            <w:pPr>
              <w:rPr>
                <w:sz w:val="21"/>
                <w:szCs w:val="21"/>
              </w:rPr>
            </w:pPr>
            <w:r w:rsidRPr="00460D97">
              <w:rPr>
                <w:rFonts w:hint="eastAsia"/>
                <w:sz w:val="21"/>
                <w:szCs w:val="21"/>
              </w:rPr>
              <w:t>匹配率&gt;</w:t>
            </w:r>
            <w:r w:rsidRPr="00460D97">
              <w:rPr>
                <w:sz w:val="21"/>
                <w:szCs w:val="21"/>
              </w:rPr>
              <w:t>=95%</w:t>
            </w:r>
            <w:r w:rsidRPr="00460D97">
              <w:rPr>
                <w:rFonts w:hint="eastAsia"/>
                <w:sz w:val="21"/>
                <w:szCs w:val="21"/>
              </w:rPr>
              <w:t>的转录本数量</w:t>
            </w:r>
          </w:p>
        </w:tc>
        <w:tc>
          <w:tcPr>
            <w:tcW w:w="992" w:type="dxa"/>
            <w:shd w:val="clear" w:color="auto" w:fill="auto"/>
          </w:tcPr>
          <w:p w14:paraId="28A70F04" w14:textId="77777777" w:rsidR="00E669D6" w:rsidRPr="00460D97" w:rsidRDefault="00E669D6" w:rsidP="00FC2D40">
            <w:pPr>
              <w:rPr>
                <w:sz w:val="21"/>
                <w:szCs w:val="21"/>
              </w:rPr>
            </w:pPr>
            <w:r w:rsidRPr="00460D97">
              <w:rPr>
                <w:rFonts w:hint="eastAsia"/>
                <w:sz w:val="21"/>
                <w:szCs w:val="21"/>
              </w:rPr>
              <w:t>精度</w:t>
            </w:r>
          </w:p>
        </w:tc>
        <w:tc>
          <w:tcPr>
            <w:tcW w:w="1418" w:type="dxa"/>
            <w:shd w:val="clear" w:color="auto" w:fill="auto"/>
          </w:tcPr>
          <w:p w14:paraId="2BF7CC4B" w14:textId="77777777" w:rsidR="00E669D6" w:rsidRPr="00460D97" w:rsidRDefault="00E669D6" w:rsidP="00FC2D40">
            <w:pPr>
              <w:rPr>
                <w:sz w:val="21"/>
                <w:szCs w:val="21"/>
              </w:rPr>
            </w:pPr>
            <w:r w:rsidRPr="00460D97">
              <w:rPr>
                <w:rFonts w:hint="eastAsia"/>
                <w:sz w:val="21"/>
                <w:szCs w:val="21"/>
              </w:rPr>
              <w:t>召回率</w:t>
            </w:r>
          </w:p>
        </w:tc>
      </w:tr>
      <w:tr w:rsidR="00E669D6" w:rsidRPr="00460D97" w14:paraId="5F97D23D" w14:textId="77777777" w:rsidTr="00FC2D40">
        <w:trPr>
          <w:cantSplit/>
          <w:trHeight w:hRule="exact" w:val="431"/>
          <w:tblHeader/>
        </w:trPr>
        <w:tc>
          <w:tcPr>
            <w:tcW w:w="1242" w:type="dxa"/>
            <w:shd w:val="clear" w:color="auto" w:fill="auto"/>
          </w:tcPr>
          <w:p w14:paraId="300134B4" w14:textId="77777777" w:rsidR="00E669D6" w:rsidRPr="00460D97" w:rsidRDefault="00E669D6" w:rsidP="00FC2D40">
            <w:pPr>
              <w:jc w:val="center"/>
              <w:rPr>
                <w:sz w:val="21"/>
                <w:szCs w:val="21"/>
              </w:rPr>
            </w:pPr>
            <w:r w:rsidRPr="00460D97">
              <w:rPr>
                <w:rFonts w:hint="eastAsia"/>
                <w:sz w:val="21"/>
                <w:szCs w:val="21"/>
              </w:rPr>
              <w:t>25</w:t>
            </w:r>
          </w:p>
        </w:tc>
        <w:tc>
          <w:tcPr>
            <w:tcW w:w="1985" w:type="dxa"/>
            <w:shd w:val="clear" w:color="auto" w:fill="auto"/>
          </w:tcPr>
          <w:p w14:paraId="394F9CB5" w14:textId="77777777" w:rsidR="00E669D6" w:rsidRPr="00460D97" w:rsidRDefault="00E669D6" w:rsidP="00FC2D40">
            <w:pPr>
              <w:rPr>
                <w:sz w:val="21"/>
                <w:szCs w:val="21"/>
              </w:rPr>
            </w:pPr>
            <w:r w:rsidRPr="00460D97">
              <w:rPr>
                <w:rFonts w:hint="eastAsia"/>
                <w:sz w:val="21"/>
                <w:szCs w:val="21"/>
              </w:rPr>
              <w:t>132</w:t>
            </w:r>
          </w:p>
        </w:tc>
        <w:tc>
          <w:tcPr>
            <w:tcW w:w="2835" w:type="dxa"/>
            <w:shd w:val="clear" w:color="auto" w:fill="auto"/>
          </w:tcPr>
          <w:p w14:paraId="3E3B91E3" w14:textId="77777777" w:rsidR="00E669D6" w:rsidRPr="00460D97" w:rsidRDefault="00E669D6" w:rsidP="00FC2D40">
            <w:pPr>
              <w:rPr>
                <w:sz w:val="21"/>
                <w:szCs w:val="21"/>
              </w:rPr>
            </w:pPr>
            <w:r w:rsidRPr="00FE0C48">
              <w:rPr>
                <w:rFonts w:hint="eastAsia"/>
                <w:sz w:val="21"/>
                <w:szCs w:val="21"/>
              </w:rPr>
              <w:t>27</w:t>
            </w:r>
          </w:p>
        </w:tc>
        <w:tc>
          <w:tcPr>
            <w:tcW w:w="992" w:type="dxa"/>
            <w:shd w:val="clear" w:color="auto" w:fill="auto"/>
          </w:tcPr>
          <w:p w14:paraId="0E588BE8" w14:textId="77777777" w:rsidR="00E669D6" w:rsidRPr="00460D97" w:rsidRDefault="00E669D6" w:rsidP="00FC2D40">
            <w:pPr>
              <w:rPr>
                <w:sz w:val="21"/>
                <w:szCs w:val="21"/>
              </w:rPr>
            </w:pPr>
            <w:r w:rsidRPr="00460D97">
              <w:rPr>
                <w:rFonts w:hint="eastAsia"/>
                <w:sz w:val="21"/>
                <w:szCs w:val="21"/>
              </w:rPr>
              <w:t>0.</w:t>
            </w:r>
            <w:r>
              <w:rPr>
                <w:rFonts w:hint="eastAsia"/>
                <w:sz w:val="21"/>
                <w:szCs w:val="21"/>
              </w:rPr>
              <w:t>2045</w:t>
            </w:r>
          </w:p>
        </w:tc>
        <w:tc>
          <w:tcPr>
            <w:tcW w:w="1418" w:type="dxa"/>
            <w:shd w:val="clear" w:color="auto" w:fill="auto"/>
          </w:tcPr>
          <w:p w14:paraId="75FBFFF8" w14:textId="77777777" w:rsidR="00E669D6" w:rsidRPr="00460D97" w:rsidRDefault="00E669D6" w:rsidP="00FC2D40">
            <w:pPr>
              <w:rPr>
                <w:sz w:val="21"/>
                <w:szCs w:val="21"/>
              </w:rPr>
            </w:pPr>
            <w:r w:rsidRPr="00460D97">
              <w:rPr>
                <w:rFonts w:hint="eastAsia"/>
                <w:sz w:val="21"/>
                <w:szCs w:val="21"/>
              </w:rPr>
              <w:t>0.2</w:t>
            </w:r>
            <w:r>
              <w:rPr>
                <w:rFonts w:hint="eastAsia"/>
                <w:sz w:val="21"/>
                <w:szCs w:val="21"/>
              </w:rPr>
              <w:t>7</w:t>
            </w:r>
          </w:p>
        </w:tc>
      </w:tr>
      <w:tr w:rsidR="00E669D6" w:rsidRPr="00460D97" w14:paraId="14AFA1C5" w14:textId="77777777" w:rsidTr="00FC2D40">
        <w:trPr>
          <w:cantSplit/>
          <w:trHeight w:hRule="exact" w:val="423"/>
          <w:tblHeader/>
        </w:trPr>
        <w:tc>
          <w:tcPr>
            <w:tcW w:w="1242" w:type="dxa"/>
            <w:shd w:val="clear" w:color="auto" w:fill="auto"/>
          </w:tcPr>
          <w:p w14:paraId="5E6965D2" w14:textId="77777777" w:rsidR="00E669D6" w:rsidRPr="00460D97" w:rsidRDefault="00E669D6" w:rsidP="00FC2D40">
            <w:pPr>
              <w:jc w:val="center"/>
              <w:rPr>
                <w:sz w:val="21"/>
                <w:szCs w:val="21"/>
              </w:rPr>
            </w:pPr>
            <w:r w:rsidRPr="00460D97">
              <w:rPr>
                <w:rFonts w:hint="eastAsia"/>
                <w:sz w:val="21"/>
                <w:szCs w:val="21"/>
              </w:rPr>
              <w:t>26</w:t>
            </w:r>
          </w:p>
        </w:tc>
        <w:tc>
          <w:tcPr>
            <w:tcW w:w="1985" w:type="dxa"/>
            <w:shd w:val="clear" w:color="auto" w:fill="auto"/>
          </w:tcPr>
          <w:p w14:paraId="0C740634" w14:textId="77777777" w:rsidR="00E669D6" w:rsidRPr="00460D97" w:rsidRDefault="00E669D6" w:rsidP="00FC2D40">
            <w:pPr>
              <w:rPr>
                <w:sz w:val="21"/>
                <w:szCs w:val="21"/>
              </w:rPr>
            </w:pPr>
            <w:r w:rsidRPr="00FE0C48">
              <w:rPr>
                <w:rFonts w:hint="eastAsia"/>
                <w:sz w:val="21"/>
                <w:szCs w:val="21"/>
              </w:rPr>
              <w:t>111</w:t>
            </w:r>
          </w:p>
        </w:tc>
        <w:tc>
          <w:tcPr>
            <w:tcW w:w="2835" w:type="dxa"/>
            <w:shd w:val="clear" w:color="auto" w:fill="auto"/>
          </w:tcPr>
          <w:p w14:paraId="5A1EB55B" w14:textId="77777777" w:rsidR="00E669D6" w:rsidRPr="00460D97" w:rsidRDefault="00E669D6" w:rsidP="00FC2D40">
            <w:pPr>
              <w:rPr>
                <w:sz w:val="21"/>
                <w:szCs w:val="21"/>
              </w:rPr>
            </w:pPr>
            <w:r w:rsidRPr="00460D97">
              <w:rPr>
                <w:rFonts w:hint="eastAsia"/>
                <w:sz w:val="21"/>
                <w:szCs w:val="21"/>
              </w:rPr>
              <w:t>26</w:t>
            </w:r>
          </w:p>
        </w:tc>
        <w:tc>
          <w:tcPr>
            <w:tcW w:w="992" w:type="dxa"/>
            <w:shd w:val="clear" w:color="auto" w:fill="auto"/>
          </w:tcPr>
          <w:p w14:paraId="6720544D" w14:textId="77777777" w:rsidR="00E669D6" w:rsidRPr="00460D97" w:rsidRDefault="00E669D6" w:rsidP="00FC2D40">
            <w:pPr>
              <w:rPr>
                <w:sz w:val="21"/>
                <w:szCs w:val="21"/>
              </w:rPr>
            </w:pPr>
            <w:r w:rsidRPr="00460D97">
              <w:rPr>
                <w:rFonts w:hint="eastAsia"/>
                <w:sz w:val="21"/>
                <w:szCs w:val="21"/>
              </w:rPr>
              <w:t>0.2</w:t>
            </w:r>
            <w:r>
              <w:rPr>
                <w:rFonts w:hint="eastAsia"/>
                <w:sz w:val="21"/>
                <w:szCs w:val="21"/>
              </w:rPr>
              <w:t>342</w:t>
            </w:r>
          </w:p>
        </w:tc>
        <w:tc>
          <w:tcPr>
            <w:tcW w:w="1418" w:type="dxa"/>
            <w:shd w:val="clear" w:color="auto" w:fill="auto"/>
          </w:tcPr>
          <w:p w14:paraId="5E4EEB8E" w14:textId="77777777" w:rsidR="00E669D6" w:rsidRPr="00460D97" w:rsidRDefault="00E669D6" w:rsidP="00FC2D40">
            <w:pPr>
              <w:rPr>
                <w:sz w:val="21"/>
                <w:szCs w:val="21"/>
              </w:rPr>
            </w:pPr>
            <w:r w:rsidRPr="00460D97">
              <w:rPr>
                <w:rFonts w:hint="eastAsia"/>
                <w:sz w:val="21"/>
                <w:szCs w:val="21"/>
              </w:rPr>
              <w:t>0.26</w:t>
            </w:r>
          </w:p>
        </w:tc>
      </w:tr>
      <w:tr w:rsidR="00E669D6" w:rsidRPr="00460D97" w14:paraId="5102279F" w14:textId="77777777" w:rsidTr="00FC2D40">
        <w:trPr>
          <w:cantSplit/>
          <w:trHeight w:hRule="exact" w:val="428"/>
          <w:tblHeader/>
        </w:trPr>
        <w:tc>
          <w:tcPr>
            <w:tcW w:w="1242" w:type="dxa"/>
            <w:shd w:val="clear" w:color="auto" w:fill="auto"/>
          </w:tcPr>
          <w:p w14:paraId="30DDCDB9" w14:textId="77777777" w:rsidR="00E669D6" w:rsidRPr="00460D97" w:rsidRDefault="00E669D6" w:rsidP="00FC2D40">
            <w:pPr>
              <w:jc w:val="center"/>
              <w:rPr>
                <w:sz w:val="21"/>
                <w:szCs w:val="21"/>
              </w:rPr>
            </w:pPr>
            <w:r w:rsidRPr="00460D97">
              <w:rPr>
                <w:rFonts w:hint="eastAsia"/>
                <w:sz w:val="21"/>
                <w:szCs w:val="21"/>
              </w:rPr>
              <w:t>27</w:t>
            </w:r>
          </w:p>
        </w:tc>
        <w:tc>
          <w:tcPr>
            <w:tcW w:w="1985" w:type="dxa"/>
            <w:shd w:val="clear" w:color="auto" w:fill="auto"/>
          </w:tcPr>
          <w:p w14:paraId="4829ECCD" w14:textId="77777777" w:rsidR="00E669D6" w:rsidRPr="00460D97" w:rsidRDefault="00E669D6" w:rsidP="00FC2D40">
            <w:pPr>
              <w:rPr>
                <w:sz w:val="21"/>
                <w:szCs w:val="21"/>
              </w:rPr>
            </w:pPr>
            <w:r w:rsidRPr="00FE0C48">
              <w:rPr>
                <w:rFonts w:hint="eastAsia"/>
                <w:sz w:val="21"/>
                <w:szCs w:val="21"/>
              </w:rPr>
              <w:t>135</w:t>
            </w:r>
          </w:p>
        </w:tc>
        <w:tc>
          <w:tcPr>
            <w:tcW w:w="2835" w:type="dxa"/>
            <w:shd w:val="clear" w:color="auto" w:fill="auto"/>
          </w:tcPr>
          <w:p w14:paraId="0B6E4FF7" w14:textId="77777777" w:rsidR="00E669D6" w:rsidRPr="00460D97" w:rsidRDefault="00E669D6" w:rsidP="00FC2D40">
            <w:pPr>
              <w:rPr>
                <w:sz w:val="21"/>
                <w:szCs w:val="21"/>
              </w:rPr>
            </w:pPr>
            <w:r w:rsidRPr="00460D97">
              <w:rPr>
                <w:rFonts w:hint="eastAsia"/>
                <w:sz w:val="21"/>
                <w:szCs w:val="21"/>
              </w:rPr>
              <w:t>25</w:t>
            </w:r>
          </w:p>
        </w:tc>
        <w:tc>
          <w:tcPr>
            <w:tcW w:w="992" w:type="dxa"/>
            <w:shd w:val="clear" w:color="auto" w:fill="auto"/>
          </w:tcPr>
          <w:p w14:paraId="21FE61E4" w14:textId="77777777" w:rsidR="00E669D6" w:rsidRPr="00460D97" w:rsidRDefault="00E669D6" w:rsidP="00FC2D40">
            <w:pPr>
              <w:rPr>
                <w:sz w:val="21"/>
                <w:szCs w:val="21"/>
              </w:rPr>
            </w:pPr>
            <w:r w:rsidRPr="00460D97">
              <w:rPr>
                <w:rFonts w:hint="eastAsia"/>
                <w:sz w:val="21"/>
                <w:szCs w:val="21"/>
              </w:rPr>
              <w:t>0.18</w:t>
            </w:r>
            <w:r>
              <w:rPr>
                <w:rFonts w:hint="eastAsia"/>
                <w:sz w:val="21"/>
                <w:szCs w:val="21"/>
              </w:rPr>
              <w:t>52</w:t>
            </w:r>
          </w:p>
        </w:tc>
        <w:tc>
          <w:tcPr>
            <w:tcW w:w="1418" w:type="dxa"/>
            <w:shd w:val="clear" w:color="auto" w:fill="auto"/>
          </w:tcPr>
          <w:p w14:paraId="36FE3348" w14:textId="77777777" w:rsidR="00E669D6" w:rsidRPr="00460D97" w:rsidRDefault="00E669D6" w:rsidP="00FC2D40">
            <w:pPr>
              <w:rPr>
                <w:sz w:val="21"/>
                <w:szCs w:val="21"/>
              </w:rPr>
            </w:pPr>
            <w:r w:rsidRPr="00460D97">
              <w:rPr>
                <w:rFonts w:hint="eastAsia"/>
                <w:sz w:val="21"/>
                <w:szCs w:val="21"/>
              </w:rPr>
              <w:t>0.25</w:t>
            </w:r>
          </w:p>
        </w:tc>
      </w:tr>
      <w:tr w:rsidR="00E669D6" w:rsidRPr="00460D97" w14:paraId="3FD363F0" w14:textId="77777777" w:rsidTr="00FC2D40">
        <w:trPr>
          <w:cantSplit/>
          <w:trHeight w:hRule="exact" w:val="421"/>
          <w:tblHeader/>
        </w:trPr>
        <w:tc>
          <w:tcPr>
            <w:tcW w:w="1242" w:type="dxa"/>
            <w:shd w:val="clear" w:color="auto" w:fill="auto"/>
          </w:tcPr>
          <w:p w14:paraId="5AB6F020" w14:textId="77777777" w:rsidR="00E669D6" w:rsidRPr="00460D97" w:rsidRDefault="00E669D6" w:rsidP="00FC2D40">
            <w:pPr>
              <w:jc w:val="center"/>
              <w:rPr>
                <w:sz w:val="21"/>
                <w:szCs w:val="21"/>
              </w:rPr>
            </w:pPr>
            <w:r w:rsidRPr="00460D97">
              <w:rPr>
                <w:rFonts w:hint="eastAsia"/>
                <w:sz w:val="21"/>
                <w:szCs w:val="21"/>
              </w:rPr>
              <w:t>28</w:t>
            </w:r>
          </w:p>
        </w:tc>
        <w:tc>
          <w:tcPr>
            <w:tcW w:w="1985" w:type="dxa"/>
            <w:shd w:val="clear" w:color="auto" w:fill="auto"/>
          </w:tcPr>
          <w:p w14:paraId="3726F502" w14:textId="77777777" w:rsidR="00E669D6" w:rsidRPr="00460D97" w:rsidRDefault="00E669D6" w:rsidP="00FC2D40">
            <w:pPr>
              <w:rPr>
                <w:sz w:val="21"/>
                <w:szCs w:val="21"/>
              </w:rPr>
            </w:pPr>
            <w:r w:rsidRPr="00FE0C48">
              <w:rPr>
                <w:rFonts w:hint="eastAsia"/>
                <w:sz w:val="21"/>
                <w:szCs w:val="21"/>
              </w:rPr>
              <w:t>110</w:t>
            </w:r>
          </w:p>
        </w:tc>
        <w:tc>
          <w:tcPr>
            <w:tcW w:w="2835" w:type="dxa"/>
            <w:shd w:val="clear" w:color="auto" w:fill="auto"/>
          </w:tcPr>
          <w:p w14:paraId="6C923174" w14:textId="77777777" w:rsidR="00E669D6" w:rsidRPr="00460D97" w:rsidRDefault="00E669D6" w:rsidP="00FC2D40">
            <w:pPr>
              <w:rPr>
                <w:sz w:val="21"/>
                <w:szCs w:val="21"/>
              </w:rPr>
            </w:pPr>
            <w:r w:rsidRPr="00460D97">
              <w:rPr>
                <w:rFonts w:hint="eastAsia"/>
                <w:sz w:val="21"/>
                <w:szCs w:val="21"/>
              </w:rPr>
              <w:t>26</w:t>
            </w:r>
          </w:p>
        </w:tc>
        <w:tc>
          <w:tcPr>
            <w:tcW w:w="992" w:type="dxa"/>
            <w:shd w:val="clear" w:color="auto" w:fill="auto"/>
          </w:tcPr>
          <w:p w14:paraId="3F802647" w14:textId="77777777" w:rsidR="00E669D6" w:rsidRPr="00460D97" w:rsidRDefault="00E669D6" w:rsidP="00FC2D40">
            <w:pPr>
              <w:rPr>
                <w:sz w:val="21"/>
                <w:szCs w:val="21"/>
              </w:rPr>
            </w:pPr>
            <w:r w:rsidRPr="00460D97">
              <w:rPr>
                <w:rFonts w:hint="eastAsia"/>
                <w:sz w:val="21"/>
                <w:szCs w:val="21"/>
              </w:rPr>
              <w:t>0.23</w:t>
            </w:r>
            <w:r>
              <w:rPr>
                <w:rFonts w:hint="eastAsia"/>
                <w:sz w:val="21"/>
                <w:szCs w:val="21"/>
              </w:rPr>
              <w:t>63</w:t>
            </w:r>
          </w:p>
        </w:tc>
        <w:tc>
          <w:tcPr>
            <w:tcW w:w="1418" w:type="dxa"/>
            <w:shd w:val="clear" w:color="auto" w:fill="auto"/>
          </w:tcPr>
          <w:p w14:paraId="32494471" w14:textId="77777777" w:rsidR="00E669D6" w:rsidRPr="00460D97" w:rsidRDefault="00E669D6" w:rsidP="00FC2D40">
            <w:pPr>
              <w:rPr>
                <w:sz w:val="21"/>
                <w:szCs w:val="21"/>
              </w:rPr>
            </w:pPr>
            <w:r w:rsidRPr="00460D97">
              <w:rPr>
                <w:rFonts w:hint="eastAsia"/>
                <w:sz w:val="21"/>
                <w:szCs w:val="21"/>
              </w:rPr>
              <w:t>0.26</w:t>
            </w:r>
          </w:p>
        </w:tc>
      </w:tr>
      <w:tr w:rsidR="00E669D6" w:rsidRPr="00460D97" w14:paraId="35698714" w14:textId="77777777" w:rsidTr="00FC2D40">
        <w:trPr>
          <w:cantSplit/>
          <w:trHeight w:hRule="exact" w:val="427"/>
          <w:tblHeader/>
        </w:trPr>
        <w:tc>
          <w:tcPr>
            <w:tcW w:w="1242" w:type="dxa"/>
            <w:shd w:val="clear" w:color="auto" w:fill="auto"/>
          </w:tcPr>
          <w:p w14:paraId="2BADD391" w14:textId="77777777" w:rsidR="00E669D6" w:rsidRPr="00460D97" w:rsidRDefault="00E669D6" w:rsidP="00FC2D40">
            <w:pPr>
              <w:jc w:val="center"/>
              <w:rPr>
                <w:sz w:val="21"/>
                <w:szCs w:val="21"/>
              </w:rPr>
            </w:pPr>
            <w:r w:rsidRPr="00460D97">
              <w:rPr>
                <w:rFonts w:hint="eastAsia"/>
                <w:sz w:val="21"/>
                <w:szCs w:val="21"/>
              </w:rPr>
              <w:t>29</w:t>
            </w:r>
          </w:p>
        </w:tc>
        <w:tc>
          <w:tcPr>
            <w:tcW w:w="1985" w:type="dxa"/>
            <w:shd w:val="clear" w:color="auto" w:fill="auto"/>
          </w:tcPr>
          <w:p w14:paraId="469A324C" w14:textId="77777777" w:rsidR="00E669D6" w:rsidRPr="00460D97" w:rsidRDefault="00E669D6" w:rsidP="00FC2D40">
            <w:pPr>
              <w:rPr>
                <w:sz w:val="21"/>
                <w:szCs w:val="21"/>
              </w:rPr>
            </w:pPr>
            <w:r w:rsidRPr="00FE0C48">
              <w:rPr>
                <w:rFonts w:hint="eastAsia"/>
                <w:sz w:val="21"/>
                <w:szCs w:val="21"/>
              </w:rPr>
              <w:t>114</w:t>
            </w:r>
          </w:p>
        </w:tc>
        <w:tc>
          <w:tcPr>
            <w:tcW w:w="2835" w:type="dxa"/>
            <w:shd w:val="clear" w:color="auto" w:fill="auto"/>
          </w:tcPr>
          <w:p w14:paraId="24887889" w14:textId="77777777" w:rsidR="00E669D6" w:rsidRPr="00460D97" w:rsidRDefault="00E669D6" w:rsidP="00FC2D40">
            <w:pPr>
              <w:rPr>
                <w:sz w:val="21"/>
                <w:szCs w:val="21"/>
              </w:rPr>
            </w:pPr>
            <w:r w:rsidRPr="00FE0C48">
              <w:rPr>
                <w:rFonts w:hint="eastAsia"/>
                <w:sz w:val="21"/>
                <w:szCs w:val="21"/>
              </w:rPr>
              <w:t>28</w:t>
            </w:r>
          </w:p>
        </w:tc>
        <w:tc>
          <w:tcPr>
            <w:tcW w:w="992" w:type="dxa"/>
            <w:shd w:val="clear" w:color="auto" w:fill="auto"/>
          </w:tcPr>
          <w:p w14:paraId="2284DAF7" w14:textId="77777777" w:rsidR="00E669D6" w:rsidRPr="00460D97" w:rsidRDefault="00E669D6" w:rsidP="00FC2D40">
            <w:pPr>
              <w:rPr>
                <w:sz w:val="21"/>
                <w:szCs w:val="21"/>
              </w:rPr>
            </w:pPr>
            <w:r w:rsidRPr="00460D97">
              <w:rPr>
                <w:rFonts w:hint="eastAsia"/>
                <w:sz w:val="21"/>
                <w:szCs w:val="21"/>
              </w:rPr>
              <w:t>0.2</w:t>
            </w:r>
            <w:r>
              <w:rPr>
                <w:rFonts w:hint="eastAsia"/>
                <w:sz w:val="21"/>
                <w:szCs w:val="21"/>
              </w:rPr>
              <w:t>456</w:t>
            </w:r>
          </w:p>
        </w:tc>
        <w:tc>
          <w:tcPr>
            <w:tcW w:w="1418" w:type="dxa"/>
            <w:shd w:val="clear" w:color="auto" w:fill="auto"/>
          </w:tcPr>
          <w:p w14:paraId="5DD0FC3D" w14:textId="77777777" w:rsidR="00E669D6" w:rsidRPr="00460D97" w:rsidRDefault="00E669D6" w:rsidP="00FC2D40">
            <w:pPr>
              <w:rPr>
                <w:sz w:val="21"/>
                <w:szCs w:val="21"/>
              </w:rPr>
            </w:pPr>
            <w:r w:rsidRPr="00460D97">
              <w:rPr>
                <w:rFonts w:hint="eastAsia"/>
                <w:sz w:val="21"/>
                <w:szCs w:val="21"/>
              </w:rPr>
              <w:t>0.2</w:t>
            </w:r>
            <w:r>
              <w:rPr>
                <w:rFonts w:hint="eastAsia"/>
                <w:sz w:val="21"/>
                <w:szCs w:val="21"/>
              </w:rPr>
              <w:t>8</w:t>
            </w:r>
          </w:p>
        </w:tc>
      </w:tr>
      <w:tr w:rsidR="00E669D6" w:rsidRPr="00460D97" w14:paraId="15183C4D" w14:textId="77777777" w:rsidTr="00FC2D40">
        <w:trPr>
          <w:cantSplit/>
          <w:trHeight w:hRule="exact" w:val="419"/>
          <w:tblHeader/>
        </w:trPr>
        <w:tc>
          <w:tcPr>
            <w:tcW w:w="1242" w:type="dxa"/>
            <w:shd w:val="clear" w:color="auto" w:fill="auto"/>
          </w:tcPr>
          <w:p w14:paraId="2C6FD8B8" w14:textId="77777777" w:rsidR="00E669D6" w:rsidRPr="00460D97" w:rsidRDefault="00E669D6" w:rsidP="00FC2D40">
            <w:pPr>
              <w:jc w:val="center"/>
              <w:rPr>
                <w:sz w:val="21"/>
                <w:szCs w:val="21"/>
              </w:rPr>
            </w:pPr>
            <w:r w:rsidRPr="00460D97">
              <w:rPr>
                <w:rFonts w:hint="eastAsia"/>
                <w:sz w:val="21"/>
                <w:szCs w:val="21"/>
              </w:rPr>
              <w:t>30</w:t>
            </w:r>
          </w:p>
        </w:tc>
        <w:tc>
          <w:tcPr>
            <w:tcW w:w="1985" w:type="dxa"/>
            <w:shd w:val="clear" w:color="auto" w:fill="auto"/>
          </w:tcPr>
          <w:p w14:paraId="59D9C523" w14:textId="77777777" w:rsidR="00E669D6" w:rsidRPr="00460D97" w:rsidRDefault="00E669D6" w:rsidP="00FC2D40">
            <w:pPr>
              <w:rPr>
                <w:sz w:val="21"/>
                <w:szCs w:val="21"/>
              </w:rPr>
            </w:pPr>
            <w:r w:rsidRPr="00460D97">
              <w:rPr>
                <w:rFonts w:hint="eastAsia"/>
                <w:sz w:val="21"/>
                <w:szCs w:val="21"/>
              </w:rPr>
              <w:t>116</w:t>
            </w:r>
          </w:p>
        </w:tc>
        <w:tc>
          <w:tcPr>
            <w:tcW w:w="2835" w:type="dxa"/>
            <w:shd w:val="clear" w:color="auto" w:fill="auto"/>
          </w:tcPr>
          <w:p w14:paraId="126CB5B2" w14:textId="77777777" w:rsidR="00E669D6" w:rsidRPr="00460D97" w:rsidRDefault="00E669D6" w:rsidP="00FC2D40">
            <w:pPr>
              <w:rPr>
                <w:sz w:val="21"/>
                <w:szCs w:val="21"/>
              </w:rPr>
            </w:pPr>
            <w:r w:rsidRPr="00460D97">
              <w:rPr>
                <w:rFonts w:hint="eastAsia"/>
                <w:sz w:val="21"/>
                <w:szCs w:val="21"/>
              </w:rPr>
              <w:t>28</w:t>
            </w:r>
          </w:p>
        </w:tc>
        <w:tc>
          <w:tcPr>
            <w:tcW w:w="992" w:type="dxa"/>
            <w:shd w:val="clear" w:color="auto" w:fill="auto"/>
          </w:tcPr>
          <w:p w14:paraId="6F83294E" w14:textId="77777777" w:rsidR="00E669D6" w:rsidRPr="00460D97" w:rsidRDefault="00E669D6" w:rsidP="00FC2D40">
            <w:pPr>
              <w:rPr>
                <w:sz w:val="21"/>
                <w:szCs w:val="21"/>
              </w:rPr>
            </w:pPr>
            <w:r w:rsidRPr="00460D97">
              <w:rPr>
                <w:rFonts w:hint="eastAsia"/>
                <w:sz w:val="21"/>
                <w:szCs w:val="21"/>
              </w:rPr>
              <w:t>0.2414</w:t>
            </w:r>
          </w:p>
        </w:tc>
        <w:tc>
          <w:tcPr>
            <w:tcW w:w="1418" w:type="dxa"/>
            <w:shd w:val="clear" w:color="auto" w:fill="auto"/>
          </w:tcPr>
          <w:p w14:paraId="15D485A8" w14:textId="77777777" w:rsidR="00E669D6" w:rsidRPr="00460D97" w:rsidRDefault="00E669D6" w:rsidP="00FC2D40">
            <w:pPr>
              <w:rPr>
                <w:sz w:val="21"/>
                <w:szCs w:val="21"/>
              </w:rPr>
            </w:pPr>
            <w:r w:rsidRPr="00460D97">
              <w:rPr>
                <w:rFonts w:hint="eastAsia"/>
                <w:sz w:val="21"/>
                <w:szCs w:val="21"/>
              </w:rPr>
              <w:t>0.28</w:t>
            </w:r>
          </w:p>
        </w:tc>
      </w:tr>
      <w:tr w:rsidR="00E669D6" w:rsidRPr="00460D97" w14:paraId="6F9F9454" w14:textId="77777777" w:rsidTr="00FC2D40">
        <w:trPr>
          <w:cantSplit/>
          <w:trHeight w:hRule="exact" w:val="424"/>
          <w:tblHeader/>
        </w:trPr>
        <w:tc>
          <w:tcPr>
            <w:tcW w:w="1242" w:type="dxa"/>
            <w:shd w:val="clear" w:color="auto" w:fill="auto"/>
          </w:tcPr>
          <w:p w14:paraId="5DCE0746" w14:textId="77777777" w:rsidR="00E669D6" w:rsidRPr="00460D97" w:rsidRDefault="00E669D6" w:rsidP="00FC2D40">
            <w:pPr>
              <w:jc w:val="center"/>
              <w:rPr>
                <w:sz w:val="21"/>
                <w:szCs w:val="21"/>
              </w:rPr>
            </w:pPr>
            <w:r w:rsidRPr="00460D97">
              <w:rPr>
                <w:rFonts w:hint="eastAsia"/>
                <w:sz w:val="21"/>
                <w:szCs w:val="21"/>
              </w:rPr>
              <w:t>31</w:t>
            </w:r>
          </w:p>
        </w:tc>
        <w:tc>
          <w:tcPr>
            <w:tcW w:w="1985" w:type="dxa"/>
            <w:shd w:val="clear" w:color="auto" w:fill="auto"/>
          </w:tcPr>
          <w:p w14:paraId="43F9F633" w14:textId="77777777" w:rsidR="00E669D6" w:rsidRPr="00460D97" w:rsidRDefault="00E669D6" w:rsidP="00FC2D40">
            <w:pPr>
              <w:rPr>
                <w:sz w:val="21"/>
                <w:szCs w:val="21"/>
              </w:rPr>
            </w:pPr>
            <w:r w:rsidRPr="00FE0C48">
              <w:rPr>
                <w:rFonts w:hint="eastAsia"/>
                <w:sz w:val="21"/>
                <w:szCs w:val="21"/>
              </w:rPr>
              <w:t>123</w:t>
            </w:r>
          </w:p>
        </w:tc>
        <w:tc>
          <w:tcPr>
            <w:tcW w:w="2835" w:type="dxa"/>
            <w:shd w:val="clear" w:color="auto" w:fill="auto"/>
          </w:tcPr>
          <w:p w14:paraId="6766E056" w14:textId="77777777" w:rsidR="00E669D6" w:rsidRPr="00460D97" w:rsidRDefault="00E669D6" w:rsidP="00FC2D40">
            <w:pPr>
              <w:rPr>
                <w:sz w:val="21"/>
                <w:szCs w:val="21"/>
              </w:rPr>
            </w:pPr>
            <w:r w:rsidRPr="00FE0C48">
              <w:rPr>
                <w:rFonts w:hint="eastAsia"/>
                <w:sz w:val="21"/>
                <w:szCs w:val="21"/>
              </w:rPr>
              <w:t>26</w:t>
            </w:r>
          </w:p>
        </w:tc>
        <w:tc>
          <w:tcPr>
            <w:tcW w:w="992" w:type="dxa"/>
            <w:shd w:val="clear" w:color="auto" w:fill="auto"/>
          </w:tcPr>
          <w:p w14:paraId="70B92CF7" w14:textId="77777777" w:rsidR="00E669D6" w:rsidRPr="00460D97" w:rsidRDefault="00E669D6" w:rsidP="00FC2D40">
            <w:pPr>
              <w:rPr>
                <w:sz w:val="21"/>
                <w:szCs w:val="21"/>
              </w:rPr>
            </w:pPr>
            <w:r w:rsidRPr="00460D97">
              <w:rPr>
                <w:rFonts w:hint="eastAsia"/>
                <w:sz w:val="21"/>
                <w:szCs w:val="21"/>
              </w:rPr>
              <w:t>0.2</w:t>
            </w:r>
            <w:r>
              <w:rPr>
                <w:rFonts w:hint="eastAsia"/>
                <w:sz w:val="21"/>
                <w:szCs w:val="21"/>
              </w:rPr>
              <w:t>114</w:t>
            </w:r>
          </w:p>
        </w:tc>
        <w:tc>
          <w:tcPr>
            <w:tcW w:w="1418" w:type="dxa"/>
            <w:shd w:val="clear" w:color="auto" w:fill="auto"/>
          </w:tcPr>
          <w:p w14:paraId="0AFEE4E3" w14:textId="77777777" w:rsidR="00E669D6" w:rsidRPr="00460D97" w:rsidRDefault="00E669D6" w:rsidP="00FC2D40">
            <w:pPr>
              <w:rPr>
                <w:sz w:val="21"/>
                <w:szCs w:val="21"/>
              </w:rPr>
            </w:pPr>
            <w:r w:rsidRPr="00460D97">
              <w:rPr>
                <w:rFonts w:hint="eastAsia"/>
                <w:sz w:val="21"/>
                <w:szCs w:val="21"/>
              </w:rPr>
              <w:t>0.2</w:t>
            </w:r>
            <w:r>
              <w:rPr>
                <w:rFonts w:hint="eastAsia"/>
                <w:sz w:val="21"/>
                <w:szCs w:val="21"/>
              </w:rPr>
              <w:t>6</w:t>
            </w:r>
          </w:p>
        </w:tc>
      </w:tr>
    </w:tbl>
    <w:p w14:paraId="580A5FBD" w14:textId="2F35554D" w:rsidR="00E669D6" w:rsidRPr="00460D97" w:rsidRDefault="00E669D6" w:rsidP="00E669D6">
      <w:pPr>
        <w:ind w:firstLine="420"/>
      </w:pPr>
      <w:r w:rsidRPr="00460D97">
        <w:rPr>
          <w:rFonts w:hint="eastAsia"/>
        </w:rPr>
        <w:t>根据以上数据绘制折线图，观察折线图</w:t>
      </w:r>
      <w:r w:rsidR="00C31314">
        <w:rPr>
          <w:rFonts w:hint="eastAsia"/>
        </w:rPr>
        <w:t>可知，</w:t>
      </w:r>
      <w:r w:rsidRPr="00460D97">
        <w:rPr>
          <w:rFonts w:hint="eastAsia"/>
        </w:rPr>
        <w:t>随着k-mer长度的增加，召回率较为平稳，在k</w:t>
      </w:r>
      <w:r>
        <w:rPr>
          <w:rFonts w:hint="eastAsia"/>
        </w:rPr>
        <w:t>-</w:t>
      </w:r>
      <w:r w:rsidRPr="00460D97">
        <w:rPr>
          <w:rFonts w:hint="eastAsia"/>
        </w:rPr>
        <w:t>mer</w:t>
      </w:r>
      <w:r>
        <w:rPr>
          <w:rFonts w:hint="eastAsia"/>
        </w:rPr>
        <w:t>长度</w:t>
      </w:r>
      <w:r w:rsidRPr="00460D97">
        <w:rPr>
          <w:rFonts w:hint="eastAsia"/>
        </w:rPr>
        <w:t>为30</w:t>
      </w:r>
      <w:r>
        <w:rPr>
          <w:rFonts w:hint="eastAsia"/>
        </w:rPr>
        <w:t>和29</w:t>
      </w:r>
      <w:r w:rsidRPr="00460D97">
        <w:rPr>
          <w:rFonts w:hint="eastAsia"/>
        </w:rPr>
        <w:t>的时候召回率最大。如图4-4。</w:t>
      </w:r>
    </w:p>
    <w:p w14:paraId="2107AE01" w14:textId="77777777" w:rsidR="00E669D6" w:rsidRPr="00460D97" w:rsidRDefault="00E669D6" w:rsidP="00E669D6">
      <w:pPr>
        <w:keepNext/>
        <w:jc w:val="center"/>
      </w:pPr>
      <w:r w:rsidRPr="00460D97">
        <w:rPr>
          <w:noProof/>
          <w:sz w:val="30"/>
          <w:szCs w:val="30"/>
        </w:rPr>
        <w:drawing>
          <wp:inline distT="0" distB="0" distL="0" distR="0" wp14:anchorId="30E65078" wp14:editId="0EA9C8AA">
            <wp:extent cx="4552950" cy="1828800"/>
            <wp:effectExtent l="0" t="0" r="0" b="0"/>
            <wp:docPr id="34" name="对象 3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3EAB15C2" w14:textId="77777777" w:rsidR="00E669D6" w:rsidRDefault="00E669D6" w:rsidP="00E669D6">
      <w:pPr>
        <w:pStyle w:val="af9"/>
        <w:jc w:val="center"/>
        <w:rPr>
          <w:rFonts w:ascii="宋体" w:eastAsia="宋体" w:hAnsi="宋体"/>
          <w:sz w:val="21"/>
          <w:szCs w:val="21"/>
        </w:rPr>
      </w:pPr>
      <w:r w:rsidRPr="00460D97">
        <w:rPr>
          <w:rFonts w:ascii="宋体" w:eastAsia="宋体" w:hAnsi="宋体" w:hint="eastAsia"/>
          <w:sz w:val="21"/>
          <w:szCs w:val="21"/>
        </w:rPr>
        <w:t>图 4-4 相同reads长度，不同k-mer长度时的结果分析</w:t>
      </w:r>
    </w:p>
    <w:p w14:paraId="446E9290" w14:textId="77777777" w:rsidR="00E669D6" w:rsidRPr="00180DCB" w:rsidRDefault="00E669D6" w:rsidP="00E669D6">
      <w:pPr>
        <w:pStyle w:val="2"/>
      </w:pPr>
      <w:bookmarkStart w:id="283" w:name="_Toc514612658"/>
      <w:bookmarkStart w:id="284" w:name="_Toc514853875"/>
      <w:r>
        <w:rPr>
          <w:rFonts w:hint="eastAsia"/>
        </w:rPr>
        <w:lastRenderedPageBreak/>
        <w:t>4.2</w:t>
      </w:r>
      <w:r>
        <w:t xml:space="preserve"> </w:t>
      </w:r>
      <w:r>
        <w:rPr>
          <w:rFonts w:hint="eastAsia"/>
        </w:rPr>
        <w:t>改进</w:t>
      </w:r>
      <w:bookmarkEnd w:id="283"/>
      <w:bookmarkEnd w:id="284"/>
    </w:p>
    <w:p w14:paraId="60F9650B" w14:textId="7F586BC8" w:rsidR="00E669D6" w:rsidRPr="00460D97" w:rsidRDefault="00E669D6" w:rsidP="00E669D6">
      <w:pPr>
        <w:ind w:firstLine="420"/>
      </w:pPr>
      <w:r w:rsidRPr="00460D97">
        <w:rPr>
          <w:rFonts w:hint="eastAsia"/>
        </w:rPr>
        <w:t>我们初始版本的算法中加入了偏差因数，</w:t>
      </w:r>
      <w:commentRangeStart w:id="285"/>
      <w:r w:rsidRPr="00460D97">
        <w:rPr>
          <w:rFonts w:hint="eastAsia"/>
        </w:rPr>
        <w:t>但是</w:t>
      </w:r>
      <w:commentRangeEnd w:id="285"/>
      <w:r w:rsidR="00C01A36">
        <w:rPr>
          <w:rStyle w:val="af1"/>
        </w:rPr>
        <w:commentReference w:id="285"/>
      </w:r>
      <w:r w:rsidRPr="00460D97">
        <w:rPr>
          <w:rFonts w:hint="eastAsia"/>
        </w:rPr>
        <w:t>是否在模拟数据上不加偏差因数结果</w:t>
      </w:r>
      <w:r w:rsidR="00C31314">
        <w:rPr>
          <w:rFonts w:hint="eastAsia"/>
        </w:rPr>
        <w:t>是否</w:t>
      </w:r>
      <w:r w:rsidRPr="00460D97">
        <w:rPr>
          <w:rFonts w:hint="eastAsia"/>
        </w:rPr>
        <w:t>可能会更好是一个值得验证的问题，</w:t>
      </w:r>
      <w:r>
        <w:rPr>
          <w:rFonts w:hint="eastAsia"/>
        </w:rPr>
        <w:t>我们去掉偏差因数对算法进行了改进</w:t>
      </w:r>
      <w:r w:rsidRPr="00460D97">
        <w:rPr>
          <w:rFonts w:hint="eastAsia"/>
        </w:rPr>
        <w:t>，当k-mer长度为25时，</w:t>
      </w:r>
      <w:r>
        <w:rPr>
          <w:rFonts w:hint="eastAsia"/>
        </w:rPr>
        <w:t>改进后的算法</w:t>
      </w:r>
      <w:r w:rsidRPr="00460D97">
        <w:rPr>
          <w:rFonts w:hint="eastAsia"/>
        </w:rPr>
        <w:t>结果</w:t>
      </w:r>
      <w:r>
        <w:rPr>
          <w:rFonts w:hint="eastAsia"/>
        </w:rPr>
        <w:t>分析</w:t>
      </w:r>
      <w:r w:rsidRPr="00460D97">
        <w:rPr>
          <w:rFonts w:hint="eastAsia"/>
        </w:rPr>
        <w:t>如表</w:t>
      </w:r>
      <w:r>
        <w:rPr>
          <w:rFonts w:hint="eastAsia"/>
        </w:rPr>
        <w:t>4</w:t>
      </w:r>
      <w:r w:rsidRPr="00460D97">
        <w:rPr>
          <w:rFonts w:hint="eastAsia"/>
        </w:rPr>
        <w:t>-</w:t>
      </w:r>
      <w:r>
        <w:rPr>
          <w:rFonts w:hint="eastAsia"/>
        </w:rPr>
        <w:t>5</w:t>
      </w:r>
      <w:r w:rsidRPr="00460D97">
        <w:rPr>
          <w:rFonts w:hint="eastAsia"/>
        </w:rPr>
        <w:t>所示：</w:t>
      </w:r>
    </w:p>
    <w:p w14:paraId="5AA642D1" w14:textId="77777777" w:rsidR="00E669D6" w:rsidRPr="005920E2" w:rsidRDefault="00E669D6" w:rsidP="00E669D6">
      <w:pPr>
        <w:jc w:val="center"/>
        <w:rPr>
          <w:sz w:val="21"/>
          <w:szCs w:val="21"/>
        </w:rPr>
      </w:pPr>
      <w:r w:rsidRPr="005920E2">
        <w:rPr>
          <w:rFonts w:hint="eastAsia"/>
          <w:sz w:val="21"/>
          <w:szCs w:val="21"/>
        </w:rPr>
        <w:t>表4-5</w:t>
      </w:r>
      <w:r w:rsidRPr="005920E2">
        <w:rPr>
          <w:sz w:val="21"/>
          <w:szCs w:val="21"/>
        </w:rPr>
        <w:t xml:space="preserve"> </w:t>
      </w:r>
      <w:r w:rsidRPr="005920E2">
        <w:rPr>
          <w:rFonts w:hint="eastAsia"/>
          <w:sz w:val="21"/>
          <w:szCs w:val="21"/>
        </w:rPr>
        <w:t>改进后结果分析</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985"/>
        <w:gridCol w:w="2835"/>
        <w:gridCol w:w="992"/>
        <w:gridCol w:w="1418"/>
      </w:tblGrid>
      <w:tr w:rsidR="00E669D6" w:rsidRPr="00460D97" w14:paraId="585DD236" w14:textId="77777777" w:rsidTr="00FC2D40">
        <w:trPr>
          <w:cantSplit/>
          <w:trHeight w:hRule="exact" w:val="436"/>
          <w:tblHeader/>
        </w:trPr>
        <w:tc>
          <w:tcPr>
            <w:tcW w:w="1242" w:type="dxa"/>
            <w:shd w:val="clear" w:color="auto" w:fill="auto"/>
          </w:tcPr>
          <w:p w14:paraId="375E3460" w14:textId="77777777" w:rsidR="00E669D6" w:rsidRPr="00460D97" w:rsidRDefault="00E669D6" w:rsidP="00FC2D40">
            <w:pPr>
              <w:rPr>
                <w:sz w:val="21"/>
                <w:szCs w:val="21"/>
              </w:rPr>
            </w:pPr>
            <w:r w:rsidRPr="00460D97">
              <w:rPr>
                <w:rFonts w:hint="eastAsia"/>
                <w:sz w:val="21"/>
                <w:szCs w:val="21"/>
              </w:rPr>
              <w:t>bp长度</w:t>
            </w:r>
          </w:p>
        </w:tc>
        <w:tc>
          <w:tcPr>
            <w:tcW w:w="1985" w:type="dxa"/>
            <w:shd w:val="clear" w:color="auto" w:fill="auto"/>
          </w:tcPr>
          <w:p w14:paraId="340C28A8" w14:textId="77777777" w:rsidR="00E669D6" w:rsidRPr="00460D97" w:rsidRDefault="00E669D6" w:rsidP="00FC2D40">
            <w:pPr>
              <w:rPr>
                <w:sz w:val="21"/>
                <w:szCs w:val="21"/>
              </w:rPr>
            </w:pPr>
            <w:r w:rsidRPr="00460D97">
              <w:rPr>
                <w:rFonts w:hint="eastAsia"/>
                <w:sz w:val="21"/>
                <w:szCs w:val="21"/>
              </w:rPr>
              <w:t>预测转录本条数</w:t>
            </w:r>
          </w:p>
        </w:tc>
        <w:tc>
          <w:tcPr>
            <w:tcW w:w="2835" w:type="dxa"/>
            <w:shd w:val="clear" w:color="auto" w:fill="auto"/>
          </w:tcPr>
          <w:p w14:paraId="51809071" w14:textId="77777777" w:rsidR="00E669D6" w:rsidRPr="00460D97" w:rsidRDefault="00E669D6" w:rsidP="00FC2D40">
            <w:pPr>
              <w:rPr>
                <w:sz w:val="21"/>
                <w:szCs w:val="21"/>
              </w:rPr>
            </w:pPr>
            <w:r w:rsidRPr="00460D97">
              <w:rPr>
                <w:rFonts w:hint="eastAsia"/>
                <w:sz w:val="21"/>
                <w:szCs w:val="21"/>
              </w:rPr>
              <w:t>匹配率&gt;</w:t>
            </w:r>
            <w:r w:rsidRPr="00460D97">
              <w:rPr>
                <w:sz w:val="21"/>
                <w:szCs w:val="21"/>
              </w:rPr>
              <w:t>=95%</w:t>
            </w:r>
            <w:r w:rsidRPr="00460D97">
              <w:rPr>
                <w:rFonts w:hint="eastAsia"/>
                <w:sz w:val="21"/>
                <w:szCs w:val="21"/>
              </w:rPr>
              <w:t>的转录本数量</w:t>
            </w:r>
          </w:p>
        </w:tc>
        <w:tc>
          <w:tcPr>
            <w:tcW w:w="992" w:type="dxa"/>
            <w:shd w:val="clear" w:color="auto" w:fill="auto"/>
          </w:tcPr>
          <w:p w14:paraId="4C322FF8" w14:textId="77777777" w:rsidR="00E669D6" w:rsidRPr="00460D97" w:rsidRDefault="00E669D6" w:rsidP="00FC2D40">
            <w:pPr>
              <w:rPr>
                <w:sz w:val="21"/>
                <w:szCs w:val="21"/>
              </w:rPr>
            </w:pPr>
            <w:r w:rsidRPr="00460D97">
              <w:rPr>
                <w:rFonts w:hint="eastAsia"/>
                <w:sz w:val="21"/>
                <w:szCs w:val="21"/>
              </w:rPr>
              <w:t>精度</w:t>
            </w:r>
          </w:p>
        </w:tc>
        <w:tc>
          <w:tcPr>
            <w:tcW w:w="1418" w:type="dxa"/>
            <w:shd w:val="clear" w:color="auto" w:fill="auto"/>
          </w:tcPr>
          <w:p w14:paraId="3C670CAB" w14:textId="77777777" w:rsidR="00E669D6" w:rsidRPr="00460D97" w:rsidRDefault="00E669D6" w:rsidP="00FC2D40">
            <w:pPr>
              <w:rPr>
                <w:sz w:val="21"/>
                <w:szCs w:val="21"/>
              </w:rPr>
            </w:pPr>
            <w:r w:rsidRPr="00460D97">
              <w:rPr>
                <w:rFonts w:hint="eastAsia"/>
                <w:sz w:val="21"/>
                <w:szCs w:val="21"/>
              </w:rPr>
              <w:t>召回率</w:t>
            </w:r>
          </w:p>
        </w:tc>
      </w:tr>
      <w:tr w:rsidR="00E669D6" w:rsidRPr="00460D97" w14:paraId="3195458C" w14:textId="77777777" w:rsidTr="00FC2D40">
        <w:trPr>
          <w:cantSplit/>
          <w:trHeight w:hRule="exact" w:val="428"/>
          <w:tblHeader/>
        </w:trPr>
        <w:tc>
          <w:tcPr>
            <w:tcW w:w="1242" w:type="dxa"/>
            <w:shd w:val="clear" w:color="auto" w:fill="auto"/>
          </w:tcPr>
          <w:p w14:paraId="22565682" w14:textId="77777777" w:rsidR="00E669D6" w:rsidRPr="00460D97" w:rsidRDefault="00E669D6" w:rsidP="00FC2D40">
            <w:pPr>
              <w:jc w:val="center"/>
              <w:rPr>
                <w:sz w:val="21"/>
                <w:szCs w:val="21"/>
              </w:rPr>
            </w:pPr>
            <w:r w:rsidRPr="00460D97">
              <w:rPr>
                <w:rFonts w:hint="eastAsia"/>
                <w:sz w:val="21"/>
                <w:szCs w:val="21"/>
              </w:rPr>
              <w:t>55</w:t>
            </w:r>
          </w:p>
        </w:tc>
        <w:tc>
          <w:tcPr>
            <w:tcW w:w="1985" w:type="dxa"/>
            <w:shd w:val="clear" w:color="auto" w:fill="auto"/>
          </w:tcPr>
          <w:p w14:paraId="65417A7D" w14:textId="77777777" w:rsidR="00E669D6" w:rsidRPr="00460D97" w:rsidRDefault="00E669D6" w:rsidP="00FC2D40">
            <w:pPr>
              <w:rPr>
                <w:sz w:val="21"/>
                <w:szCs w:val="21"/>
              </w:rPr>
            </w:pPr>
            <w:r w:rsidRPr="00460D97">
              <w:rPr>
                <w:rFonts w:hint="eastAsia"/>
                <w:sz w:val="21"/>
                <w:szCs w:val="21"/>
              </w:rPr>
              <w:t>135</w:t>
            </w:r>
          </w:p>
        </w:tc>
        <w:tc>
          <w:tcPr>
            <w:tcW w:w="2835" w:type="dxa"/>
            <w:shd w:val="clear" w:color="auto" w:fill="auto"/>
          </w:tcPr>
          <w:p w14:paraId="1C04EF45" w14:textId="77777777" w:rsidR="00E669D6" w:rsidRPr="00460D97" w:rsidRDefault="00E669D6" w:rsidP="00FC2D40">
            <w:pPr>
              <w:rPr>
                <w:sz w:val="21"/>
                <w:szCs w:val="21"/>
              </w:rPr>
            </w:pPr>
            <w:r w:rsidRPr="00460D97">
              <w:rPr>
                <w:rFonts w:hint="eastAsia"/>
                <w:sz w:val="21"/>
                <w:szCs w:val="21"/>
              </w:rPr>
              <w:t>12</w:t>
            </w:r>
          </w:p>
        </w:tc>
        <w:tc>
          <w:tcPr>
            <w:tcW w:w="992" w:type="dxa"/>
            <w:shd w:val="clear" w:color="auto" w:fill="auto"/>
          </w:tcPr>
          <w:p w14:paraId="045BE617" w14:textId="77777777" w:rsidR="00E669D6" w:rsidRPr="00460D97" w:rsidRDefault="00E669D6" w:rsidP="00FC2D40">
            <w:pPr>
              <w:rPr>
                <w:sz w:val="21"/>
                <w:szCs w:val="21"/>
              </w:rPr>
            </w:pPr>
            <w:r w:rsidRPr="00460D97">
              <w:rPr>
                <w:rFonts w:hint="eastAsia"/>
                <w:sz w:val="21"/>
                <w:szCs w:val="21"/>
              </w:rPr>
              <w:t>0.0889</w:t>
            </w:r>
          </w:p>
        </w:tc>
        <w:tc>
          <w:tcPr>
            <w:tcW w:w="1418" w:type="dxa"/>
            <w:shd w:val="clear" w:color="auto" w:fill="auto"/>
          </w:tcPr>
          <w:p w14:paraId="5496A06D" w14:textId="77777777" w:rsidR="00E669D6" w:rsidRPr="00460D97" w:rsidRDefault="00E669D6" w:rsidP="00FC2D40">
            <w:pPr>
              <w:rPr>
                <w:sz w:val="21"/>
                <w:szCs w:val="21"/>
              </w:rPr>
            </w:pPr>
            <w:r w:rsidRPr="00460D97">
              <w:rPr>
                <w:rFonts w:hint="eastAsia"/>
                <w:sz w:val="21"/>
                <w:szCs w:val="21"/>
              </w:rPr>
              <w:t>0.12</w:t>
            </w:r>
          </w:p>
        </w:tc>
      </w:tr>
      <w:tr w:rsidR="00E669D6" w:rsidRPr="00460D97" w14:paraId="627295AA" w14:textId="77777777" w:rsidTr="00FC2D40">
        <w:trPr>
          <w:cantSplit/>
          <w:trHeight w:hRule="exact" w:val="419"/>
          <w:tblHeader/>
        </w:trPr>
        <w:tc>
          <w:tcPr>
            <w:tcW w:w="1242" w:type="dxa"/>
            <w:shd w:val="clear" w:color="auto" w:fill="auto"/>
          </w:tcPr>
          <w:p w14:paraId="4699DE6E" w14:textId="77777777" w:rsidR="00E669D6" w:rsidRPr="00460D97" w:rsidRDefault="00E669D6" w:rsidP="00FC2D40">
            <w:pPr>
              <w:jc w:val="center"/>
              <w:rPr>
                <w:sz w:val="21"/>
                <w:szCs w:val="21"/>
              </w:rPr>
            </w:pPr>
            <w:r w:rsidRPr="00460D97">
              <w:rPr>
                <w:rFonts w:hint="eastAsia"/>
                <w:sz w:val="21"/>
                <w:szCs w:val="21"/>
              </w:rPr>
              <w:t>60</w:t>
            </w:r>
          </w:p>
        </w:tc>
        <w:tc>
          <w:tcPr>
            <w:tcW w:w="1985" w:type="dxa"/>
            <w:shd w:val="clear" w:color="auto" w:fill="auto"/>
          </w:tcPr>
          <w:p w14:paraId="17F7023F" w14:textId="77777777" w:rsidR="00E669D6" w:rsidRPr="00460D97" w:rsidRDefault="00E669D6" w:rsidP="00FC2D40">
            <w:pPr>
              <w:rPr>
                <w:sz w:val="21"/>
                <w:szCs w:val="21"/>
              </w:rPr>
            </w:pPr>
            <w:r w:rsidRPr="00460D97">
              <w:rPr>
                <w:rFonts w:hint="eastAsia"/>
                <w:sz w:val="21"/>
                <w:szCs w:val="21"/>
              </w:rPr>
              <w:t>11</w:t>
            </w:r>
            <w:r>
              <w:rPr>
                <w:rFonts w:hint="eastAsia"/>
                <w:sz w:val="21"/>
                <w:szCs w:val="21"/>
              </w:rPr>
              <w:t>2</w:t>
            </w:r>
          </w:p>
        </w:tc>
        <w:tc>
          <w:tcPr>
            <w:tcW w:w="2835" w:type="dxa"/>
            <w:shd w:val="clear" w:color="auto" w:fill="auto"/>
          </w:tcPr>
          <w:p w14:paraId="7A1DEE05" w14:textId="77777777" w:rsidR="00E669D6" w:rsidRPr="00460D97" w:rsidRDefault="00E669D6" w:rsidP="00FC2D40">
            <w:pPr>
              <w:rPr>
                <w:sz w:val="21"/>
                <w:szCs w:val="21"/>
              </w:rPr>
            </w:pPr>
            <w:r w:rsidRPr="00460D97">
              <w:rPr>
                <w:rFonts w:hint="eastAsia"/>
                <w:sz w:val="21"/>
                <w:szCs w:val="21"/>
              </w:rPr>
              <w:t>8</w:t>
            </w:r>
          </w:p>
        </w:tc>
        <w:tc>
          <w:tcPr>
            <w:tcW w:w="992" w:type="dxa"/>
            <w:shd w:val="clear" w:color="auto" w:fill="auto"/>
          </w:tcPr>
          <w:p w14:paraId="69412C6D" w14:textId="77777777" w:rsidR="00E669D6" w:rsidRPr="00460D97" w:rsidRDefault="00E669D6" w:rsidP="00FC2D40">
            <w:pPr>
              <w:rPr>
                <w:sz w:val="21"/>
                <w:szCs w:val="21"/>
              </w:rPr>
            </w:pPr>
            <w:r w:rsidRPr="00460D97">
              <w:rPr>
                <w:rFonts w:hint="eastAsia"/>
                <w:sz w:val="21"/>
                <w:szCs w:val="21"/>
              </w:rPr>
              <w:t>0.07</w:t>
            </w:r>
            <w:r>
              <w:rPr>
                <w:rFonts w:hint="eastAsia"/>
                <w:sz w:val="21"/>
                <w:szCs w:val="21"/>
              </w:rPr>
              <w:t>14</w:t>
            </w:r>
          </w:p>
        </w:tc>
        <w:tc>
          <w:tcPr>
            <w:tcW w:w="1418" w:type="dxa"/>
            <w:shd w:val="clear" w:color="auto" w:fill="auto"/>
          </w:tcPr>
          <w:p w14:paraId="0452401F" w14:textId="77777777" w:rsidR="00E669D6" w:rsidRPr="00460D97" w:rsidRDefault="00E669D6" w:rsidP="00FC2D40">
            <w:pPr>
              <w:rPr>
                <w:sz w:val="21"/>
                <w:szCs w:val="21"/>
              </w:rPr>
            </w:pPr>
            <w:r w:rsidRPr="00460D97">
              <w:rPr>
                <w:rFonts w:hint="eastAsia"/>
                <w:sz w:val="21"/>
                <w:szCs w:val="21"/>
              </w:rPr>
              <w:t>0.08</w:t>
            </w:r>
          </w:p>
        </w:tc>
      </w:tr>
      <w:tr w:rsidR="00E669D6" w:rsidRPr="00460D97" w14:paraId="24FBD360" w14:textId="77777777" w:rsidTr="00FC2D40">
        <w:trPr>
          <w:cantSplit/>
          <w:trHeight w:hRule="exact" w:val="424"/>
          <w:tblHeader/>
        </w:trPr>
        <w:tc>
          <w:tcPr>
            <w:tcW w:w="1242" w:type="dxa"/>
            <w:shd w:val="clear" w:color="auto" w:fill="auto"/>
          </w:tcPr>
          <w:p w14:paraId="60E481A2" w14:textId="77777777" w:rsidR="00E669D6" w:rsidRPr="00460D97" w:rsidRDefault="00E669D6" w:rsidP="00FC2D40">
            <w:pPr>
              <w:jc w:val="center"/>
              <w:rPr>
                <w:sz w:val="21"/>
                <w:szCs w:val="21"/>
              </w:rPr>
            </w:pPr>
            <w:r w:rsidRPr="00460D97">
              <w:rPr>
                <w:rFonts w:hint="eastAsia"/>
                <w:sz w:val="21"/>
                <w:szCs w:val="21"/>
              </w:rPr>
              <w:t>65</w:t>
            </w:r>
          </w:p>
        </w:tc>
        <w:tc>
          <w:tcPr>
            <w:tcW w:w="1985" w:type="dxa"/>
            <w:shd w:val="clear" w:color="auto" w:fill="auto"/>
          </w:tcPr>
          <w:p w14:paraId="394E0CC0" w14:textId="77777777" w:rsidR="00E669D6" w:rsidRPr="00460D97" w:rsidRDefault="00E669D6" w:rsidP="00FC2D40">
            <w:pPr>
              <w:rPr>
                <w:sz w:val="21"/>
                <w:szCs w:val="21"/>
              </w:rPr>
            </w:pPr>
            <w:r w:rsidRPr="00460D97">
              <w:rPr>
                <w:rFonts w:hint="eastAsia"/>
                <w:sz w:val="21"/>
                <w:szCs w:val="21"/>
              </w:rPr>
              <w:t>102</w:t>
            </w:r>
          </w:p>
        </w:tc>
        <w:tc>
          <w:tcPr>
            <w:tcW w:w="2835" w:type="dxa"/>
            <w:shd w:val="clear" w:color="auto" w:fill="auto"/>
          </w:tcPr>
          <w:p w14:paraId="024C06FB" w14:textId="77777777" w:rsidR="00E669D6" w:rsidRPr="00460D97" w:rsidRDefault="00E669D6" w:rsidP="00FC2D40">
            <w:pPr>
              <w:rPr>
                <w:sz w:val="21"/>
                <w:szCs w:val="21"/>
              </w:rPr>
            </w:pPr>
            <w:r w:rsidRPr="00460D97">
              <w:rPr>
                <w:rFonts w:hint="eastAsia"/>
                <w:sz w:val="21"/>
                <w:szCs w:val="21"/>
              </w:rPr>
              <w:t>9</w:t>
            </w:r>
          </w:p>
        </w:tc>
        <w:tc>
          <w:tcPr>
            <w:tcW w:w="992" w:type="dxa"/>
            <w:shd w:val="clear" w:color="auto" w:fill="auto"/>
          </w:tcPr>
          <w:p w14:paraId="39B48DDF" w14:textId="77777777" w:rsidR="00E669D6" w:rsidRPr="00460D97" w:rsidRDefault="00E669D6" w:rsidP="00FC2D40">
            <w:pPr>
              <w:rPr>
                <w:sz w:val="21"/>
                <w:szCs w:val="21"/>
              </w:rPr>
            </w:pPr>
            <w:r w:rsidRPr="00460D97">
              <w:rPr>
                <w:rFonts w:hint="eastAsia"/>
                <w:sz w:val="21"/>
                <w:szCs w:val="21"/>
              </w:rPr>
              <w:t>0.0882</w:t>
            </w:r>
          </w:p>
        </w:tc>
        <w:tc>
          <w:tcPr>
            <w:tcW w:w="1418" w:type="dxa"/>
            <w:shd w:val="clear" w:color="auto" w:fill="auto"/>
          </w:tcPr>
          <w:p w14:paraId="5EB370D0" w14:textId="77777777" w:rsidR="00E669D6" w:rsidRPr="00460D97" w:rsidRDefault="00E669D6" w:rsidP="00FC2D40">
            <w:pPr>
              <w:rPr>
                <w:sz w:val="21"/>
                <w:szCs w:val="21"/>
              </w:rPr>
            </w:pPr>
            <w:r w:rsidRPr="00460D97">
              <w:rPr>
                <w:rFonts w:hint="eastAsia"/>
                <w:sz w:val="21"/>
                <w:szCs w:val="21"/>
              </w:rPr>
              <w:t>0.09</w:t>
            </w:r>
          </w:p>
        </w:tc>
      </w:tr>
      <w:tr w:rsidR="00E669D6" w:rsidRPr="00460D97" w14:paraId="7206FD5D" w14:textId="77777777" w:rsidTr="00FC2D40">
        <w:trPr>
          <w:cantSplit/>
          <w:trHeight w:hRule="exact" w:val="430"/>
          <w:tblHeader/>
        </w:trPr>
        <w:tc>
          <w:tcPr>
            <w:tcW w:w="1242" w:type="dxa"/>
            <w:shd w:val="clear" w:color="auto" w:fill="auto"/>
          </w:tcPr>
          <w:p w14:paraId="6BE8CE5B" w14:textId="77777777" w:rsidR="00E669D6" w:rsidRPr="00460D97" w:rsidRDefault="00E669D6" w:rsidP="00FC2D40">
            <w:pPr>
              <w:jc w:val="center"/>
              <w:rPr>
                <w:sz w:val="21"/>
                <w:szCs w:val="21"/>
              </w:rPr>
            </w:pPr>
            <w:r w:rsidRPr="00460D97">
              <w:rPr>
                <w:rFonts w:hint="eastAsia"/>
                <w:sz w:val="21"/>
                <w:szCs w:val="21"/>
              </w:rPr>
              <w:t>75</w:t>
            </w:r>
          </w:p>
        </w:tc>
        <w:tc>
          <w:tcPr>
            <w:tcW w:w="1985" w:type="dxa"/>
            <w:shd w:val="clear" w:color="auto" w:fill="auto"/>
          </w:tcPr>
          <w:p w14:paraId="5D417A02" w14:textId="77777777" w:rsidR="00E669D6" w:rsidRPr="00460D97" w:rsidRDefault="00E669D6" w:rsidP="00FC2D40">
            <w:pPr>
              <w:rPr>
                <w:sz w:val="21"/>
                <w:szCs w:val="21"/>
              </w:rPr>
            </w:pPr>
            <w:r w:rsidRPr="00460D97">
              <w:rPr>
                <w:rFonts w:hint="eastAsia"/>
                <w:sz w:val="21"/>
                <w:szCs w:val="21"/>
              </w:rPr>
              <w:t>124</w:t>
            </w:r>
          </w:p>
        </w:tc>
        <w:tc>
          <w:tcPr>
            <w:tcW w:w="2835" w:type="dxa"/>
            <w:shd w:val="clear" w:color="auto" w:fill="auto"/>
          </w:tcPr>
          <w:p w14:paraId="33F28FCB" w14:textId="77777777" w:rsidR="00E669D6" w:rsidRPr="00460D97" w:rsidRDefault="00E669D6" w:rsidP="00FC2D40">
            <w:pPr>
              <w:rPr>
                <w:sz w:val="21"/>
                <w:szCs w:val="21"/>
              </w:rPr>
            </w:pPr>
            <w:r w:rsidRPr="00460D97">
              <w:rPr>
                <w:rFonts w:hint="eastAsia"/>
                <w:sz w:val="21"/>
                <w:szCs w:val="21"/>
              </w:rPr>
              <w:t>12</w:t>
            </w:r>
          </w:p>
        </w:tc>
        <w:tc>
          <w:tcPr>
            <w:tcW w:w="992" w:type="dxa"/>
            <w:shd w:val="clear" w:color="auto" w:fill="auto"/>
          </w:tcPr>
          <w:p w14:paraId="7B833C41" w14:textId="77777777" w:rsidR="00E669D6" w:rsidRPr="00460D97" w:rsidRDefault="00E669D6" w:rsidP="00FC2D40">
            <w:pPr>
              <w:rPr>
                <w:sz w:val="21"/>
                <w:szCs w:val="21"/>
              </w:rPr>
            </w:pPr>
            <w:r w:rsidRPr="00460D97">
              <w:rPr>
                <w:rFonts w:hint="eastAsia"/>
                <w:sz w:val="21"/>
                <w:szCs w:val="21"/>
              </w:rPr>
              <w:t>0.0968</w:t>
            </w:r>
          </w:p>
        </w:tc>
        <w:tc>
          <w:tcPr>
            <w:tcW w:w="1418" w:type="dxa"/>
            <w:shd w:val="clear" w:color="auto" w:fill="auto"/>
          </w:tcPr>
          <w:p w14:paraId="74AB7DD3" w14:textId="77777777" w:rsidR="00E669D6" w:rsidRPr="00460D97" w:rsidRDefault="00E669D6" w:rsidP="00FC2D40">
            <w:pPr>
              <w:rPr>
                <w:sz w:val="21"/>
                <w:szCs w:val="21"/>
              </w:rPr>
            </w:pPr>
            <w:r w:rsidRPr="00460D97">
              <w:rPr>
                <w:rFonts w:hint="eastAsia"/>
                <w:sz w:val="21"/>
                <w:szCs w:val="21"/>
              </w:rPr>
              <w:t>0.12</w:t>
            </w:r>
          </w:p>
        </w:tc>
      </w:tr>
      <w:tr w:rsidR="00E669D6" w:rsidRPr="00460D97" w14:paraId="1D5CA128" w14:textId="77777777" w:rsidTr="00FC2D40">
        <w:trPr>
          <w:cantSplit/>
          <w:trHeight w:hRule="exact" w:val="437"/>
          <w:tblHeader/>
        </w:trPr>
        <w:tc>
          <w:tcPr>
            <w:tcW w:w="1242" w:type="dxa"/>
            <w:shd w:val="clear" w:color="auto" w:fill="auto"/>
          </w:tcPr>
          <w:p w14:paraId="1132C06A" w14:textId="77777777" w:rsidR="00E669D6" w:rsidRPr="00460D97" w:rsidRDefault="00E669D6" w:rsidP="00FC2D40">
            <w:pPr>
              <w:jc w:val="center"/>
              <w:rPr>
                <w:sz w:val="21"/>
                <w:szCs w:val="21"/>
              </w:rPr>
            </w:pPr>
            <w:r w:rsidRPr="00460D97">
              <w:rPr>
                <w:rFonts w:hint="eastAsia"/>
                <w:sz w:val="21"/>
                <w:szCs w:val="21"/>
              </w:rPr>
              <w:t>80</w:t>
            </w:r>
          </w:p>
        </w:tc>
        <w:tc>
          <w:tcPr>
            <w:tcW w:w="1985" w:type="dxa"/>
            <w:shd w:val="clear" w:color="auto" w:fill="auto"/>
          </w:tcPr>
          <w:p w14:paraId="630C5E13" w14:textId="77777777" w:rsidR="00E669D6" w:rsidRPr="00460D97" w:rsidRDefault="00E669D6" w:rsidP="00FC2D40">
            <w:pPr>
              <w:rPr>
                <w:sz w:val="21"/>
                <w:szCs w:val="21"/>
              </w:rPr>
            </w:pPr>
            <w:r w:rsidRPr="00460D97">
              <w:rPr>
                <w:rFonts w:hint="eastAsia"/>
                <w:sz w:val="21"/>
                <w:szCs w:val="21"/>
              </w:rPr>
              <w:t>112</w:t>
            </w:r>
          </w:p>
        </w:tc>
        <w:tc>
          <w:tcPr>
            <w:tcW w:w="2835" w:type="dxa"/>
            <w:shd w:val="clear" w:color="auto" w:fill="auto"/>
          </w:tcPr>
          <w:p w14:paraId="6C81E840" w14:textId="77777777" w:rsidR="00E669D6" w:rsidRPr="00460D97" w:rsidRDefault="00E669D6" w:rsidP="00FC2D40">
            <w:pPr>
              <w:rPr>
                <w:sz w:val="21"/>
                <w:szCs w:val="21"/>
              </w:rPr>
            </w:pPr>
            <w:r w:rsidRPr="00460D97">
              <w:rPr>
                <w:rFonts w:hint="eastAsia"/>
                <w:sz w:val="21"/>
                <w:szCs w:val="21"/>
              </w:rPr>
              <w:t>13</w:t>
            </w:r>
          </w:p>
        </w:tc>
        <w:tc>
          <w:tcPr>
            <w:tcW w:w="992" w:type="dxa"/>
            <w:shd w:val="clear" w:color="auto" w:fill="auto"/>
          </w:tcPr>
          <w:p w14:paraId="4EB7C7ED" w14:textId="77777777" w:rsidR="00E669D6" w:rsidRPr="00460D97" w:rsidRDefault="00E669D6" w:rsidP="00FC2D40">
            <w:pPr>
              <w:rPr>
                <w:sz w:val="21"/>
                <w:szCs w:val="21"/>
              </w:rPr>
            </w:pPr>
            <w:r w:rsidRPr="00460D97">
              <w:rPr>
                <w:rFonts w:hint="eastAsia"/>
                <w:sz w:val="21"/>
                <w:szCs w:val="21"/>
              </w:rPr>
              <w:t>0.1161</w:t>
            </w:r>
          </w:p>
        </w:tc>
        <w:tc>
          <w:tcPr>
            <w:tcW w:w="1418" w:type="dxa"/>
            <w:shd w:val="clear" w:color="auto" w:fill="auto"/>
          </w:tcPr>
          <w:p w14:paraId="7B7D9F7E" w14:textId="77777777" w:rsidR="00E669D6" w:rsidRPr="00460D97" w:rsidRDefault="00E669D6" w:rsidP="00FC2D40">
            <w:pPr>
              <w:rPr>
                <w:sz w:val="21"/>
                <w:szCs w:val="21"/>
              </w:rPr>
            </w:pPr>
            <w:r w:rsidRPr="00460D97">
              <w:rPr>
                <w:rFonts w:hint="eastAsia"/>
                <w:sz w:val="21"/>
                <w:szCs w:val="21"/>
              </w:rPr>
              <w:t>0.13</w:t>
            </w:r>
          </w:p>
        </w:tc>
      </w:tr>
      <w:tr w:rsidR="00E669D6" w:rsidRPr="00460D97" w14:paraId="38A9FCC8" w14:textId="77777777" w:rsidTr="00FC2D40">
        <w:trPr>
          <w:cantSplit/>
          <w:trHeight w:hRule="exact" w:val="415"/>
          <w:tblHeader/>
        </w:trPr>
        <w:tc>
          <w:tcPr>
            <w:tcW w:w="1242" w:type="dxa"/>
            <w:shd w:val="clear" w:color="auto" w:fill="auto"/>
          </w:tcPr>
          <w:p w14:paraId="059F4317" w14:textId="77777777" w:rsidR="00E669D6" w:rsidRPr="00460D97" w:rsidRDefault="00E669D6" w:rsidP="00FC2D40">
            <w:pPr>
              <w:jc w:val="center"/>
              <w:rPr>
                <w:sz w:val="21"/>
                <w:szCs w:val="21"/>
              </w:rPr>
            </w:pPr>
            <w:r w:rsidRPr="00460D97">
              <w:rPr>
                <w:rFonts w:hint="eastAsia"/>
                <w:sz w:val="21"/>
                <w:szCs w:val="21"/>
              </w:rPr>
              <w:t>85</w:t>
            </w:r>
          </w:p>
        </w:tc>
        <w:tc>
          <w:tcPr>
            <w:tcW w:w="1985" w:type="dxa"/>
            <w:shd w:val="clear" w:color="auto" w:fill="auto"/>
          </w:tcPr>
          <w:p w14:paraId="49DD8EBD" w14:textId="77777777" w:rsidR="00E669D6" w:rsidRPr="00460D97" w:rsidRDefault="00E669D6" w:rsidP="00FC2D40">
            <w:pPr>
              <w:rPr>
                <w:sz w:val="21"/>
                <w:szCs w:val="21"/>
              </w:rPr>
            </w:pPr>
            <w:r w:rsidRPr="00460D97">
              <w:rPr>
                <w:rFonts w:hint="eastAsia"/>
                <w:sz w:val="21"/>
                <w:szCs w:val="21"/>
              </w:rPr>
              <w:t>178</w:t>
            </w:r>
          </w:p>
        </w:tc>
        <w:tc>
          <w:tcPr>
            <w:tcW w:w="2835" w:type="dxa"/>
            <w:shd w:val="clear" w:color="auto" w:fill="auto"/>
          </w:tcPr>
          <w:p w14:paraId="53B9CA24" w14:textId="77777777" w:rsidR="00E669D6" w:rsidRPr="00460D97" w:rsidRDefault="00E669D6" w:rsidP="00FC2D40">
            <w:pPr>
              <w:rPr>
                <w:sz w:val="21"/>
                <w:szCs w:val="21"/>
              </w:rPr>
            </w:pPr>
            <w:r w:rsidRPr="00460D97">
              <w:rPr>
                <w:rFonts w:hint="eastAsia"/>
                <w:sz w:val="21"/>
                <w:szCs w:val="21"/>
              </w:rPr>
              <w:t>18</w:t>
            </w:r>
          </w:p>
        </w:tc>
        <w:tc>
          <w:tcPr>
            <w:tcW w:w="992" w:type="dxa"/>
            <w:shd w:val="clear" w:color="auto" w:fill="auto"/>
          </w:tcPr>
          <w:p w14:paraId="198CACFC" w14:textId="77777777" w:rsidR="00E669D6" w:rsidRPr="00460D97" w:rsidRDefault="00E669D6" w:rsidP="00FC2D40">
            <w:pPr>
              <w:rPr>
                <w:sz w:val="21"/>
                <w:szCs w:val="21"/>
              </w:rPr>
            </w:pPr>
            <w:r w:rsidRPr="00460D97">
              <w:rPr>
                <w:rFonts w:hint="eastAsia"/>
                <w:sz w:val="21"/>
                <w:szCs w:val="21"/>
              </w:rPr>
              <w:t>0.1011</w:t>
            </w:r>
          </w:p>
        </w:tc>
        <w:tc>
          <w:tcPr>
            <w:tcW w:w="1418" w:type="dxa"/>
            <w:shd w:val="clear" w:color="auto" w:fill="auto"/>
          </w:tcPr>
          <w:p w14:paraId="44D4F439" w14:textId="77777777" w:rsidR="00E669D6" w:rsidRPr="00460D97" w:rsidRDefault="00E669D6" w:rsidP="00FC2D40">
            <w:pPr>
              <w:rPr>
                <w:sz w:val="21"/>
                <w:szCs w:val="21"/>
              </w:rPr>
            </w:pPr>
            <w:r w:rsidRPr="00460D97">
              <w:rPr>
                <w:rFonts w:hint="eastAsia"/>
                <w:sz w:val="21"/>
                <w:szCs w:val="21"/>
              </w:rPr>
              <w:t>0.18</w:t>
            </w:r>
          </w:p>
        </w:tc>
      </w:tr>
      <w:tr w:rsidR="00E669D6" w:rsidRPr="00460D97" w14:paraId="6061C5AB" w14:textId="77777777" w:rsidTr="00FC2D40">
        <w:trPr>
          <w:cantSplit/>
          <w:trHeight w:hRule="exact" w:val="434"/>
          <w:tblHeader/>
        </w:trPr>
        <w:tc>
          <w:tcPr>
            <w:tcW w:w="1242" w:type="dxa"/>
            <w:shd w:val="clear" w:color="auto" w:fill="auto"/>
          </w:tcPr>
          <w:p w14:paraId="6C5368D5" w14:textId="77777777" w:rsidR="00E669D6" w:rsidRPr="00460D97" w:rsidRDefault="00E669D6" w:rsidP="00FC2D40">
            <w:pPr>
              <w:jc w:val="center"/>
              <w:rPr>
                <w:sz w:val="21"/>
                <w:szCs w:val="21"/>
              </w:rPr>
            </w:pPr>
            <w:r w:rsidRPr="00460D97">
              <w:rPr>
                <w:rFonts w:hint="eastAsia"/>
                <w:sz w:val="21"/>
                <w:szCs w:val="21"/>
              </w:rPr>
              <w:t>90</w:t>
            </w:r>
          </w:p>
        </w:tc>
        <w:tc>
          <w:tcPr>
            <w:tcW w:w="1985" w:type="dxa"/>
            <w:shd w:val="clear" w:color="auto" w:fill="auto"/>
          </w:tcPr>
          <w:p w14:paraId="56E9ADF6" w14:textId="77777777" w:rsidR="00E669D6" w:rsidRPr="00460D97" w:rsidRDefault="00E669D6" w:rsidP="00FC2D40">
            <w:pPr>
              <w:rPr>
                <w:sz w:val="21"/>
                <w:szCs w:val="21"/>
              </w:rPr>
            </w:pPr>
            <w:r>
              <w:rPr>
                <w:rFonts w:hint="eastAsia"/>
                <w:sz w:val="21"/>
                <w:szCs w:val="21"/>
              </w:rPr>
              <w:t>149</w:t>
            </w:r>
          </w:p>
        </w:tc>
        <w:tc>
          <w:tcPr>
            <w:tcW w:w="2835" w:type="dxa"/>
            <w:shd w:val="clear" w:color="auto" w:fill="auto"/>
          </w:tcPr>
          <w:p w14:paraId="5DC39680" w14:textId="77777777" w:rsidR="00E669D6" w:rsidRPr="00460D97" w:rsidRDefault="00E669D6" w:rsidP="00FC2D40">
            <w:pPr>
              <w:rPr>
                <w:sz w:val="21"/>
                <w:szCs w:val="21"/>
              </w:rPr>
            </w:pPr>
            <w:r w:rsidRPr="00460D97">
              <w:rPr>
                <w:rFonts w:hint="eastAsia"/>
                <w:sz w:val="21"/>
                <w:szCs w:val="21"/>
              </w:rPr>
              <w:t>18</w:t>
            </w:r>
          </w:p>
        </w:tc>
        <w:tc>
          <w:tcPr>
            <w:tcW w:w="992" w:type="dxa"/>
            <w:shd w:val="clear" w:color="auto" w:fill="auto"/>
          </w:tcPr>
          <w:p w14:paraId="33718810" w14:textId="77777777" w:rsidR="00E669D6" w:rsidRPr="00460D97" w:rsidRDefault="00E669D6" w:rsidP="00FC2D40">
            <w:pPr>
              <w:rPr>
                <w:sz w:val="21"/>
                <w:szCs w:val="21"/>
              </w:rPr>
            </w:pPr>
            <w:r w:rsidRPr="00460D97">
              <w:rPr>
                <w:rFonts w:hint="eastAsia"/>
                <w:sz w:val="21"/>
                <w:szCs w:val="21"/>
              </w:rPr>
              <w:t>0.1</w:t>
            </w:r>
            <w:r>
              <w:rPr>
                <w:rFonts w:hint="eastAsia"/>
                <w:sz w:val="21"/>
                <w:szCs w:val="21"/>
              </w:rPr>
              <w:t>208</w:t>
            </w:r>
          </w:p>
        </w:tc>
        <w:tc>
          <w:tcPr>
            <w:tcW w:w="1418" w:type="dxa"/>
            <w:shd w:val="clear" w:color="auto" w:fill="auto"/>
          </w:tcPr>
          <w:p w14:paraId="257DA64E" w14:textId="77777777" w:rsidR="00E669D6" w:rsidRPr="00460D97" w:rsidRDefault="00E669D6" w:rsidP="00FC2D40">
            <w:pPr>
              <w:rPr>
                <w:sz w:val="21"/>
                <w:szCs w:val="21"/>
              </w:rPr>
            </w:pPr>
            <w:r w:rsidRPr="00460D97">
              <w:rPr>
                <w:rFonts w:hint="eastAsia"/>
                <w:sz w:val="21"/>
                <w:szCs w:val="21"/>
              </w:rPr>
              <w:t>0.18</w:t>
            </w:r>
          </w:p>
        </w:tc>
      </w:tr>
      <w:tr w:rsidR="00E669D6" w:rsidRPr="00460D97" w14:paraId="7F614E7C" w14:textId="77777777" w:rsidTr="00FC2D40">
        <w:trPr>
          <w:cantSplit/>
          <w:trHeight w:hRule="exact" w:val="426"/>
          <w:tblHeader/>
        </w:trPr>
        <w:tc>
          <w:tcPr>
            <w:tcW w:w="1242" w:type="dxa"/>
            <w:shd w:val="clear" w:color="auto" w:fill="auto"/>
          </w:tcPr>
          <w:p w14:paraId="21E907F7" w14:textId="77777777" w:rsidR="00E669D6" w:rsidRPr="00460D97" w:rsidRDefault="00E669D6" w:rsidP="00FC2D40">
            <w:pPr>
              <w:jc w:val="center"/>
              <w:rPr>
                <w:sz w:val="21"/>
                <w:szCs w:val="21"/>
              </w:rPr>
            </w:pPr>
            <w:r w:rsidRPr="00460D97">
              <w:rPr>
                <w:rFonts w:hint="eastAsia"/>
                <w:sz w:val="21"/>
                <w:szCs w:val="21"/>
              </w:rPr>
              <w:t>95</w:t>
            </w:r>
          </w:p>
        </w:tc>
        <w:tc>
          <w:tcPr>
            <w:tcW w:w="1985" w:type="dxa"/>
            <w:shd w:val="clear" w:color="auto" w:fill="auto"/>
          </w:tcPr>
          <w:p w14:paraId="03E35637" w14:textId="77777777" w:rsidR="00E669D6" w:rsidRPr="00460D97" w:rsidRDefault="00E669D6" w:rsidP="00FC2D40">
            <w:pPr>
              <w:rPr>
                <w:sz w:val="21"/>
                <w:szCs w:val="21"/>
              </w:rPr>
            </w:pPr>
            <w:r w:rsidRPr="00460D97">
              <w:rPr>
                <w:rFonts w:hint="eastAsia"/>
                <w:sz w:val="21"/>
                <w:szCs w:val="21"/>
              </w:rPr>
              <w:t>20</w:t>
            </w:r>
            <w:r>
              <w:rPr>
                <w:rFonts w:hint="eastAsia"/>
                <w:sz w:val="21"/>
                <w:szCs w:val="21"/>
              </w:rPr>
              <w:t>5</w:t>
            </w:r>
          </w:p>
        </w:tc>
        <w:tc>
          <w:tcPr>
            <w:tcW w:w="2835" w:type="dxa"/>
            <w:shd w:val="clear" w:color="auto" w:fill="auto"/>
          </w:tcPr>
          <w:p w14:paraId="436F3A65" w14:textId="77777777" w:rsidR="00E669D6" w:rsidRPr="00460D97" w:rsidRDefault="00E669D6" w:rsidP="00FC2D40">
            <w:pPr>
              <w:rPr>
                <w:sz w:val="21"/>
                <w:szCs w:val="21"/>
              </w:rPr>
            </w:pPr>
            <w:r w:rsidRPr="00460D97">
              <w:rPr>
                <w:rFonts w:hint="eastAsia"/>
                <w:sz w:val="21"/>
                <w:szCs w:val="21"/>
              </w:rPr>
              <w:t>20</w:t>
            </w:r>
          </w:p>
        </w:tc>
        <w:tc>
          <w:tcPr>
            <w:tcW w:w="992" w:type="dxa"/>
            <w:shd w:val="clear" w:color="auto" w:fill="auto"/>
          </w:tcPr>
          <w:p w14:paraId="1D201A4C" w14:textId="77777777" w:rsidR="00E669D6" w:rsidRPr="00460D97" w:rsidRDefault="00E669D6" w:rsidP="00FC2D40">
            <w:pPr>
              <w:rPr>
                <w:sz w:val="21"/>
                <w:szCs w:val="21"/>
              </w:rPr>
            </w:pPr>
            <w:r w:rsidRPr="00460D97">
              <w:rPr>
                <w:rFonts w:hint="eastAsia"/>
                <w:sz w:val="21"/>
                <w:szCs w:val="21"/>
              </w:rPr>
              <w:t>0.097</w:t>
            </w:r>
            <w:r>
              <w:rPr>
                <w:rFonts w:hint="eastAsia"/>
                <w:sz w:val="21"/>
                <w:szCs w:val="21"/>
              </w:rPr>
              <w:t>6</w:t>
            </w:r>
          </w:p>
        </w:tc>
        <w:tc>
          <w:tcPr>
            <w:tcW w:w="1418" w:type="dxa"/>
            <w:shd w:val="clear" w:color="auto" w:fill="auto"/>
          </w:tcPr>
          <w:p w14:paraId="739D94C5" w14:textId="77777777" w:rsidR="00E669D6" w:rsidRPr="00460D97" w:rsidRDefault="00E669D6" w:rsidP="00FC2D40">
            <w:pPr>
              <w:rPr>
                <w:sz w:val="21"/>
                <w:szCs w:val="21"/>
              </w:rPr>
            </w:pPr>
            <w:r w:rsidRPr="00460D97">
              <w:rPr>
                <w:rFonts w:hint="eastAsia"/>
                <w:sz w:val="21"/>
                <w:szCs w:val="21"/>
              </w:rPr>
              <w:t>0.20</w:t>
            </w:r>
          </w:p>
        </w:tc>
      </w:tr>
      <w:tr w:rsidR="00E669D6" w:rsidRPr="00460D97" w14:paraId="5924F365" w14:textId="77777777" w:rsidTr="00FC2D40">
        <w:trPr>
          <w:cantSplit/>
          <w:trHeight w:hRule="exact" w:val="419"/>
          <w:tblHeader/>
        </w:trPr>
        <w:tc>
          <w:tcPr>
            <w:tcW w:w="1242" w:type="dxa"/>
            <w:shd w:val="clear" w:color="auto" w:fill="auto"/>
          </w:tcPr>
          <w:p w14:paraId="530CF43D" w14:textId="77777777" w:rsidR="00E669D6" w:rsidRPr="00460D97" w:rsidRDefault="00E669D6" w:rsidP="00FC2D40">
            <w:pPr>
              <w:jc w:val="center"/>
              <w:rPr>
                <w:sz w:val="21"/>
                <w:szCs w:val="21"/>
              </w:rPr>
            </w:pPr>
            <w:r w:rsidRPr="00460D97">
              <w:rPr>
                <w:rFonts w:hint="eastAsia"/>
                <w:sz w:val="21"/>
                <w:szCs w:val="21"/>
              </w:rPr>
              <w:t>100</w:t>
            </w:r>
          </w:p>
        </w:tc>
        <w:tc>
          <w:tcPr>
            <w:tcW w:w="1985" w:type="dxa"/>
            <w:shd w:val="clear" w:color="auto" w:fill="auto"/>
          </w:tcPr>
          <w:p w14:paraId="3302B87B" w14:textId="77777777" w:rsidR="00E669D6" w:rsidRPr="00460D97" w:rsidRDefault="00E669D6" w:rsidP="00FC2D40">
            <w:pPr>
              <w:rPr>
                <w:sz w:val="21"/>
                <w:szCs w:val="21"/>
              </w:rPr>
            </w:pPr>
            <w:r w:rsidRPr="00460D97">
              <w:rPr>
                <w:rFonts w:hint="eastAsia"/>
                <w:sz w:val="21"/>
                <w:szCs w:val="21"/>
              </w:rPr>
              <w:t>160</w:t>
            </w:r>
          </w:p>
        </w:tc>
        <w:tc>
          <w:tcPr>
            <w:tcW w:w="2835" w:type="dxa"/>
            <w:shd w:val="clear" w:color="auto" w:fill="auto"/>
          </w:tcPr>
          <w:p w14:paraId="0A6C04E1" w14:textId="77777777" w:rsidR="00E669D6" w:rsidRPr="00460D97" w:rsidRDefault="00E669D6" w:rsidP="00FC2D40">
            <w:pPr>
              <w:rPr>
                <w:sz w:val="21"/>
                <w:szCs w:val="21"/>
              </w:rPr>
            </w:pPr>
            <w:r w:rsidRPr="00460D97">
              <w:rPr>
                <w:rFonts w:hint="eastAsia"/>
                <w:sz w:val="21"/>
                <w:szCs w:val="21"/>
              </w:rPr>
              <w:t>21</w:t>
            </w:r>
          </w:p>
        </w:tc>
        <w:tc>
          <w:tcPr>
            <w:tcW w:w="992" w:type="dxa"/>
            <w:shd w:val="clear" w:color="auto" w:fill="auto"/>
          </w:tcPr>
          <w:p w14:paraId="6D03D612" w14:textId="77777777" w:rsidR="00E669D6" w:rsidRPr="00460D97" w:rsidRDefault="00E669D6" w:rsidP="00FC2D40">
            <w:pPr>
              <w:rPr>
                <w:sz w:val="21"/>
                <w:szCs w:val="21"/>
              </w:rPr>
            </w:pPr>
            <w:r w:rsidRPr="00460D97">
              <w:rPr>
                <w:rFonts w:hint="eastAsia"/>
                <w:sz w:val="21"/>
                <w:szCs w:val="21"/>
              </w:rPr>
              <w:t>0.1313</w:t>
            </w:r>
          </w:p>
        </w:tc>
        <w:tc>
          <w:tcPr>
            <w:tcW w:w="1418" w:type="dxa"/>
            <w:shd w:val="clear" w:color="auto" w:fill="auto"/>
          </w:tcPr>
          <w:p w14:paraId="4738626E" w14:textId="77777777" w:rsidR="00E669D6" w:rsidRPr="00460D97" w:rsidRDefault="00E669D6" w:rsidP="00FC2D40">
            <w:pPr>
              <w:rPr>
                <w:sz w:val="21"/>
                <w:szCs w:val="21"/>
              </w:rPr>
            </w:pPr>
            <w:r w:rsidRPr="00460D97">
              <w:rPr>
                <w:rFonts w:hint="eastAsia"/>
                <w:sz w:val="21"/>
                <w:szCs w:val="21"/>
              </w:rPr>
              <w:t>0.21</w:t>
            </w:r>
          </w:p>
        </w:tc>
      </w:tr>
      <w:tr w:rsidR="00E669D6" w:rsidRPr="00460D97" w14:paraId="6BF65AE1" w14:textId="77777777" w:rsidTr="00FC2D40">
        <w:trPr>
          <w:cantSplit/>
          <w:trHeight w:hRule="exact" w:val="425"/>
          <w:tblHeader/>
        </w:trPr>
        <w:tc>
          <w:tcPr>
            <w:tcW w:w="1242" w:type="dxa"/>
            <w:shd w:val="clear" w:color="auto" w:fill="auto"/>
          </w:tcPr>
          <w:p w14:paraId="799A56EF" w14:textId="77777777" w:rsidR="00E669D6" w:rsidRPr="00460D97" w:rsidRDefault="00E669D6" w:rsidP="00FC2D40">
            <w:pPr>
              <w:jc w:val="center"/>
              <w:rPr>
                <w:sz w:val="21"/>
                <w:szCs w:val="21"/>
              </w:rPr>
            </w:pPr>
            <w:r w:rsidRPr="00460D97">
              <w:rPr>
                <w:rFonts w:hint="eastAsia"/>
                <w:sz w:val="21"/>
                <w:szCs w:val="21"/>
              </w:rPr>
              <w:t>105</w:t>
            </w:r>
          </w:p>
        </w:tc>
        <w:tc>
          <w:tcPr>
            <w:tcW w:w="1985" w:type="dxa"/>
            <w:shd w:val="clear" w:color="auto" w:fill="auto"/>
          </w:tcPr>
          <w:p w14:paraId="31060895" w14:textId="77777777" w:rsidR="00E669D6" w:rsidRPr="00460D97" w:rsidRDefault="00E669D6" w:rsidP="00FC2D40">
            <w:pPr>
              <w:rPr>
                <w:sz w:val="21"/>
                <w:szCs w:val="21"/>
              </w:rPr>
            </w:pPr>
            <w:r w:rsidRPr="00460D97">
              <w:rPr>
                <w:rFonts w:hint="eastAsia"/>
                <w:sz w:val="21"/>
                <w:szCs w:val="21"/>
              </w:rPr>
              <w:t>13</w:t>
            </w:r>
            <w:r>
              <w:rPr>
                <w:rFonts w:hint="eastAsia"/>
                <w:sz w:val="21"/>
                <w:szCs w:val="21"/>
              </w:rPr>
              <w:t>2</w:t>
            </w:r>
          </w:p>
        </w:tc>
        <w:tc>
          <w:tcPr>
            <w:tcW w:w="2835" w:type="dxa"/>
            <w:shd w:val="clear" w:color="auto" w:fill="auto"/>
          </w:tcPr>
          <w:p w14:paraId="4F841C69" w14:textId="77777777" w:rsidR="00E669D6" w:rsidRPr="00460D97" w:rsidRDefault="00E669D6" w:rsidP="00FC2D40">
            <w:pPr>
              <w:rPr>
                <w:sz w:val="21"/>
                <w:szCs w:val="21"/>
              </w:rPr>
            </w:pPr>
            <w:r w:rsidRPr="00460D97">
              <w:rPr>
                <w:rFonts w:hint="eastAsia"/>
                <w:sz w:val="21"/>
                <w:szCs w:val="21"/>
              </w:rPr>
              <w:t>17</w:t>
            </w:r>
          </w:p>
        </w:tc>
        <w:tc>
          <w:tcPr>
            <w:tcW w:w="992" w:type="dxa"/>
            <w:shd w:val="clear" w:color="auto" w:fill="auto"/>
          </w:tcPr>
          <w:p w14:paraId="1A42D1A5" w14:textId="77777777" w:rsidR="00E669D6" w:rsidRPr="00460D97" w:rsidRDefault="00E669D6" w:rsidP="00FC2D40">
            <w:pPr>
              <w:rPr>
                <w:sz w:val="21"/>
                <w:szCs w:val="21"/>
              </w:rPr>
            </w:pPr>
            <w:r w:rsidRPr="00460D97">
              <w:rPr>
                <w:rFonts w:hint="eastAsia"/>
                <w:sz w:val="21"/>
                <w:szCs w:val="21"/>
              </w:rPr>
              <w:t>0.12</w:t>
            </w:r>
            <w:r>
              <w:rPr>
                <w:rFonts w:hint="eastAsia"/>
                <w:sz w:val="21"/>
                <w:szCs w:val="21"/>
              </w:rPr>
              <w:t>88</w:t>
            </w:r>
          </w:p>
        </w:tc>
        <w:tc>
          <w:tcPr>
            <w:tcW w:w="1418" w:type="dxa"/>
            <w:shd w:val="clear" w:color="auto" w:fill="auto"/>
          </w:tcPr>
          <w:p w14:paraId="10717731" w14:textId="77777777" w:rsidR="00E669D6" w:rsidRPr="00460D97" w:rsidRDefault="00E669D6" w:rsidP="00FC2D40">
            <w:pPr>
              <w:rPr>
                <w:sz w:val="21"/>
                <w:szCs w:val="21"/>
              </w:rPr>
            </w:pPr>
            <w:r w:rsidRPr="00460D97">
              <w:rPr>
                <w:rFonts w:hint="eastAsia"/>
                <w:sz w:val="21"/>
                <w:szCs w:val="21"/>
              </w:rPr>
              <w:t>0.17</w:t>
            </w:r>
          </w:p>
        </w:tc>
      </w:tr>
      <w:tr w:rsidR="00E669D6" w:rsidRPr="00460D97" w14:paraId="24C7D72D" w14:textId="77777777" w:rsidTr="00FC2D40">
        <w:trPr>
          <w:cantSplit/>
          <w:trHeight w:hRule="exact" w:val="430"/>
          <w:tblHeader/>
        </w:trPr>
        <w:tc>
          <w:tcPr>
            <w:tcW w:w="1242" w:type="dxa"/>
            <w:shd w:val="clear" w:color="auto" w:fill="auto"/>
          </w:tcPr>
          <w:p w14:paraId="65095FE6" w14:textId="77777777" w:rsidR="00E669D6" w:rsidRPr="00460D97" w:rsidRDefault="00E669D6" w:rsidP="00FC2D40">
            <w:pPr>
              <w:jc w:val="center"/>
              <w:rPr>
                <w:sz w:val="21"/>
                <w:szCs w:val="21"/>
              </w:rPr>
            </w:pPr>
            <w:r w:rsidRPr="00460D97">
              <w:rPr>
                <w:rFonts w:hint="eastAsia"/>
                <w:sz w:val="21"/>
                <w:szCs w:val="21"/>
              </w:rPr>
              <w:t>110</w:t>
            </w:r>
          </w:p>
        </w:tc>
        <w:tc>
          <w:tcPr>
            <w:tcW w:w="1985" w:type="dxa"/>
            <w:shd w:val="clear" w:color="auto" w:fill="auto"/>
          </w:tcPr>
          <w:p w14:paraId="33B0E5A1" w14:textId="77777777" w:rsidR="00E669D6" w:rsidRPr="00460D97" w:rsidRDefault="00E669D6" w:rsidP="00FC2D40">
            <w:pPr>
              <w:rPr>
                <w:sz w:val="21"/>
                <w:szCs w:val="21"/>
              </w:rPr>
            </w:pPr>
            <w:r w:rsidRPr="00460D97">
              <w:rPr>
                <w:rFonts w:hint="eastAsia"/>
                <w:sz w:val="21"/>
                <w:szCs w:val="21"/>
              </w:rPr>
              <w:t>18</w:t>
            </w:r>
            <w:r>
              <w:rPr>
                <w:rFonts w:hint="eastAsia"/>
                <w:sz w:val="21"/>
                <w:szCs w:val="21"/>
              </w:rPr>
              <w:t>5</w:t>
            </w:r>
          </w:p>
        </w:tc>
        <w:tc>
          <w:tcPr>
            <w:tcW w:w="2835" w:type="dxa"/>
            <w:shd w:val="clear" w:color="auto" w:fill="auto"/>
          </w:tcPr>
          <w:p w14:paraId="24661A9F" w14:textId="77777777" w:rsidR="00E669D6" w:rsidRPr="00460D97" w:rsidRDefault="00E669D6" w:rsidP="00FC2D40">
            <w:pPr>
              <w:rPr>
                <w:sz w:val="21"/>
                <w:szCs w:val="21"/>
              </w:rPr>
            </w:pPr>
            <w:r w:rsidRPr="00460D97">
              <w:rPr>
                <w:rFonts w:hint="eastAsia"/>
                <w:sz w:val="21"/>
                <w:szCs w:val="21"/>
              </w:rPr>
              <w:t>22</w:t>
            </w:r>
          </w:p>
        </w:tc>
        <w:tc>
          <w:tcPr>
            <w:tcW w:w="992" w:type="dxa"/>
            <w:shd w:val="clear" w:color="auto" w:fill="auto"/>
          </w:tcPr>
          <w:p w14:paraId="7C180406" w14:textId="77777777" w:rsidR="00E669D6" w:rsidRPr="00460D97" w:rsidRDefault="00E669D6" w:rsidP="00FC2D40">
            <w:pPr>
              <w:rPr>
                <w:sz w:val="21"/>
                <w:szCs w:val="21"/>
              </w:rPr>
            </w:pPr>
            <w:r w:rsidRPr="00460D97">
              <w:rPr>
                <w:rFonts w:hint="eastAsia"/>
                <w:sz w:val="21"/>
                <w:szCs w:val="21"/>
              </w:rPr>
              <w:t>0.118</w:t>
            </w:r>
            <w:r>
              <w:rPr>
                <w:rFonts w:hint="eastAsia"/>
                <w:sz w:val="21"/>
                <w:szCs w:val="21"/>
              </w:rPr>
              <w:t>9</w:t>
            </w:r>
          </w:p>
        </w:tc>
        <w:tc>
          <w:tcPr>
            <w:tcW w:w="1418" w:type="dxa"/>
            <w:shd w:val="clear" w:color="auto" w:fill="auto"/>
          </w:tcPr>
          <w:p w14:paraId="405F5836" w14:textId="77777777" w:rsidR="00E669D6" w:rsidRPr="00460D97" w:rsidRDefault="00E669D6" w:rsidP="00FC2D40">
            <w:pPr>
              <w:rPr>
                <w:sz w:val="21"/>
                <w:szCs w:val="21"/>
              </w:rPr>
            </w:pPr>
            <w:r w:rsidRPr="00460D97">
              <w:rPr>
                <w:rFonts w:hint="eastAsia"/>
                <w:sz w:val="21"/>
                <w:szCs w:val="21"/>
              </w:rPr>
              <w:t>0.22</w:t>
            </w:r>
          </w:p>
        </w:tc>
      </w:tr>
      <w:tr w:rsidR="00E669D6" w:rsidRPr="00460D97" w14:paraId="670C9EDA" w14:textId="77777777" w:rsidTr="00FC2D40">
        <w:trPr>
          <w:cantSplit/>
          <w:trHeight w:hRule="exact" w:val="409"/>
          <w:tblHeader/>
        </w:trPr>
        <w:tc>
          <w:tcPr>
            <w:tcW w:w="1242" w:type="dxa"/>
            <w:shd w:val="clear" w:color="auto" w:fill="auto"/>
          </w:tcPr>
          <w:p w14:paraId="21969EBC" w14:textId="77777777" w:rsidR="00E669D6" w:rsidRPr="00460D97" w:rsidRDefault="00E669D6" w:rsidP="00FC2D40">
            <w:pPr>
              <w:jc w:val="center"/>
              <w:rPr>
                <w:sz w:val="21"/>
                <w:szCs w:val="21"/>
              </w:rPr>
            </w:pPr>
            <w:r w:rsidRPr="00460D97">
              <w:rPr>
                <w:rFonts w:hint="eastAsia"/>
                <w:sz w:val="21"/>
                <w:szCs w:val="21"/>
              </w:rPr>
              <w:t>115</w:t>
            </w:r>
          </w:p>
        </w:tc>
        <w:tc>
          <w:tcPr>
            <w:tcW w:w="1985" w:type="dxa"/>
            <w:shd w:val="clear" w:color="auto" w:fill="auto"/>
          </w:tcPr>
          <w:p w14:paraId="2A544D6B" w14:textId="77777777" w:rsidR="00E669D6" w:rsidRPr="00460D97" w:rsidRDefault="00E669D6" w:rsidP="00FC2D40">
            <w:pPr>
              <w:rPr>
                <w:sz w:val="21"/>
                <w:szCs w:val="21"/>
              </w:rPr>
            </w:pPr>
            <w:r w:rsidRPr="00460D97">
              <w:rPr>
                <w:rFonts w:hint="eastAsia"/>
                <w:sz w:val="21"/>
                <w:szCs w:val="21"/>
              </w:rPr>
              <w:t>1</w:t>
            </w:r>
            <w:r>
              <w:rPr>
                <w:rFonts w:hint="eastAsia"/>
                <w:sz w:val="21"/>
                <w:szCs w:val="21"/>
              </w:rPr>
              <w:t>79</w:t>
            </w:r>
          </w:p>
        </w:tc>
        <w:tc>
          <w:tcPr>
            <w:tcW w:w="2835" w:type="dxa"/>
            <w:shd w:val="clear" w:color="auto" w:fill="auto"/>
          </w:tcPr>
          <w:p w14:paraId="7F2AC168" w14:textId="77777777" w:rsidR="00E669D6" w:rsidRPr="00460D97" w:rsidRDefault="00E669D6" w:rsidP="00FC2D40">
            <w:pPr>
              <w:rPr>
                <w:sz w:val="21"/>
                <w:szCs w:val="21"/>
              </w:rPr>
            </w:pPr>
            <w:r w:rsidRPr="00460D97">
              <w:rPr>
                <w:rFonts w:hint="eastAsia"/>
                <w:sz w:val="21"/>
                <w:szCs w:val="21"/>
              </w:rPr>
              <w:t>26</w:t>
            </w:r>
          </w:p>
        </w:tc>
        <w:tc>
          <w:tcPr>
            <w:tcW w:w="992" w:type="dxa"/>
            <w:shd w:val="clear" w:color="auto" w:fill="auto"/>
          </w:tcPr>
          <w:p w14:paraId="264AB42F" w14:textId="77777777" w:rsidR="00E669D6" w:rsidRPr="00460D97" w:rsidRDefault="00E669D6" w:rsidP="00FC2D40">
            <w:pPr>
              <w:rPr>
                <w:sz w:val="21"/>
                <w:szCs w:val="21"/>
              </w:rPr>
            </w:pPr>
            <w:r w:rsidRPr="00460D97">
              <w:rPr>
                <w:rFonts w:hint="eastAsia"/>
                <w:sz w:val="21"/>
                <w:szCs w:val="21"/>
              </w:rPr>
              <w:t>0.14</w:t>
            </w:r>
            <w:r>
              <w:rPr>
                <w:rFonts w:hint="eastAsia"/>
                <w:sz w:val="21"/>
                <w:szCs w:val="21"/>
              </w:rPr>
              <w:t>53</w:t>
            </w:r>
          </w:p>
        </w:tc>
        <w:tc>
          <w:tcPr>
            <w:tcW w:w="1418" w:type="dxa"/>
            <w:shd w:val="clear" w:color="auto" w:fill="auto"/>
          </w:tcPr>
          <w:p w14:paraId="1AEF3D3A" w14:textId="77777777" w:rsidR="00E669D6" w:rsidRPr="00460D97" w:rsidRDefault="00E669D6" w:rsidP="00FC2D40">
            <w:pPr>
              <w:rPr>
                <w:sz w:val="21"/>
                <w:szCs w:val="21"/>
              </w:rPr>
            </w:pPr>
            <w:r w:rsidRPr="00460D97">
              <w:rPr>
                <w:rFonts w:hint="eastAsia"/>
                <w:sz w:val="21"/>
                <w:szCs w:val="21"/>
              </w:rPr>
              <w:t>0.26</w:t>
            </w:r>
          </w:p>
        </w:tc>
      </w:tr>
      <w:tr w:rsidR="00E669D6" w:rsidRPr="00460D97" w14:paraId="1883FE9A" w14:textId="77777777" w:rsidTr="00FC2D40">
        <w:trPr>
          <w:cantSplit/>
          <w:trHeight w:hRule="exact" w:val="429"/>
          <w:tblHeader/>
        </w:trPr>
        <w:tc>
          <w:tcPr>
            <w:tcW w:w="1242" w:type="dxa"/>
            <w:shd w:val="clear" w:color="auto" w:fill="auto"/>
          </w:tcPr>
          <w:p w14:paraId="6A3707A8" w14:textId="77777777" w:rsidR="00E669D6" w:rsidRPr="00460D97" w:rsidRDefault="00E669D6" w:rsidP="00FC2D40">
            <w:pPr>
              <w:jc w:val="center"/>
              <w:rPr>
                <w:sz w:val="21"/>
                <w:szCs w:val="21"/>
              </w:rPr>
            </w:pPr>
            <w:r w:rsidRPr="00460D97">
              <w:rPr>
                <w:rFonts w:hint="eastAsia"/>
                <w:sz w:val="21"/>
                <w:szCs w:val="21"/>
              </w:rPr>
              <w:t>120</w:t>
            </w:r>
          </w:p>
        </w:tc>
        <w:tc>
          <w:tcPr>
            <w:tcW w:w="1985" w:type="dxa"/>
            <w:shd w:val="clear" w:color="auto" w:fill="auto"/>
          </w:tcPr>
          <w:p w14:paraId="5C2D988A" w14:textId="77777777" w:rsidR="00E669D6" w:rsidRPr="00460D97" w:rsidRDefault="00E669D6" w:rsidP="00FC2D40">
            <w:pPr>
              <w:rPr>
                <w:sz w:val="21"/>
                <w:szCs w:val="21"/>
              </w:rPr>
            </w:pPr>
            <w:r w:rsidRPr="00460D97">
              <w:rPr>
                <w:rFonts w:hint="eastAsia"/>
                <w:sz w:val="21"/>
                <w:szCs w:val="21"/>
              </w:rPr>
              <w:t>160</w:t>
            </w:r>
          </w:p>
        </w:tc>
        <w:tc>
          <w:tcPr>
            <w:tcW w:w="2835" w:type="dxa"/>
            <w:shd w:val="clear" w:color="auto" w:fill="auto"/>
          </w:tcPr>
          <w:p w14:paraId="5C41BE2C" w14:textId="77777777" w:rsidR="00E669D6" w:rsidRPr="00460D97" w:rsidRDefault="00E669D6" w:rsidP="00FC2D40">
            <w:pPr>
              <w:rPr>
                <w:sz w:val="21"/>
                <w:szCs w:val="21"/>
              </w:rPr>
            </w:pPr>
            <w:r w:rsidRPr="00460D97">
              <w:rPr>
                <w:rFonts w:hint="eastAsia"/>
                <w:sz w:val="21"/>
                <w:szCs w:val="21"/>
              </w:rPr>
              <w:t>26</w:t>
            </w:r>
          </w:p>
        </w:tc>
        <w:tc>
          <w:tcPr>
            <w:tcW w:w="992" w:type="dxa"/>
            <w:shd w:val="clear" w:color="auto" w:fill="auto"/>
          </w:tcPr>
          <w:p w14:paraId="6129883B" w14:textId="77777777" w:rsidR="00E669D6" w:rsidRPr="00460D97" w:rsidRDefault="00E669D6" w:rsidP="00FC2D40">
            <w:pPr>
              <w:rPr>
                <w:sz w:val="21"/>
                <w:szCs w:val="21"/>
              </w:rPr>
            </w:pPr>
            <w:r w:rsidRPr="00460D97">
              <w:rPr>
                <w:rFonts w:hint="eastAsia"/>
                <w:sz w:val="21"/>
                <w:szCs w:val="21"/>
              </w:rPr>
              <w:t>0.1625</w:t>
            </w:r>
          </w:p>
        </w:tc>
        <w:tc>
          <w:tcPr>
            <w:tcW w:w="1418" w:type="dxa"/>
            <w:shd w:val="clear" w:color="auto" w:fill="auto"/>
          </w:tcPr>
          <w:p w14:paraId="115C2F01" w14:textId="77777777" w:rsidR="00E669D6" w:rsidRPr="00460D97" w:rsidRDefault="00E669D6" w:rsidP="00FC2D40">
            <w:pPr>
              <w:rPr>
                <w:sz w:val="21"/>
                <w:szCs w:val="21"/>
              </w:rPr>
            </w:pPr>
            <w:r w:rsidRPr="00460D97">
              <w:rPr>
                <w:rFonts w:hint="eastAsia"/>
                <w:sz w:val="21"/>
                <w:szCs w:val="21"/>
              </w:rPr>
              <w:t>0.26</w:t>
            </w:r>
          </w:p>
        </w:tc>
      </w:tr>
      <w:tr w:rsidR="00E669D6" w:rsidRPr="00460D97" w14:paraId="015327BE" w14:textId="77777777" w:rsidTr="00FC2D40">
        <w:trPr>
          <w:cantSplit/>
          <w:trHeight w:hRule="exact" w:val="435"/>
          <w:tblHeader/>
        </w:trPr>
        <w:tc>
          <w:tcPr>
            <w:tcW w:w="1242" w:type="dxa"/>
            <w:shd w:val="clear" w:color="auto" w:fill="auto"/>
          </w:tcPr>
          <w:p w14:paraId="1ACB0721" w14:textId="77777777" w:rsidR="00E669D6" w:rsidRPr="00460D97" w:rsidRDefault="00E669D6" w:rsidP="00FC2D40">
            <w:pPr>
              <w:jc w:val="center"/>
              <w:rPr>
                <w:sz w:val="21"/>
                <w:szCs w:val="21"/>
              </w:rPr>
            </w:pPr>
            <w:r w:rsidRPr="00460D97">
              <w:rPr>
                <w:rFonts w:hint="eastAsia"/>
                <w:sz w:val="21"/>
                <w:szCs w:val="21"/>
              </w:rPr>
              <w:t>125</w:t>
            </w:r>
          </w:p>
        </w:tc>
        <w:tc>
          <w:tcPr>
            <w:tcW w:w="1985" w:type="dxa"/>
            <w:shd w:val="clear" w:color="auto" w:fill="auto"/>
          </w:tcPr>
          <w:p w14:paraId="79DD44C4" w14:textId="77777777" w:rsidR="00E669D6" w:rsidRPr="00460D97" w:rsidRDefault="00E669D6" w:rsidP="00FC2D40">
            <w:pPr>
              <w:rPr>
                <w:sz w:val="21"/>
                <w:szCs w:val="21"/>
              </w:rPr>
            </w:pPr>
            <w:r w:rsidRPr="00460D97">
              <w:rPr>
                <w:rFonts w:hint="eastAsia"/>
                <w:sz w:val="21"/>
                <w:szCs w:val="21"/>
              </w:rPr>
              <w:t>160</w:t>
            </w:r>
          </w:p>
        </w:tc>
        <w:tc>
          <w:tcPr>
            <w:tcW w:w="2835" w:type="dxa"/>
            <w:shd w:val="clear" w:color="auto" w:fill="auto"/>
          </w:tcPr>
          <w:p w14:paraId="38A413DB" w14:textId="77777777" w:rsidR="00E669D6" w:rsidRPr="00460D97" w:rsidRDefault="00E669D6" w:rsidP="00FC2D40">
            <w:pPr>
              <w:rPr>
                <w:sz w:val="21"/>
                <w:szCs w:val="21"/>
              </w:rPr>
            </w:pPr>
            <w:r w:rsidRPr="00460D97">
              <w:rPr>
                <w:rFonts w:hint="eastAsia"/>
                <w:sz w:val="21"/>
                <w:szCs w:val="21"/>
              </w:rPr>
              <w:t>27</w:t>
            </w:r>
          </w:p>
        </w:tc>
        <w:tc>
          <w:tcPr>
            <w:tcW w:w="992" w:type="dxa"/>
            <w:shd w:val="clear" w:color="auto" w:fill="auto"/>
          </w:tcPr>
          <w:p w14:paraId="099A8DC1" w14:textId="77777777" w:rsidR="00E669D6" w:rsidRPr="00460D97" w:rsidRDefault="00E669D6" w:rsidP="00FC2D40">
            <w:pPr>
              <w:rPr>
                <w:sz w:val="21"/>
                <w:szCs w:val="21"/>
              </w:rPr>
            </w:pPr>
            <w:r w:rsidRPr="00460D97">
              <w:rPr>
                <w:rFonts w:hint="eastAsia"/>
                <w:sz w:val="21"/>
                <w:szCs w:val="21"/>
              </w:rPr>
              <w:t>0.1688</w:t>
            </w:r>
          </w:p>
        </w:tc>
        <w:tc>
          <w:tcPr>
            <w:tcW w:w="1418" w:type="dxa"/>
            <w:shd w:val="clear" w:color="auto" w:fill="auto"/>
          </w:tcPr>
          <w:p w14:paraId="093CECC0" w14:textId="77777777" w:rsidR="00E669D6" w:rsidRPr="00460D97" w:rsidRDefault="00E669D6" w:rsidP="00FC2D40">
            <w:pPr>
              <w:rPr>
                <w:sz w:val="21"/>
                <w:szCs w:val="21"/>
              </w:rPr>
            </w:pPr>
            <w:r w:rsidRPr="00460D97">
              <w:rPr>
                <w:rFonts w:hint="eastAsia"/>
                <w:sz w:val="21"/>
                <w:szCs w:val="21"/>
              </w:rPr>
              <w:t>0.27</w:t>
            </w:r>
          </w:p>
        </w:tc>
      </w:tr>
      <w:tr w:rsidR="00E669D6" w:rsidRPr="00460D97" w14:paraId="3BF1CE89" w14:textId="77777777" w:rsidTr="00FC2D40">
        <w:trPr>
          <w:cantSplit/>
          <w:trHeight w:hRule="exact" w:val="426"/>
          <w:tblHeader/>
        </w:trPr>
        <w:tc>
          <w:tcPr>
            <w:tcW w:w="1242" w:type="dxa"/>
            <w:shd w:val="clear" w:color="auto" w:fill="auto"/>
          </w:tcPr>
          <w:p w14:paraId="6E285B05" w14:textId="77777777" w:rsidR="00E669D6" w:rsidRPr="00460D97" w:rsidRDefault="00E669D6" w:rsidP="00FC2D40">
            <w:pPr>
              <w:jc w:val="center"/>
              <w:rPr>
                <w:sz w:val="21"/>
                <w:szCs w:val="21"/>
              </w:rPr>
            </w:pPr>
            <w:r w:rsidRPr="00460D97">
              <w:rPr>
                <w:rFonts w:hint="eastAsia"/>
                <w:sz w:val="21"/>
                <w:szCs w:val="21"/>
              </w:rPr>
              <w:t>130</w:t>
            </w:r>
          </w:p>
        </w:tc>
        <w:tc>
          <w:tcPr>
            <w:tcW w:w="1985" w:type="dxa"/>
            <w:shd w:val="clear" w:color="auto" w:fill="auto"/>
          </w:tcPr>
          <w:p w14:paraId="1D38B519" w14:textId="77777777" w:rsidR="00E669D6" w:rsidRPr="00460D97" w:rsidRDefault="00E669D6" w:rsidP="00FC2D40">
            <w:pPr>
              <w:rPr>
                <w:sz w:val="21"/>
                <w:szCs w:val="21"/>
              </w:rPr>
            </w:pPr>
            <w:r w:rsidRPr="00460D97">
              <w:rPr>
                <w:rFonts w:hint="eastAsia"/>
                <w:sz w:val="21"/>
                <w:szCs w:val="21"/>
              </w:rPr>
              <w:t>19</w:t>
            </w:r>
            <w:r>
              <w:rPr>
                <w:rFonts w:hint="eastAsia"/>
                <w:sz w:val="21"/>
                <w:szCs w:val="21"/>
              </w:rPr>
              <w:t>2</w:t>
            </w:r>
          </w:p>
        </w:tc>
        <w:tc>
          <w:tcPr>
            <w:tcW w:w="2835" w:type="dxa"/>
            <w:shd w:val="clear" w:color="auto" w:fill="auto"/>
          </w:tcPr>
          <w:p w14:paraId="23883CDA" w14:textId="77777777" w:rsidR="00E669D6" w:rsidRPr="00460D97" w:rsidRDefault="00E669D6" w:rsidP="00FC2D40">
            <w:pPr>
              <w:rPr>
                <w:sz w:val="21"/>
                <w:szCs w:val="21"/>
              </w:rPr>
            </w:pPr>
            <w:r w:rsidRPr="00460D97">
              <w:rPr>
                <w:rFonts w:hint="eastAsia"/>
                <w:sz w:val="21"/>
                <w:szCs w:val="21"/>
              </w:rPr>
              <w:t>30</w:t>
            </w:r>
          </w:p>
        </w:tc>
        <w:tc>
          <w:tcPr>
            <w:tcW w:w="992" w:type="dxa"/>
            <w:shd w:val="clear" w:color="auto" w:fill="auto"/>
          </w:tcPr>
          <w:p w14:paraId="3C933696" w14:textId="77777777" w:rsidR="00E669D6" w:rsidRPr="00460D97" w:rsidRDefault="00E669D6" w:rsidP="00FC2D40">
            <w:pPr>
              <w:rPr>
                <w:sz w:val="21"/>
                <w:szCs w:val="21"/>
              </w:rPr>
            </w:pPr>
            <w:r w:rsidRPr="00460D97">
              <w:rPr>
                <w:rFonts w:hint="eastAsia"/>
                <w:sz w:val="21"/>
                <w:szCs w:val="21"/>
              </w:rPr>
              <w:t>0.15</w:t>
            </w:r>
            <w:r>
              <w:rPr>
                <w:rFonts w:hint="eastAsia"/>
                <w:sz w:val="21"/>
                <w:szCs w:val="21"/>
              </w:rPr>
              <w:t>63</w:t>
            </w:r>
          </w:p>
        </w:tc>
        <w:tc>
          <w:tcPr>
            <w:tcW w:w="1418" w:type="dxa"/>
            <w:shd w:val="clear" w:color="auto" w:fill="auto"/>
          </w:tcPr>
          <w:p w14:paraId="76A1E597" w14:textId="77777777" w:rsidR="00E669D6" w:rsidRPr="00460D97" w:rsidRDefault="00E669D6" w:rsidP="00FC2D40">
            <w:pPr>
              <w:rPr>
                <w:sz w:val="21"/>
                <w:szCs w:val="21"/>
              </w:rPr>
            </w:pPr>
            <w:r w:rsidRPr="00460D97">
              <w:rPr>
                <w:rFonts w:hint="eastAsia"/>
                <w:sz w:val="21"/>
                <w:szCs w:val="21"/>
              </w:rPr>
              <w:t>0.30</w:t>
            </w:r>
          </w:p>
        </w:tc>
      </w:tr>
    </w:tbl>
    <w:p w14:paraId="468D4133" w14:textId="4A2331E5" w:rsidR="00E669D6" w:rsidRPr="00A70BCB" w:rsidRDefault="00E669D6" w:rsidP="00E669D6">
      <w:r w:rsidRPr="00460D97">
        <w:rPr>
          <w:rFonts w:cs="Courier New"/>
          <w:kern w:val="0"/>
        </w:rPr>
        <w:tab/>
      </w:r>
      <w:r w:rsidRPr="00A70BCB">
        <w:rPr>
          <w:rFonts w:cs="Courier New" w:hint="eastAsia"/>
          <w:kern w:val="0"/>
        </w:rPr>
        <w:t>对上表</w:t>
      </w:r>
      <w:r w:rsidR="00C31314">
        <w:rPr>
          <w:rFonts w:cs="Courier New" w:hint="eastAsia"/>
          <w:kern w:val="0"/>
        </w:rPr>
        <w:t>绘制</w:t>
      </w:r>
      <w:r w:rsidRPr="00A70BCB">
        <w:rPr>
          <w:rFonts w:cs="Courier New" w:hint="eastAsia"/>
          <w:kern w:val="0"/>
        </w:rPr>
        <w:t>折线图</w:t>
      </w:r>
      <w:r w:rsidR="00C31314">
        <w:rPr>
          <w:rFonts w:cs="Courier New" w:hint="eastAsia"/>
          <w:kern w:val="0"/>
        </w:rPr>
        <w:t>进行</w:t>
      </w:r>
      <w:r w:rsidRPr="00A70BCB">
        <w:rPr>
          <w:rFonts w:cs="Courier New" w:hint="eastAsia"/>
          <w:kern w:val="0"/>
        </w:rPr>
        <w:t>分析可知，</w:t>
      </w:r>
      <w:r w:rsidRPr="00A70BCB">
        <w:rPr>
          <w:rFonts w:hint="eastAsia"/>
        </w:rPr>
        <w:t>当k-mer长度一定时（25），精度和召回率</w:t>
      </w:r>
      <w:r>
        <w:rPr>
          <w:rFonts w:hint="eastAsia"/>
        </w:rPr>
        <w:t>随着reads数据长度的增加</w:t>
      </w:r>
      <w:r w:rsidRPr="00A70BCB">
        <w:rPr>
          <w:rFonts w:hint="eastAsia"/>
        </w:rPr>
        <w:t>总体呈上升趋势，当reads长度为130bp时，召回率最大，当reads长度为125bp时，精度最大</w:t>
      </w:r>
      <w:r>
        <w:rPr>
          <w:rFonts w:hint="eastAsia"/>
        </w:rPr>
        <w:t>，结果如图4-6所示</w:t>
      </w:r>
      <w:r w:rsidRPr="00A70BCB">
        <w:rPr>
          <w:rFonts w:hint="eastAsia"/>
        </w:rPr>
        <w:t>。</w:t>
      </w:r>
    </w:p>
    <w:p w14:paraId="340B1CCB" w14:textId="77777777" w:rsidR="00E669D6" w:rsidRPr="00460D97" w:rsidRDefault="00E669D6" w:rsidP="00E669D6">
      <w:pPr>
        <w:pStyle w:val="af9"/>
        <w:jc w:val="center"/>
        <w:rPr>
          <w:rFonts w:ascii="宋体" w:eastAsia="宋体" w:hAnsi="宋体"/>
          <w:sz w:val="21"/>
          <w:szCs w:val="21"/>
        </w:rPr>
      </w:pPr>
      <w:commentRangeStart w:id="286"/>
      <w:r w:rsidRPr="00460D97">
        <w:rPr>
          <w:noProof/>
          <w:sz w:val="30"/>
          <w:szCs w:val="30"/>
        </w:rPr>
        <w:lastRenderedPageBreak/>
        <w:drawing>
          <wp:inline distT="0" distB="0" distL="0" distR="0" wp14:anchorId="2283D6A9" wp14:editId="3A0DEBD7">
            <wp:extent cx="5438775" cy="1638300"/>
            <wp:effectExtent l="0" t="0" r="0" b="0"/>
            <wp:docPr id="35" name="对象 3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commentRangeEnd w:id="286"/>
      <w:r w:rsidR="00C01A36">
        <w:rPr>
          <w:rStyle w:val="af1"/>
          <w:rFonts w:ascii="宋体" w:eastAsia="宋体" w:hAnsi="宋体" w:cs="宋体"/>
        </w:rPr>
        <w:commentReference w:id="286"/>
      </w:r>
      <w:r w:rsidRPr="00460D97">
        <w:rPr>
          <w:rFonts w:ascii="宋体" w:eastAsia="宋体" w:hAnsi="宋体"/>
          <w:sz w:val="21"/>
          <w:szCs w:val="21"/>
        </w:rPr>
        <w:t xml:space="preserve">图 </w:t>
      </w:r>
      <w:r>
        <w:rPr>
          <w:rFonts w:ascii="宋体" w:eastAsia="宋体" w:hAnsi="宋体" w:hint="eastAsia"/>
          <w:sz w:val="21"/>
          <w:szCs w:val="21"/>
        </w:rPr>
        <w:t>4-6</w:t>
      </w:r>
      <w:r w:rsidRPr="00460D97">
        <w:rPr>
          <w:rFonts w:ascii="宋体" w:eastAsia="宋体" w:hAnsi="宋体"/>
          <w:sz w:val="21"/>
          <w:szCs w:val="21"/>
        </w:rPr>
        <w:t xml:space="preserve"> </w:t>
      </w:r>
      <w:r w:rsidRPr="00460D97">
        <w:rPr>
          <w:rFonts w:ascii="宋体" w:eastAsia="宋体" w:hAnsi="宋体" w:hint="eastAsia"/>
          <w:sz w:val="21"/>
          <w:szCs w:val="21"/>
        </w:rPr>
        <w:t>改进后</w:t>
      </w:r>
      <w:r w:rsidRPr="00460D97">
        <w:rPr>
          <w:rFonts w:ascii="宋体" w:eastAsia="宋体" w:hAnsi="宋体"/>
          <w:sz w:val="21"/>
          <w:szCs w:val="21"/>
        </w:rPr>
        <w:t>不同bp长度的reads数据比较结果</w:t>
      </w:r>
    </w:p>
    <w:p w14:paraId="295C545D" w14:textId="77777777" w:rsidR="00E669D6" w:rsidRPr="00460D97" w:rsidRDefault="00E669D6" w:rsidP="00E669D6">
      <w:pPr>
        <w:ind w:firstLine="420"/>
      </w:pPr>
      <w:r w:rsidRPr="00460D97">
        <w:rPr>
          <w:rFonts w:hint="eastAsia"/>
        </w:rPr>
        <w:t>当reads长度为130</w:t>
      </w:r>
      <w:r w:rsidRPr="00460D97">
        <w:t>bp</w:t>
      </w:r>
      <w:r w:rsidRPr="00460D97">
        <w:rPr>
          <w:rFonts w:hint="eastAsia"/>
        </w:rPr>
        <w:t>时，不同的</w:t>
      </w:r>
      <w:r>
        <w:rPr>
          <w:rFonts w:hint="eastAsia"/>
        </w:rPr>
        <w:t>k-mer大小</w:t>
      </w:r>
      <w:r w:rsidRPr="00460D97">
        <w:rPr>
          <w:rFonts w:hint="eastAsia"/>
        </w:rPr>
        <w:t>得到不同的</w:t>
      </w:r>
      <w:r>
        <w:rPr>
          <w:rFonts w:hint="eastAsia"/>
        </w:rPr>
        <w:t>结果</w:t>
      </w:r>
      <w:r w:rsidRPr="00460D97">
        <w:rPr>
          <w:rFonts w:hint="eastAsia"/>
        </w:rPr>
        <w:t>，其结果见表</w:t>
      </w:r>
      <w:r>
        <w:rPr>
          <w:rFonts w:hint="eastAsia"/>
        </w:rPr>
        <w:t>4-7</w:t>
      </w:r>
      <w:r w:rsidRPr="00460D97">
        <w:rPr>
          <w:rFonts w:hint="eastAsia"/>
        </w:rPr>
        <w:t>：</w:t>
      </w:r>
    </w:p>
    <w:p w14:paraId="561D4B9A" w14:textId="77777777" w:rsidR="00E669D6" w:rsidRPr="005920E2" w:rsidRDefault="00E669D6" w:rsidP="00E669D6">
      <w:pPr>
        <w:jc w:val="center"/>
        <w:rPr>
          <w:sz w:val="21"/>
          <w:szCs w:val="21"/>
        </w:rPr>
      </w:pPr>
      <w:r w:rsidRPr="005920E2">
        <w:rPr>
          <w:rFonts w:hint="eastAsia"/>
          <w:sz w:val="21"/>
          <w:szCs w:val="21"/>
        </w:rPr>
        <w:t>表4-7</w:t>
      </w:r>
      <w:r w:rsidRPr="005920E2">
        <w:rPr>
          <w:sz w:val="21"/>
          <w:szCs w:val="21"/>
        </w:rPr>
        <w:t xml:space="preserve"> </w:t>
      </w:r>
      <w:r w:rsidRPr="005920E2">
        <w:rPr>
          <w:rFonts w:hint="eastAsia"/>
          <w:sz w:val="21"/>
          <w:szCs w:val="21"/>
        </w:rPr>
        <w:t>改进后130bp的reads数据在不同k-mer长度下的结果分析</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985"/>
        <w:gridCol w:w="2835"/>
        <w:gridCol w:w="992"/>
        <w:gridCol w:w="1418"/>
      </w:tblGrid>
      <w:tr w:rsidR="00E669D6" w:rsidRPr="00460D97" w14:paraId="2AF7C298" w14:textId="77777777" w:rsidTr="00FC2D40">
        <w:trPr>
          <w:cantSplit/>
          <w:trHeight w:hRule="exact" w:val="567"/>
          <w:tblHeader/>
        </w:trPr>
        <w:tc>
          <w:tcPr>
            <w:tcW w:w="1242" w:type="dxa"/>
            <w:shd w:val="clear" w:color="auto" w:fill="auto"/>
          </w:tcPr>
          <w:p w14:paraId="3CEA284A" w14:textId="77777777" w:rsidR="00E669D6" w:rsidRPr="00460D97" w:rsidRDefault="00E669D6" w:rsidP="00FC2D40">
            <w:pPr>
              <w:rPr>
                <w:sz w:val="21"/>
                <w:szCs w:val="21"/>
              </w:rPr>
            </w:pPr>
            <w:r w:rsidRPr="00460D97">
              <w:rPr>
                <w:rFonts w:hint="eastAsia"/>
                <w:sz w:val="21"/>
                <w:szCs w:val="21"/>
              </w:rPr>
              <w:t>k-mer长度</w:t>
            </w:r>
          </w:p>
        </w:tc>
        <w:tc>
          <w:tcPr>
            <w:tcW w:w="1985" w:type="dxa"/>
            <w:shd w:val="clear" w:color="auto" w:fill="auto"/>
          </w:tcPr>
          <w:p w14:paraId="7E187473" w14:textId="77777777" w:rsidR="00E669D6" w:rsidRPr="00460D97" w:rsidRDefault="00E669D6" w:rsidP="00FC2D40">
            <w:pPr>
              <w:rPr>
                <w:sz w:val="21"/>
                <w:szCs w:val="21"/>
              </w:rPr>
            </w:pPr>
            <w:r w:rsidRPr="00460D97">
              <w:rPr>
                <w:rFonts w:hint="eastAsia"/>
                <w:sz w:val="21"/>
                <w:szCs w:val="21"/>
              </w:rPr>
              <w:t>预测转录本条数</w:t>
            </w:r>
          </w:p>
        </w:tc>
        <w:tc>
          <w:tcPr>
            <w:tcW w:w="2835" w:type="dxa"/>
            <w:shd w:val="clear" w:color="auto" w:fill="auto"/>
          </w:tcPr>
          <w:p w14:paraId="0B384A41" w14:textId="77777777" w:rsidR="00E669D6" w:rsidRPr="00460D97" w:rsidRDefault="00E669D6" w:rsidP="00FC2D40">
            <w:pPr>
              <w:rPr>
                <w:sz w:val="21"/>
                <w:szCs w:val="21"/>
              </w:rPr>
            </w:pPr>
            <w:r w:rsidRPr="00460D97">
              <w:rPr>
                <w:rFonts w:hint="eastAsia"/>
                <w:sz w:val="21"/>
                <w:szCs w:val="21"/>
              </w:rPr>
              <w:t>匹配率&gt;</w:t>
            </w:r>
            <w:r w:rsidRPr="00460D97">
              <w:rPr>
                <w:sz w:val="21"/>
                <w:szCs w:val="21"/>
              </w:rPr>
              <w:t>=95%</w:t>
            </w:r>
            <w:r w:rsidRPr="00460D97">
              <w:rPr>
                <w:rFonts w:hint="eastAsia"/>
                <w:sz w:val="21"/>
                <w:szCs w:val="21"/>
              </w:rPr>
              <w:t>的转录本数量</w:t>
            </w:r>
          </w:p>
        </w:tc>
        <w:tc>
          <w:tcPr>
            <w:tcW w:w="992" w:type="dxa"/>
            <w:shd w:val="clear" w:color="auto" w:fill="auto"/>
          </w:tcPr>
          <w:p w14:paraId="09855770" w14:textId="77777777" w:rsidR="00E669D6" w:rsidRPr="00460D97" w:rsidRDefault="00E669D6" w:rsidP="00FC2D40">
            <w:pPr>
              <w:rPr>
                <w:sz w:val="21"/>
                <w:szCs w:val="21"/>
              </w:rPr>
            </w:pPr>
            <w:r w:rsidRPr="00460D97">
              <w:rPr>
                <w:rFonts w:hint="eastAsia"/>
                <w:sz w:val="21"/>
                <w:szCs w:val="21"/>
              </w:rPr>
              <w:t>精度</w:t>
            </w:r>
          </w:p>
        </w:tc>
        <w:tc>
          <w:tcPr>
            <w:tcW w:w="1418" w:type="dxa"/>
            <w:shd w:val="clear" w:color="auto" w:fill="auto"/>
          </w:tcPr>
          <w:p w14:paraId="5B782386" w14:textId="77777777" w:rsidR="00E669D6" w:rsidRPr="00460D97" w:rsidRDefault="00E669D6" w:rsidP="00FC2D40">
            <w:pPr>
              <w:rPr>
                <w:sz w:val="21"/>
                <w:szCs w:val="21"/>
              </w:rPr>
            </w:pPr>
            <w:r w:rsidRPr="00460D97">
              <w:rPr>
                <w:rFonts w:hint="eastAsia"/>
                <w:sz w:val="21"/>
                <w:szCs w:val="21"/>
              </w:rPr>
              <w:t>召回率</w:t>
            </w:r>
          </w:p>
        </w:tc>
      </w:tr>
      <w:tr w:rsidR="00E669D6" w:rsidRPr="00460D97" w14:paraId="1D56CE5E" w14:textId="77777777" w:rsidTr="00FC2D40">
        <w:trPr>
          <w:cantSplit/>
          <w:trHeight w:hRule="exact" w:val="424"/>
          <w:tblHeader/>
        </w:trPr>
        <w:tc>
          <w:tcPr>
            <w:tcW w:w="1242" w:type="dxa"/>
            <w:shd w:val="clear" w:color="auto" w:fill="auto"/>
          </w:tcPr>
          <w:p w14:paraId="7DF0FECE" w14:textId="77777777" w:rsidR="00E669D6" w:rsidRPr="00460D97" w:rsidRDefault="00E669D6" w:rsidP="00FC2D40">
            <w:pPr>
              <w:jc w:val="center"/>
              <w:rPr>
                <w:sz w:val="21"/>
                <w:szCs w:val="21"/>
              </w:rPr>
            </w:pPr>
            <w:r w:rsidRPr="00460D97">
              <w:rPr>
                <w:rFonts w:hint="eastAsia"/>
                <w:sz w:val="21"/>
                <w:szCs w:val="21"/>
              </w:rPr>
              <w:t>25</w:t>
            </w:r>
          </w:p>
        </w:tc>
        <w:tc>
          <w:tcPr>
            <w:tcW w:w="1985" w:type="dxa"/>
            <w:shd w:val="clear" w:color="auto" w:fill="auto"/>
          </w:tcPr>
          <w:p w14:paraId="216C30E1" w14:textId="77777777" w:rsidR="00E669D6" w:rsidRPr="00460D97" w:rsidRDefault="00E669D6" w:rsidP="00FC2D40">
            <w:pPr>
              <w:rPr>
                <w:sz w:val="21"/>
                <w:szCs w:val="21"/>
              </w:rPr>
            </w:pPr>
            <w:r w:rsidRPr="00460D97">
              <w:rPr>
                <w:rFonts w:hint="eastAsia"/>
                <w:sz w:val="21"/>
                <w:szCs w:val="21"/>
              </w:rPr>
              <w:t>19</w:t>
            </w:r>
            <w:r>
              <w:rPr>
                <w:rFonts w:hint="eastAsia"/>
                <w:sz w:val="21"/>
                <w:szCs w:val="21"/>
              </w:rPr>
              <w:t>2</w:t>
            </w:r>
          </w:p>
        </w:tc>
        <w:tc>
          <w:tcPr>
            <w:tcW w:w="2835" w:type="dxa"/>
            <w:shd w:val="clear" w:color="auto" w:fill="auto"/>
          </w:tcPr>
          <w:p w14:paraId="4E9BEDF2" w14:textId="77777777" w:rsidR="00E669D6" w:rsidRPr="00460D97" w:rsidRDefault="00E669D6" w:rsidP="00FC2D40">
            <w:pPr>
              <w:rPr>
                <w:sz w:val="21"/>
                <w:szCs w:val="21"/>
              </w:rPr>
            </w:pPr>
            <w:r w:rsidRPr="00460D97">
              <w:rPr>
                <w:rFonts w:hint="eastAsia"/>
                <w:sz w:val="21"/>
                <w:szCs w:val="21"/>
              </w:rPr>
              <w:t>30</w:t>
            </w:r>
          </w:p>
        </w:tc>
        <w:tc>
          <w:tcPr>
            <w:tcW w:w="992" w:type="dxa"/>
            <w:shd w:val="clear" w:color="auto" w:fill="auto"/>
          </w:tcPr>
          <w:p w14:paraId="4F043E52" w14:textId="77777777" w:rsidR="00E669D6" w:rsidRPr="00460D97" w:rsidRDefault="00E669D6" w:rsidP="00FC2D40">
            <w:pPr>
              <w:rPr>
                <w:sz w:val="21"/>
                <w:szCs w:val="21"/>
              </w:rPr>
            </w:pPr>
            <w:r w:rsidRPr="00460D97">
              <w:rPr>
                <w:rFonts w:hint="eastAsia"/>
                <w:sz w:val="21"/>
                <w:szCs w:val="21"/>
              </w:rPr>
              <w:t>0.15</w:t>
            </w:r>
            <w:r>
              <w:rPr>
                <w:rFonts w:hint="eastAsia"/>
                <w:sz w:val="21"/>
                <w:szCs w:val="21"/>
              </w:rPr>
              <w:t>63</w:t>
            </w:r>
          </w:p>
        </w:tc>
        <w:tc>
          <w:tcPr>
            <w:tcW w:w="1418" w:type="dxa"/>
            <w:shd w:val="clear" w:color="auto" w:fill="auto"/>
          </w:tcPr>
          <w:p w14:paraId="70D7AEB8" w14:textId="77777777" w:rsidR="00E669D6" w:rsidRPr="00460D97" w:rsidRDefault="00E669D6" w:rsidP="00FC2D40">
            <w:pPr>
              <w:rPr>
                <w:sz w:val="21"/>
                <w:szCs w:val="21"/>
              </w:rPr>
            </w:pPr>
            <w:r w:rsidRPr="00460D97">
              <w:rPr>
                <w:rFonts w:hint="eastAsia"/>
                <w:sz w:val="21"/>
                <w:szCs w:val="21"/>
              </w:rPr>
              <w:t>0.30</w:t>
            </w:r>
          </w:p>
        </w:tc>
      </w:tr>
      <w:tr w:rsidR="00E669D6" w:rsidRPr="00460D97" w14:paraId="43703B32" w14:textId="77777777" w:rsidTr="00FC2D40">
        <w:trPr>
          <w:cantSplit/>
          <w:trHeight w:hRule="exact" w:val="431"/>
          <w:tblHeader/>
        </w:trPr>
        <w:tc>
          <w:tcPr>
            <w:tcW w:w="1242" w:type="dxa"/>
            <w:shd w:val="clear" w:color="auto" w:fill="auto"/>
          </w:tcPr>
          <w:p w14:paraId="2637BA00" w14:textId="77777777" w:rsidR="00E669D6" w:rsidRPr="00460D97" w:rsidRDefault="00E669D6" w:rsidP="00FC2D40">
            <w:pPr>
              <w:jc w:val="center"/>
              <w:rPr>
                <w:sz w:val="21"/>
                <w:szCs w:val="21"/>
              </w:rPr>
            </w:pPr>
            <w:r w:rsidRPr="00460D97">
              <w:rPr>
                <w:rFonts w:hint="eastAsia"/>
                <w:sz w:val="21"/>
                <w:szCs w:val="21"/>
              </w:rPr>
              <w:t>26</w:t>
            </w:r>
          </w:p>
        </w:tc>
        <w:tc>
          <w:tcPr>
            <w:tcW w:w="1985" w:type="dxa"/>
            <w:shd w:val="clear" w:color="auto" w:fill="auto"/>
          </w:tcPr>
          <w:p w14:paraId="42E76146" w14:textId="77777777" w:rsidR="00E669D6" w:rsidRPr="00460D97" w:rsidRDefault="00E669D6" w:rsidP="00FC2D40">
            <w:pPr>
              <w:rPr>
                <w:sz w:val="21"/>
                <w:szCs w:val="21"/>
              </w:rPr>
            </w:pPr>
            <w:r w:rsidRPr="00460D97">
              <w:rPr>
                <w:rFonts w:hint="eastAsia"/>
                <w:sz w:val="21"/>
                <w:szCs w:val="21"/>
              </w:rPr>
              <w:t>1</w:t>
            </w:r>
            <w:r>
              <w:rPr>
                <w:rFonts w:hint="eastAsia"/>
                <w:sz w:val="21"/>
                <w:szCs w:val="21"/>
              </w:rPr>
              <w:t>70</w:t>
            </w:r>
          </w:p>
        </w:tc>
        <w:tc>
          <w:tcPr>
            <w:tcW w:w="2835" w:type="dxa"/>
            <w:shd w:val="clear" w:color="auto" w:fill="auto"/>
          </w:tcPr>
          <w:p w14:paraId="418B9B03" w14:textId="77777777" w:rsidR="00E669D6" w:rsidRPr="00460D97" w:rsidRDefault="00E669D6" w:rsidP="00FC2D40">
            <w:pPr>
              <w:rPr>
                <w:sz w:val="21"/>
                <w:szCs w:val="21"/>
              </w:rPr>
            </w:pPr>
            <w:r w:rsidRPr="00460D97">
              <w:rPr>
                <w:rFonts w:hint="eastAsia"/>
                <w:sz w:val="21"/>
                <w:szCs w:val="21"/>
              </w:rPr>
              <w:t>27</w:t>
            </w:r>
          </w:p>
        </w:tc>
        <w:tc>
          <w:tcPr>
            <w:tcW w:w="992" w:type="dxa"/>
            <w:shd w:val="clear" w:color="auto" w:fill="auto"/>
          </w:tcPr>
          <w:p w14:paraId="23C6A11A" w14:textId="77777777" w:rsidR="00E669D6" w:rsidRPr="00460D97" w:rsidRDefault="00E669D6" w:rsidP="00FC2D40">
            <w:pPr>
              <w:rPr>
                <w:sz w:val="21"/>
                <w:szCs w:val="21"/>
              </w:rPr>
            </w:pPr>
            <w:r w:rsidRPr="00460D97">
              <w:rPr>
                <w:rFonts w:hint="eastAsia"/>
                <w:sz w:val="21"/>
                <w:szCs w:val="21"/>
              </w:rPr>
              <w:t>0.15</w:t>
            </w:r>
            <w:r>
              <w:rPr>
                <w:rFonts w:hint="eastAsia"/>
                <w:sz w:val="21"/>
                <w:szCs w:val="21"/>
              </w:rPr>
              <w:t>8</w:t>
            </w:r>
            <w:r w:rsidRPr="00460D97">
              <w:rPr>
                <w:rFonts w:hint="eastAsia"/>
                <w:sz w:val="21"/>
                <w:szCs w:val="21"/>
              </w:rPr>
              <w:t>8</w:t>
            </w:r>
          </w:p>
        </w:tc>
        <w:tc>
          <w:tcPr>
            <w:tcW w:w="1418" w:type="dxa"/>
            <w:shd w:val="clear" w:color="auto" w:fill="auto"/>
          </w:tcPr>
          <w:p w14:paraId="161F2236" w14:textId="77777777" w:rsidR="00E669D6" w:rsidRPr="00460D97" w:rsidRDefault="00E669D6" w:rsidP="00FC2D40">
            <w:pPr>
              <w:rPr>
                <w:sz w:val="21"/>
                <w:szCs w:val="21"/>
              </w:rPr>
            </w:pPr>
            <w:r w:rsidRPr="00460D97">
              <w:rPr>
                <w:rFonts w:hint="eastAsia"/>
                <w:sz w:val="21"/>
                <w:szCs w:val="21"/>
              </w:rPr>
              <w:t>0.27</w:t>
            </w:r>
          </w:p>
        </w:tc>
      </w:tr>
      <w:tr w:rsidR="00E669D6" w:rsidRPr="00460D97" w14:paraId="1A4B9528" w14:textId="77777777" w:rsidTr="00FC2D40">
        <w:trPr>
          <w:cantSplit/>
          <w:trHeight w:hRule="exact" w:val="423"/>
          <w:tblHeader/>
        </w:trPr>
        <w:tc>
          <w:tcPr>
            <w:tcW w:w="1242" w:type="dxa"/>
            <w:shd w:val="clear" w:color="auto" w:fill="auto"/>
          </w:tcPr>
          <w:p w14:paraId="439BD53D" w14:textId="77777777" w:rsidR="00E669D6" w:rsidRPr="00460D97" w:rsidRDefault="00E669D6" w:rsidP="00FC2D40">
            <w:pPr>
              <w:jc w:val="center"/>
              <w:rPr>
                <w:sz w:val="21"/>
                <w:szCs w:val="21"/>
              </w:rPr>
            </w:pPr>
            <w:r w:rsidRPr="00460D97">
              <w:rPr>
                <w:rFonts w:hint="eastAsia"/>
                <w:sz w:val="21"/>
                <w:szCs w:val="21"/>
              </w:rPr>
              <w:t>27</w:t>
            </w:r>
          </w:p>
        </w:tc>
        <w:tc>
          <w:tcPr>
            <w:tcW w:w="1985" w:type="dxa"/>
            <w:shd w:val="clear" w:color="auto" w:fill="auto"/>
          </w:tcPr>
          <w:p w14:paraId="4C506A76" w14:textId="77777777" w:rsidR="00E669D6" w:rsidRPr="00460D97" w:rsidRDefault="00E669D6" w:rsidP="00FC2D40">
            <w:pPr>
              <w:rPr>
                <w:sz w:val="21"/>
                <w:szCs w:val="21"/>
              </w:rPr>
            </w:pPr>
            <w:r w:rsidRPr="00460D97">
              <w:rPr>
                <w:rFonts w:hint="eastAsia"/>
                <w:sz w:val="21"/>
                <w:szCs w:val="21"/>
              </w:rPr>
              <w:t>144</w:t>
            </w:r>
          </w:p>
        </w:tc>
        <w:tc>
          <w:tcPr>
            <w:tcW w:w="2835" w:type="dxa"/>
            <w:shd w:val="clear" w:color="auto" w:fill="auto"/>
          </w:tcPr>
          <w:p w14:paraId="441120E3" w14:textId="77777777" w:rsidR="00E669D6" w:rsidRPr="00460D97" w:rsidRDefault="00E669D6" w:rsidP="00FC2D40">
            <w:pPr>
              <w:rPr>
                <w:sz w:val="21"/>
                <w:szCs w:val="21"/>
              </w:rPr>
            </w:pPr>
            <w:r w:rsidRPr="00460D97">
              <w:rPr>
                <w:rFonts w:hint="eastAsia"/>
                <w:sz w:val="21"/>
                <w:szCs w:val="21"/>
              </w:rPr>
              <w:t>27</w:t>
            </w:r>
          </w:p>
        </w:tc>
        <w:tc>
          <w:tcPr>
            <w:tcW w:w="992" w:type="dxa"/>
            <w:shd w:val="clear" w:color="auto" w:fill="auto"/>
          </w:tcPr>
          <w:p w14:paraId="60276D25" w14:textId="77777777" w:rsidR="00E669D6" w:rsidRPr="00460D97" w:rsidRDefault="00E669D6" w:rsidP="00FC2D40">
            <w:pPr>
              <w:rPr>
                <w:sz w:val="21"/>
                <w:szCs w:val="21"/>
              </w:rPr>
            </w:pPr>
            <w:r w:rsidRPr="00460D97">
              <w:rPr>
                <w:rFonts w:hint="eastAsia"/>
                <w:sz w:val="21"/>
                <w:szCs w:val="21"/>
              </w:rPr>
              <w:t>0.1875</w:t>
            </w:r>
          </w:p>
        </w:tc>
        <w:tc>
          <w:tcPr>
            <w:tcW w:w="1418" w:type="dxa"/>
            <w:shd w:val="clear" w:color="auto" w:fill="auto"/>
          </w:tcPr>
          <w:p w14:paraId="6393059F" w14:textId="77777777" w:rsidR="00E669D6" w:rsidRPr="00460D97" w:rsidRDefault="00E669D6" w:rsidP="00FC2D40">
            <w:pPr>
              <w:rPr>
                <w:sz w:val="21"/>
                <w:szCs w:val="21"/>
              </w:rPr>
            </w:pPr>
            <w:r w:rsidRPr="00460D97">
              <w:rPr>
                <w:rFonts w:hint="eastAsia"/>
                <w:sz w:val="21"/>
                <w:szCs w:val="21"/>
              </w:rPr>
              <w:t>0.27</w:t>
            </w:r>
          </w:p>
        </w:tc>
      </w:tr>
      <w:tr w:rsidR="00E669D6" w:rsidRPr="00460D97" w14:paraId="497773C7" w14:textId="77777777" w:rsidTr="00FC2D40">
        <w:trPr>
          <w:cantSplit/>
          <w:trHeight w:hRule="exact" w:val="428"/>
          <w:tblHeader/>
        </w:trPr>
        <w:tc>
          <w:tcPr>
            <w:tcW w:w="1242" w:type="dxa"/>
            <w:shd w:val="clear" w:color="auto" w:fill="auto"/>
          </w:tcPr>
          <w:p w14:paraId="60A5E4B0" w14:textId="77777777" w:rsidR="00E669D6" w:rsidRPr="00460D97" w:rsidRDefault="00E669D6" w:rsidP="00FC2D40">
            <w:pPr>
              <w:jc w:val="center"/>
              <w:rPr>
                <w:sz w:val="21"/>
                <w:szCs w:val="21"/>
              </w:rPr>
            </w:pPr>
            <w:r w:rsidRPr="00460D97">
              <w:rPr>
                <w:rFonts w:hint="eastAsia"/>
                <w:sz w:val="21"/>
                <w:szCs w:val="21"/>
              </w:rPr>
              <w:t>28</w:t>
            </w:r>
          </w:p>
        </w:tc>
        <w:tc>
          <w:tcPr>
            <w:tcW w:w="1985" w:type="dxa"/>
            <w:shd w:val="clear" w:color="auto" w:fill="auto"/>
          </w:tcPr>
          <w:p w14:paraId="574326E0" w14:textId="77777777" w:rsidR="00E669D6" w:rsidRPr="00460D97" w:rsidRDefault="00E669D6" w:rsidP="00FC2D40">
            <w:pPr>
              <w:rPr>
                <w:sz w:val="21"/>
                <w:szCs w:val="21"/>
              </w:rPr>
            </w:pPr>
            <w:r w:rsidRPr="00460D97">
              <w:rPr>
                <w:rFonts w:hint="eastAsia"/>
                <w:sz w:val="21"/>
                <w:szCs w:val="21"/>
              </w:rPr>
              <w:t>151</w:t>
            </w:r>
          </w:p>
        </w:tc>
        <w:tc>
          <w:tcPr>
            <w:tcW w:w="2835" w:type="dxa"/>
            <w:shd w:val="clear" w:color="auto" w:fill="auto"/>
          </w:tcPr>
          <w:p w14:paraId="463751A4" w14:textId="77777777" w:rsidR="00E669D6" w:rsidRPr="00460D97" w:rsidRDefault="00E669D6" w:rsidP="00FC2D40">
            <w:pPr>
              <w:rPr>
                <w:sz w:val="21"/>
                <w:szCs w:val="21"/>
              </w:rPr>
            </w:pPr>
            <w:r w:rsidRPr="00460D97">
              <w:rPr>
                <w:rFonts w:hint="eastAsia"/>
                <w:sz w:val="21"/>
                <w:szCs w:val="21"/>
              </w:rPr>
              <w:t>29</w:t>
            </w:r>
          </w:p>
        </w:tc>
        <w:tc>
          <w:tcPr>
            <w:tcW w:w="992" w:type="dxa"/>
            <w:shd w:val="clear" w:color="auto" w:fill="auto"/>
          </w:tcPr>
          <w:p w14:paraId="5343DA7E" w14:textId="77777777" w:rsidR="00E669D6" w:rsidRPr="00460D97" w:rsidRDefault="00E669D6" w:rsidP="00FC2D40">
            <w:pPr>
              <w:rPr>
                <w:sz w:val="21"/>
                <w:szCs w:val="21"/>
              </w:rPr>
            </w:pPr>
            <w:r w:rsidRPr="00460D97">
              <w:rPr>
                <w:rFonts w:hint="eastAsia"/>
                <w:sz w:val="21"/>
                <w:szCs w:val="21"/>
              </w:rPr>
              <w:t>0.1921</w:t>
            </w:r>
          </w:p>
        </w:tc>
        <w:tc>
          <w:tcPr>
            <w:tcW w:w="1418" w:type="dxa"/>
            <w:shd w:val="clear" w:color="auto" w:fill="auto"/>
          </w:tcPr>
          <w:p w14:paraId="6D21EC69" w14:textId="77777777" w:rsidR="00E669D6" w:rsidRPr="00460D97" w:rsidRDefault="00E669D6" w:rsidP="00FC2D40">
            <w:pPr>
              <w:rPr>
                <w:sz w:val="21"/>
                <w:szCs w:val="21"/>
              </w:rPr>
            </w:pPr>
            <w:r w:rsidRPr="00460D97">
              <w:rPr>
                <w:rFonts w:hint="eastAsia"/>
                <w:sz w:val="21"/>
                <w:szCs w:val="21"/>
              </w:rPr>
              <w:t>0.29</w:t>
            </w:r>
          </w:p>
        </w:tc>
      </w:tr>
      <w:tr w:rsidR="00E669D6" w:rsidRPr="00460D97" w14:paraId="07A43F39" w14:textId="77777777" w:rsidTr="00FC2D40">
        <w:trPr>
          <w:cantSplit/>
          <w:trHeight w:hRule="exact" w:val="420"/>
          <w:tblHeader/>
        </w:trPr>
        <w:tc>
          <w:tcPr>
            <w:tcW w:w="1242" w:type="dxa"/>
            <w:shd w:val="clear" w:color="auto" w:fill="auto"/>
          </w:tcPr>
          <w:p w14:paraId="06A1680C" w14:textId="77777777" w:rsidR="00E669D6" w:rsidRPr="00460D97" w:rsidRDefault="00E669D6" w:rsidP="00FC2D40">
            <w:pPr>
              <w:jc w:val="center"/>
              <w:rPr>
                <w:sz w:val="21"/>
                <w:szCs w:val="21"/>
              </w:rPr>
            </w:pPr>
            <w:r w:rsidRPr="00460D97">
              <w:rPr>
                <w:rFonts w:hint="eastAsia"/>
                <w:sz w:val="21"/>
                <w:szCs w:val="21"/>
              </w:rPr>
              <w:t>29</w:t>
            </w:r>
          </w:p>
        </w:tc>
        <w:tc>
          <w:tcPr>
            <w:tcW w:w="1985" w:type="dxa"/>
            <w:shd w:val="clear" w:color="auto" w:fill="auto"/>
          </w:tcPr>
          <w:p w14:paraId="79214429" w14:textId="77777777" w:rsidR="00E669D6" w:rsidRPr="00460D97" w:rsidRDefault="00E669D6" w:rsidP="00FC2D40">
            <w:pPr>
              <w:rPr>
                <w:sz w:val="21"/>
                <w:szCs w:val="21"/>
              </w:rPr>
            </w:pPr>
            <w:r w:rsidRPr="00460D97">
              <w:rPr>
                <w:rFonts w:hint="eastAsia"/>
                <w:sz w:val="21"/>
                <w:szCs w:val="21"/>
              </w:rPr>
              <w:t>14</w:t>
            </w:r>
            <w:r>
              <w:rPr>
                <w:rFonts w:hint="eastAsia"/>
                <w:sz w:val="21"/>
                <w:szCs w:val="21"/>
              </w:rPr>
              <w:t>6</w:t>
            </w:r>
          </w:p>
        </w:tc>
        <w:tc>
          <w:tcPr>
            <w:tcW w:w="2835" w:type="dxa"/>
            <w:shd w:val="clear" w:color="auto" w:fill="auto"/>
          </w:tcPr>
          <w:p w14:paraId="0C40D4C1" w14:textId="77777777" w:rsidR="00E669D6" w:rsidRPr="00460D97" w:rsidRDefault="00E669D6" w:rsidP="00FC2D40">
            <w:pPr>
              <w:rPr>
                <w:sz w:val="21"/>
                <w:szCs w:val="21"/>
              </w:rPr>
            </w:pPr>
            <w:r w:rsidRPr="00460D97">
              <w:rPr>
                <w:rFonts w:hint="eastAsia"/>
                <w:sz w:val="21"/>
                <w:szCs w:val="21"/>
              </w:rPr>
              <w:t>31</w:t>
            </w:r>
          </w:p>
        </w:tc>
        <w:tc>
          <w:tcPr>
            <w:tcW w:w="992" w:type="dxa"/>
            <w:shd w:val="clear" w:color="auto" w:fill="auto"/>
          </w:tcPr>
          <w:p w14:paraId="2E2EAD55" w14:textId="77777777" w:rsidR="00E669D6" w:rsidRPr="00460D97" w:rsidRDefault="00E669D6" w:rsidP="00FC2D40">
            <w:pPr>
              <w:rPr>
                <w:sz w:val="21"/>
                <w:szCs w:val="21"/>
              </w:rPr>
            </w:pPr>
            <w:r w:rsidRPr="00460D97">
              <w:rPr>
                <w:rFonts w:hint="eastAsia"/>
                <w:sz w:val="21"/>
                <w:szCs w:val="21"/>
              </w:rPr>
              <w:t>0.21</w:t>
            </w:r>
            <w:r>
              <w:rPr>
                <w:rFonts w:hint="eastAsia"/>
                <w:sz w:val="21"/>
                <w:szCs w:val="21"/>
              </w:rPr>
              <w:t>23</w:t>
            </w:r>
          </w:p>
        </w:tc>
        <w:tc>
          <w:tcPr>
            <w:tcW w:w="1418" w:type="dxa"/>
            <w:shd w:val="clear" w:color="auto" w:fill="auto"/>
          </w:tcPr>
          <w:p w14:paraId="4FBC58B7" w14:textId="77777777" w:rsidR="00E669D6" w:rsidRPr="00460D97" w:rsidRDefault="00E669D6" w:rsidP="00FC2D40">
            <w:pPr>
              <w:rPr>
                <w:sz w:val="21"/>
                <w:szCs w:val="21"/>
              </w:rPr>
            </w:pPr>
            <w:r w:rsidRPr="00460D97">
              <w:rPr>
                <w:rFonts w:hint="eastAsia"/>
                <w:sz w:val="21"/>
                <w:szCs w:val="21"/>
              </w:rPr>
              <w:t>0.31</w:t>
            </w:r>
          </w:p>
        </w:tc>
      </w:tr>
      <w:tr w:rsidR="00E669D6" w:rsidRPr="00460D97" w14:paraId="5B12C01B" w14:textId="77777777" w:rsidTr="00FC2D40">
        <w:trPr>
          <w:cantSplit/>
          <w:trHeight w:hRule="exact" w:val="427"/>
          <w:tblHeader/>
        </w:trPr>
        <w:tc>
          <w:tcPr>
            <w:tcW w:w="1242" w:type="dxa"/>
            <w:shd w:val="clear" w:color="auto" w:fill="auto"/>
          </w:tcPr>
          <w:p w14:paraId="431A1FE9" w14:textId="77777777" w:rsidR="00E669D6" w:rsidRPr="00460D97" w:rsidRDefault="00E669D6" w:rsidP="00FC2D40">
            <w:pPr>
              <w:jc w:val="center"/>
              <w:rPr>
                <w:sz w:val="21"/>
                <w:szCs w:val="21"/>
              </w:rPr>
            </w:pPr>
            <w:r w:rsidRPr="00460D97">
              <w:rPr>
                <w:rFonts w:hint="eastAsia"/>
                <w:sz w:val="21"/>
                <w:szCs w:val="21"/>
              </w:rPr>
              <w:t>30</w:t>
            </w:r>
          </w:p>
        </w:tc>
        <w:tc>
          <w:tcPr>
            <w:tcW w:w="1985" w:type="dxa"/>
            <w:shd w:val="clear" w:color="auto" w:fill="auto"/>
          </w:tcPr>
          <w:p w14:paraId="5C46FBF1" w14:textId="77777777" w:rsidR="00E669D6" w:rsidRPr="00460D97" w:rsidRDefault="00E669D6" w:rsidP="00FC2D40">
            <w:pPr>
              <w:rPr>
                <w:sz w:val="21"/>
                <w:szCs w:val="21"/>
              </w:rPr>
            </w:pPr>
            <w:r w:rsidRPr="00460D97">
              <w:rPr>
                <w:rFonts w:hint="eastAsia"/>
                <w:sz w:val="21"/>
                <w:szCs w:val="21"/>
              </w:rPr>
              <w:t>12</w:t>
            </w:r>
            <w:r>
              <w:rPr>
                <w:rFonts w:hint="eastAsia"/>
                <w:sz w:val="21"/>
                <w:szCs w:val="21"/>
              </w:rPr>
              <w:t>7</w:t>
            </w:r>
          </w:p>
        </w:tc>
        <w:tc>
          <w:tcPr>
            <w:tcW w:w="2835" w:type="dxa"/>
            <w:shd w:val="clear" w:color="auto" w:fill="auto"/>
          </w:tcPr>
          <w:p w14:paraId="2A3C45A3" w14:textId="77777777" w:rsidR="00E669D6" w:rsidRPr="00460D97" w:rsidRDefault="00E669D6" w:rsidP="00FC2D40">
            <w:pPr>
              <w:rPr>
                <w:sz w:val="21"/>
                <w:szCs w:val="21"/>
              </w:rPr>
            </w:pPr>
            <w:r w:rsidRPr="00460D97">
              <w:rPr>
                <w:rFonts w:hint="eastAsia"/>
                <w:sz w:val="21"/>
                <w:szCs w:val="21"/>
              </w:rPr>
              <w:t>2</w:t>
            </w:r>
            <w:r>
              <w:rPr>
                <w:rFonts w:hint="eastAsia"/>
                <w:sz w:val="21"/>
                <w:szCs w:val="21"/>
              </w:rPr>
              <w:t>8</w:t>
            </w:r>
          </w:p>
        </w:tc>
        <w:tc>
          <w:tcPr>
            <w:tcW w:w="992" w:type="dxa"/>
            <w:shd w:val="clear" w:color="auto" w:fill="auto"/>
          </w:tcPr>
          <w:p w14:paraId="65484612" w14:textId="77777777" w:rsidR="00E669D6" w:rsidRPr="00460D97" w:rsidRDefault="00E669D6" w:rsidP="00FC2D40">
            <w:pPr>
              <w:rPr>
                <w:sz w:val="21"/>
                <w:szCs w:val="21"/>
              </w:rPr>
            </w:pPr>
            <w:r w:rsidRPr="00460D97">
              <w:rPr>
                <w:rFonts w:hint="eastAsia"/>
                <w:sz w:val="21"/>
                <w:szCs w:val="21"/>
              </w:rPr>
              <w:t>0.22</w:t>
            </w:r>
            <w:r>
              <w:rPr>
                <w:rFonts w:hint="eastAsia"/>
                <w:sz w:val="21"/>
                <w:szCs w:val="21"/>
              </w:rPr>
              <w:t>05</w:t>
            </w:r>
          </w:p>
        </w:tc>
        <w:tc>
          <w:tcPr>
            <w:tcW w:w="1418" w:type="dxa"/>
            <w:shd w:val="clear" w:color="auto" w:fill="auto"/>
          </w:tcPr>
          <w:p w14:paraId="20B501CC" w14:textId="77777777" w:rsidR="00E669D6" w:rsidRPr="00460D97" w:rsidRDefault="00E669D6" w:rsidP="00FC2D40">
            <w:pPr>
              <w:rPr>
                <w:sz w:val="21"/>
                <w:szCs w:val="21"/>
              </w:rPr>
            </w:pPr>
            <w:r w:rsidRPr="00460D97">
              <w:rPr>
                <w:rFonts w:hint="eastAsia"/>
                <w:sz w:val="21"/>
                <w:szCs w:val="21"/>
              </w:rPr>
              <w:t>0.</w:t>
            </w:r>
            <w:r>
              <w:rPr>
                <w:rFonts w:hint="eastAsia"/>
                <w:sz w:val="21"/>
                <w:szCs w:val="21"/>
              </w:rPr>
              <w:t>28</w:t>
            </w:r>
          </w:p>
        </w:tc>
      </w:tr>
      <w:tr w:rsidR="00E669D6" w:rsidRPr="00460D97" w14:paraId="25E8D5F4" w14:textId="77777777" w:rsidTr="00FC2D40">
        <w:trPr>
          <w:cantSplit/>
          <w:trHeight w:hRule="exact" w:val="433"/>
          <w:tblHeader/>
        </w:trPr>
        <w:tc>
          <w:tcPr>
            <w:tcW w:w="1242" w:type="dxa"/>
            <w:shd w:val="clear" w:color="auto" w:fill="auto"/>
          </w:tcPr>
          <w:p w14:paraId="7960B335" w14:textId="77777777" w:rsidR="00E669D6" w:rsidRPr="00460D97" w:rsidRDefault="00E669D6" w:rsidP="00FC2D40">
            <w:pPr>
              <w:jc w:val="center"/>
              <w:rPr>
                <w:sz w:val="21"/>
                <w:szCs w:val="21"/>
              </w:rPr>
            </w:pPr>
            <w:r w:rsidRPr="00460D97">
              <w:rPr>
                <w:rFonts w:hint="eastAsia"/>
                <w:sz w:val="21"/>
                <w:szCs w:val="21"/>
              </w:rPr>
              <w:t>31</w:t>
            </w:r>
          </w:p>
        </w:tc>
        <w:tc>
          <w:tcPr>
            <w:tcW w:w="1985" w:type="dxa"/>
            <w:shd w:val="clear" w:color="auto" w:fill="auto"/>
          </w:tcPr>
          <w:p w14:paraId="0DC7EB92" w14:textId="77777777" w:rsidR="00E669D6" w:rsidRPr="00460D97" w:rsidRDefault="00E669D6" w:rsidP="00FC2D40">
            <w:pPr>
              <w:rPr>
                <w:sz w:val="21"/>
                <w:szCs w:val="21"/>
              </w:rPr>
            </w:pPr>
            <w:r w:rsidRPr="00460D97">
              <w:rPr>
                <w:rFonts w:hint="eastAsia"/>
                <w:sz w:val="21"/>
                <w:szCs w:val="21"/>
              </w:rPr>
              <w:t>158</w:t>
            </w:r>
          </w:p>
        </w:tc>
        <w:tc>
          <w:tcPr>
            <w:tcW w:w="2835" w:type="dxa"/>
            <w:shd w:val="clear" w:color="auto" w:fill="auto"/>
          </w:tcPr>
          <w:p w14:paraId="49A5087F" w14:textId="77777777" w:rsidR="00E669D6" w:rsidRPr="00460D97" w:rsidRDefault="00E669D6" w:rsidP="00FC2D40">
            <w:pPr>
              <w:rPr>
                <w:sz w:val="21"/>
                <w:szCs w:val="21"/>
              </w:rPr>
            </w:pPr>
            <w:r>
              <w:rPr>
                <w:rFonts w:hint="eastAsia"/>
                <w:sz w:val="21"/>
                <w:szCs w:val="21"/>
              </w:rPr>
              <w:t>29</w:t>
            </w:r>
          </w:p>
        </w:tc>
        <w:tc>
          <w:tcPr>
            <w:tcW w:w="992" w:type="dxa"/>
            <w:shd w:val="clear" w:color="auto" w:fill="auto"/>
          </w:tcPr>
          <w:p w14:paraId="5B43BC6A" w14:textId="77777777" w:rsidR="00E669D6" w:rsidRPr="00460D97" w:rsidRDefault="00E669D6" w:rsidP="00FC2D40">
            <w:pPr>
              <w:rPr>
                <w:sz w:val="21"/>
                <w:szCs w:val="21"/>
              </w:rPr>
            </w:pPr>
            <w:r w:rsidRPr="00460D97">
              <w:rPr>
                <w:rFonts w:hint="eastAsia"/>
                <w:sz w:val="21"/>
                <w:szCs w:val="21"/>
              </w:rPr>
              <w:t>0.18</w:t>
            </w:r>
            <w:r>
              <w:rPr>
                <w:rFonts w:hint="eastAsia"/>
                <w:sz w:val="21"/>
                <w:szCs w:val="21"/>
              </w:rPr>
              <w:t>35</w:t>
            </w:r>
          </w:p>
        </w:tc>
        <w:tc>
          <w:tcPr>
            <w:tcW w:w="1418" w:type="dxa"/>
            <w:shd w:val="clear" w:color="auto" w:fill="auto"/>
          </w:tcPr>
          <w:p w14:paraId="50A004E6" w14:textId="77777777" w:rsidR="00E669D6" w:rsidRPr="00460D97" w:rsidRDefault="00E669D6" w:rsidP="00FC2D40">
            <w:pPr>
              <w:rPr>
                <w:sz w:val="21"/>
                <w:szCs w:val="21"/>
              </w:rPr>
            </w:pPr>
            <w:r w:rsidRPr="00460D97">
              <w:rPr>
                <w:rFonts w:hint="eastAsia"/>
                <w:sz w:val="21"/>
                <w:szCs w:val="21"/>
              </w:rPr>
              <w:t>0.</w:t>
            </w:r>
            <w:r>
              <w:rPr>
                <w:rFonts w:hint="eastAsia"/>
                <w:sz w:val="21"/>
                <w:szCs w:val="21"/>
              </w:rPr>
              <w:t>29</w:t>
            </w:r>
          </w:p>
        </w:tc>
      </w:tr>
    </w:tbl>
    <w:p w14:paraId="7064C8C8" w14:textId="0D1C870B" w:rsidR="00E669D6" w:rsidRPr="00460D97" w:rsidRDefault="00E669D6" w:rsidP="00E669D6">
      <w:pPr>
        <w:ind w:firstLine="420"/>
      </w:pPr>
      <w:r w:rsidRPr="00460D97">
        <w:rPr>
          <w:rFonts w:hint="eastAsia"/>
        </w:rPr>
        <w:t>根据以上数据绘制折线图，观察折线图</w:t>
      </w:r>
      <w:r w:rsidR="00C31314">
        <w:rPr>
          <w:rFonts w:hint="eastAsia"/>
        </w:rPr>
        <w:t>可知，</w:t>
      </w:r>
      <w:r w:rsidRPr="00460D97">
        <w:rPr>
          <w:rFonts w:hint="eastAsia"/>
        </w:rPr>
        <w:t>随着k-mer长度的增加，精度呈逐渐上升趋势，召回率较为平稳，在k</w:t>
      </w:r>
      <w:r>
        <w:rPr>
          <w:rFonts w:hint="eastAsia"/>
        </w:rPr>
        <w:t>-</w:t>
      </w:r>
      <w:r w:rsidRPr="00460D97">
        <w:rPr>
          <w:rFonts w:hint="eastAsia"/>
        </w:rPr>
        <w:t>mer</w:t>
      </w:r>
      <w:r>
        <w:rPr>
          <w:rFonts w:hint="eastAsia"/>
        </w:rPr>
        <w:t>长度</w:t>
      </w:r>
      <w:r w:rsidRPr="00460D97">
        <w:rPr>
          <w:rFonts w:hint="eastAsia"/>
        </w:rPr>
        <w:t>为29的时候召回率最大，</w:t>
      </w:r>
      <w:r>
        <w:rPr>
          <w:rFonts w:hint="eastAsia"/>
        </w:rPr>
        <w:t>k-mer长度为30时精度最高，</w:t>
      </w:r>
      <w:r w:rsidRPr="00460D97">
        <w:rPr>
          <w:rFonts w:hint="eastAsia"/>
        </w:rPr>
        <w:t>如图</w:t>
      </w:r>
      <w:r>
        <w:rPr>
          <w:rFonts w:hint="eastAsia"/>
        </w:rPr>
        <w:t>4-8</w:t>
      </w:r>
      <w:r w:rsidRPr="00460D97">
        <w:rPr>
          <w:rFonts w:hint="eastAsia"/>
        </w:rPr>
        <w:t>。</w:t>
      </w:r>
    </w:p>
    <w:p w14:paraId="65778402" w14:textId="77777777" w:rsidR="00E669D6" w:rsidRPr="00460D97" w:rsidRDefault="00E669D6" w:rsidP="00E669D6">
      <w:pPr>
        <w:keepNext/>
        <w:jc w:val="center"/>
      </w:pPr>
      <w:r w:rsidRPr="00460D97">
        <w:rPr>
          <w:noProof/>
          <w:sz w:val="30"/>
          <w:szCs w:val="30"/>
        </w:rPr>
        <w:drawing>
          <wp:inline distT="0" distB="0" distL="0" distR="0" wp14:anchorId="36C220E8" wp14:editId="507539A0">
            <wp:extent cx="4171950" cy="1695450"/>
            <wp:effectExtent l="0" t="0" r="0" b="0"/>
            <wp:docPr id="36" name="对象 3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35103B89" w14:textId="77777777" w:rsidR="00E669D6" w:rsidRPr="00460D97" w:rsidRDefault="00E669D6" w:rsidP="00E669D6">
      <w:pPr>
        <w:pStyle w:val="af9"/>
        <w:jc w:val="center"/>
        <w:rPr>
          <w:rFonts w:ascii="宋体" w:eastAsia="宋体" w:hAnsi="宋体"/>
          <w:sz w:val="21"/>
          <w:szCs w:val="21"/>
        </w:rPr>
      </w:pPr>
      <w:r w:rsidRPr="00460D97">
        <w:rPr>
          <w:rFonts w:ascii="宋体" w:eastAsia="宋体" w:hAnsi="宋体" w:hint="eastAsia"/>
          <w:sz w:val="21"/>
          <w:szCs w:val="21"/>
        </w:rPr>
        <w:t xml:space="preserve">图 </w:t>
      </w:r>
      <w:r>
        <w:rPr>
          <w:rFonts w:ascii="宋体" w:eastAsia="宋体" w:hAnsi="宋体" w:hint="eastAsia"/>
          <w:sz w:val="21"/>
          <w:szCs w:val="21"/>
        </w:rPr>
        <w:t>4-8</w:t>
      </w:r>
      <w:r w:rsidRPr="00460D97">
        <w:rPr>
          <w:rFonts w:ascii="宋体" w:eastAsia="宋体" w:hAnsi="宋体" w:hint="eastAsia"/>
          <w:sz w:val="21"/>
          <w:szCs w:val="21"/>
        </w:rPr>
        <w:t xml:space="preserve"> 改进后相同reads长度，不同k-mer长度时的结果分析</w:t>
      </w:r>
    </w:p>
    <w:p w14:paraId="4AC8C572" w14:textId="23F180E8" w:rsidR="00E669D6" w:rsidRPr="00A70BCB" w:rsidRDefault="00E669D6" w:rsidP="00E669D6">
      <w:pPr>
        <w:ind w:firstLine="420"/>
      </w:pPr>
      <w:r w:rsidRPr="00A70BCB">
        <w:rPr>
          <w:rFonts w:cs="Courier New" w:hint="eastAsia"/>
          <w:kern w:val="0"/>
        </w:rPr>
        <w:t>将改进前后运算结果的精度和召回率进行比较发现，</w:t>
      </w:r>
      <w:r w:rsidRPr="00A70BCB">
        <w:rPr>
          <w:rFonts w:hint="eastAsia"/>
        </w:rPr>
        <w:t>改进之后的算法在召回</w:t>
      </w:r>
      <w:r w:rsidRPr="00A70BCB">
        <w:rPr>
          <w:rFonts w:hint="eastAsia"/>
        </w:rPr>
        <w:lastRenderedPageBreak/>
        <w:t>率上要比改进之前要好一些，改进之后的精度的上升趋势也更加平缓，但是改进之后的算法其最大精度要比改进之前小</w:t>
      </w:r>
      <w:r>
        <w:rPr>
          <w:rFonts w:hint="eastAsia"/>
        </w:rPr>
        <w:t>。经过分析我们认为，当程序中加入偏差因数时，在构造流网络的过程中对边的流量加上了相关限制</w:t>
      </w:r>
      <w:commentRangeStart w:id="287"/>
      <w:r>
        <w:rPr>
          <w:rFonts w:hint="eastAsia"/>
        </w:rPr>
        <w:t>，</w:t>
      </w:r>
      <w:commentRangeEnd w:id="287"/>
      <w:r w:rsidR="00C01A36">
        <w:rPr>
          <w:rStyle w:val="af1"/>
        </w:rPr>
        <w:commentReference w:id="287"/>
      </w:r>
      <w:r w:rsidR="00C31314">
        <w:rPr>
          <w:rFonts w:hint="eastAsia"/>
        </w:rPr>
        <w:t>在</w:t>
      </w:r>
      <w:r>
        <w:rPr>
          <w:rFonts w:hint="eastAsia"/>
        </w:rPr>
        <w:t>求最大流的过程中流量计算更加严格</w:t>
      </w:r>
      <w:r w:rsidRPr="00A70BCB">
        <w:rPr>
          <w:rFonts w:hint="eastAsia"/>
        </w:rPr>
        <w:t>，产生的转录本的精度相对来说要比没有偏差因数的时候要高一些。</w:t>
      </w:r>
      <w:r>
        <w:rPr>
          <w:rFonts w:hint="eastAsia"/>
        </w:rPr>
        <w:t>具体的</w:t>
      </w:r>
      <w:r w:rsidRPr="00460D97">
        <w:rPr>
          <w:rFonts w:cs="Courier New" w:hint="eastAsia"/>
          <w:kern w:val="0"/>
        </w:rPr>
        <w:t>比较结果如图</w:t>
      </w:r>
      <w:r>
        <w:rPr>
          <w:rFonts w:cs="Courier New" w:hint="eastAsia"/>
          <w:kern w:val="0"/>
        </w:rPr>
        <w:t>4-9</w:t>
      </w:r>
      <w:r w:rsidRPr="00460D97">
        <w:rPr>
          <w:rFonts w:cs="Courier New" w:hint="eastAsia"/>
          <w:kern w:val="0"/>
        </w:rPr>
        <w:t>所示：</w:t>
      </w:r>
    </w:p>
    <w:p w14:paraId="134B759E" w14:textId="77777777" w:rsidR="00E669D6" w:rsidRDefault="00E669D6" w:rsidP="00E669D6">
      <w:pPr>
        <w:pStyle w:val="af9"/>
        <w:jc w:val="center"/>
        <w:rPr>
          <w:rFonts w:ascii="宋体" w:eastAsia="宋体" w:hAnsi="宋体"/>
          <w:sz w:val="21"/>
          <w:szCs w:val="21"/>
        </w:rPr>
      </w:pPr>
      <w:r w:rsidRPr="00460D97">
        <w:rPr>
          <w:rFonts w:cs="Courier New"/>
          <w:noProof/>
          <w:kern w:val="0"/>
        </w:rPr>
        <w:drawing>
          <wp:inline distT="0" distB="0" distL="0" distR="0" wp14:anchorId="3C3084B2" wp14:editId="2C5F64C7">
            <wp:extent cx="6019800" cy="1819275"/>
            <wp:effectExtent l="0" t="0" r="0" b="0"/>
            <wp:docPr id="37" name="对象 3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r w:rsidRPr="00460D97">
        <w:rPr>
          <w:rFonts w:ascii="宋体" w:eastAsia="宋体" w:hAnsi="宋体"/>
          <w:sz w:val="21"/>
          <w:szCs w:val="21"/>
        </w:rPr>
        <w:t xml:space="preserve">图 </w:t>
      </w:r>
      <w:r>
        <w:rPr>
          <w:rFonts w:ascii="宋体" w:eastAsia="宋体" w:hAnsi="宋体" w:hint="eastAsia"/>
          <w:sz w:val="21"/>
          <w:szCs w:val="21"/>
        </w:rPr>
        <w:t>4-9</w:t>
      </w:r>
      <w:r w:rsidRPr="00460D97">
        <w:rPr>
          <w:rFonts w:ascii="宋体" w:eastAsia="宋体" w:hAnsi="宋体"/>
          <w:sz w:val="21"/>
          <w:szCs w:val="21"/>
        </w:rPr>
        <w:t xml:space="preserve"> 改进前后结果对比</w:t>
      </w:r>
    </w:p>
    <w:p w14:paraId="72AF4AEE" w14:textId="77777777" w:rsidR="00F62ABC" w:rsidRDefault="00F62ABC" w:rsidP="00F62ABC">
      <w:pPr>
        <w:pStyle w:val="2"/>
      </w:pPr>
      <w:bookmarkStart w:id="288" w:name="_Toc514853876"/>
      <w:r>
        <w:rPr>
          <w:rFonts w:hint="eastAsia"/>
        </w:rPr>
        <w:t>4.3</w:t>
      </w:r>
      <w:r>
        <w:t xml:space="preserve"> </w:t>
      </w:r>
      <w:r>
        <w:rPr>
          <w:rFonts w:hint="eastAsia"/>
        </w:rPr>
        <w:t>总结</w:t>
      </w:r>
      <w:bookmarkEnd w:id="288"/>
    </w:p>
    <w:p w14:paraId="49DA707D" w14:textId="4336566D" w:rsidR="00A70BCB" w:rsidRDefault="00A70BCB" w:rsidP="00A70BCB">
      <w:pPr>
        <w:pStyle w:val="af2"/>
      </w:pPr>
      <w:r>
        <w:tab/>
      </w:r>
      <w:r>
        <w:rPr>
          <w:rFonts w:hint="eastAsia"/>
        </w:rPr>
        <w:t>综上，</w:t>
      </w:r>
      <w:r w:rsidRPr="001428BF">
        <w:rPr>
          <w:rFonts w:hint="eastAsia"/>
        </w:rPr>
        <w:t>本文设计和实现了基于流分解的转录组组装，首先利用reads信息构造了splicing</w:t>
      </w:r>
      <w:r w:rsidRPr="001428BF">
        <w:t xml:space="preserve"> </w:t>
      </w:r>
      <w:r w:rsidRPr="001428BF">
        <w:rPr>
          <w:rFonts w:hint="eastAsia"/>
        </w:rPr>
        <w:t>graph</w:t>
      </w:r>
      <w:r w:rsidR="00EC3C30" w:rsidRPr="001428BF">
        <w:rPr>
          <w:rFonts w:hint="eastAsia"/>
        </w:rPr>
        <w:t>，然后为splicing</w:t>
      </w:r>
      <w:r w:rsidR="00EC3C30" w:rsidRPr="001428BF">
        <w:t xml:space="preserve"> </w:t>
      </w:r>
      <w:r w:rsidR="00EC3C30" w:rsidRPr="001428BF">
        <w:rPr>
          <w:rFonts w:hint="eastAsia"/>
        </w:rPr>
        <w:t>graph上的每一条路径构造流网络以计算表达丰度。我们在模拟数据上实现了该算法，实验结果表明随着reads长度的增加和k-mer长度的增加，精度和召回率总体上呈上升趋势。考虑到模拟数据相对于真实数据来说要小很多，</w:t>
      </w:r>
      <w:r w:rsidR="00D65E9F" w:rsidRPr="001428BF">
        <w:rPr>
          <w:rFonts w:hint="eastAsia"/>
        </w:rPr>
        <w:t>因此</w:t>
      </w:r>
      <w:r w:rsidR="00EC3C30" w:rsidRPr="001428BF">
        <w:rPr>
          <w:rFonts w:hint="eastAsia"/>
        </w:rPr>
        <w:t>在</w:t>
      </w:r>
      <w:r w:rsidR="00D65E9F" w:rsidRPr="001428BF">
        <w:rPr>
          <w:rFonts w:hint="eastAsia"/>
        </w:rPr>
        <w:t>构建流网络</w:t>
      </w:r>
      <w:r w:rsidR="00C31314">
        <w:rPr>
          <w:rFonts w:hint="eastAsia"/>
        </w:rPr>
        <w:t>时</w:t>
      </w:r>
      <w:commentRangeStart w:id="289"/>
      <w:r w:rsidR="00EC3C30" w:rsidRPr="001428BF">
        <w:rPr>
          <w:rFonts w:hint="eastAsia"/>
        </w:rPr>
        <w:t>去掉</w:t>
      </w:r>
      <w:commentRangeEnd w:id="289"/>
      <w:r w:rsidR="00C01A36">
        <w:rPr>
          <w:rStyle w:val="af1"/>
        </w:rPr>
        <w:commentReference w:id="289"/>
      </w:r>
      <w:r w:rsidR="00EC3C30" w:rsidRPr="001428BF">
        <w:rPr>
          <w:rFonts w:hint="eastAsia"/>
        </w:rPr>
        <w:t>了原有的偏差因数</w:t>
      </w:r>
      <w:r w:rsidR="00D65E9F" w:rsidRPr="001428BF">
        <w:rPr>
          <w:rFonts w:hint="eastAsia"/>
        </w:rPr>
        <w:t>进而</w:t>
      </w:r>
      <w:r w:rsidR="00C31314">
        <w:rPr>
          <w:rFonts w:hint="eastAsia"/>
        </w:rPr>
        <w:t>做出</w:t>
      </w:r>
      <w:r w:rsidR="00EC3C30" w:rsidRPr="001428BF">
        <w:rPr>
          <w:rFonts w:hint="eastAsia"/>
        </w:rPr>
        <w:t>了改进，改进的结果表明在模拟数据上召回率有所提高，精度上升趋势更加平缓。</w:t>
      </w:r>
      <w:r w:rsidR="000D06FD" w:rsidRPr="001428BF">
        <w:rPr>
          <w:rFonts w:hint="eastAsia"/>
        </w:rPr>
        <w:t>现有的研究结果表明，基于该算法的转录组组装软件召回率最高能达到50%以上，而本文实现的该算法召回率仅能达到30%以上。</w:t>
      </w:r>
      <w:r w:rsidR="00D65E9F" w:rsidRPr="001428BF">
        <w:rPr>
          <w:rFonts w:hint="eastAsia"/>
        </w:rPr>
        <w:t>总的来说，</w:t>
      </w:r>
      <w:r w:rsidR="000D06FD" w:rsidRPr="001428BF">
        <w:rPr>
          <w:rFonts w:hint="eastAsia"/>
        </w:rPr>
        <w:t>目前本文的算法</w:t>
      </w:r>
      <w:r w:rsidR="00D65E9F" w:rsidRPr="001428BF">
        <w:rPr>
          <w:rFonts w:hint="eastAsia"/>
        </w:rPr>
        <w:t>其</w:t>
      </w:r>
      <w:r w:rsidR="000D06FD" w:rsidRPr="001428BF">
        <w:rPr>
          <w:rFonts w:hint="eastAsia"/>
        </w:rPr>
        <w:t>精度和召回率都还比较低，还有很大的改进空间，希望后续</w:t>
      </w:r>
      <w:r w:rsidR="000D06FD" w:rsidRPr="00C01A36">
        <w:rPr>
          <w:rFonts w:hint="eastAsia"/>
          <w:color w:val="FF0000"/>
        </w:rPr>
        <w:t>可以</w:t>
      </w:r>
      <w:r w:rsidR="000D06FD" w:rsidRPr="001428BF">
        <w:rPr>
          <w:rFonts w:hint="eastAsia"/>
        </w:rPr>
        <w:t>有一些好的改进</w:t>
      </w:r>
      <w:r w:rsidR="00C31314">
        <w:rPr>
          <w:rFonts w:hint="eastAsia"/>
        </w:rPr>
        <w:t>以</w:t>
      </w:r>
      <w:r w:rsidR="000D06FD" w:rsidRPr="001428BF">
        <w:rPr>
          <w:rFonts w:hint="eastAsia"/>
        </w:rPr>
        <w:t>提高精度和召回率。</w:t>
      </w:r>
    </w:p>
    <w:p w14:paraId="5C1A5821" w14:textId="77777777" w:rsidR="00A70BCB" w:rsidRPr="00A70BCB" w:rsidRDefault="00A70BCB" w:rsidP="00A70BCB"/>
    <w:p w14:paraId="79B3D954" w14:textId="77777777" w:rsidR="00A70BCB" w:rsidRPr="00A70BCB" w:rsidRDefault="003F6AD2" w:rsidP="00A70BCB">
      <w:r>
        <w:br w:type="page"/>
      </w:r>
    </w:p>
    <w:p w14:paraId="03A56893" w14:textId="77777777" w:rsidR="000B6457" w:rsidRPr="00460D97" w:rsidRDefault="00672103" w:rsidP="00C94BFA">
      <w:pPr>
        <w:pStyle w:val="1"/>
        <w:rPr>
          <w:rFonts w:cs="Courier New"/>
          <w:kern w:val="0"/>
        </w:rPr>
      </w:pPr>
      <w:bookmarkStart w:id="290" w:name="_Toc513671827"/>
      <w:bookmarkStart w:id="291" w:name="_Toc514853877"/>
      <w:r w:rsidRPr="00460D97">
        <w:rPr>
          <w:rFonts w:hint="eastAsia"/>
        </w:rPr>
        <w:lastRenderedPageBreak/>
        <w:t>致谢</w:t>
      </w:r>
      <w:bookmarkEnd w:id="125"/>
      <w:bookmarkEnd w:id="126"/>
      <w:bookmarkEnd w:id="127"/>
      <w:bookmarkEnd w:id="128"/>
      <w:bookmarkEnd w:id="129"/>
      <w:bookmarkEnd w:id="130"/>
      <w:bookmarkEnd w:id="131"/>
      <w:bookmarkEnd w:id="132"/>
      <w:bookmarkEnd w:id="133"/>
      <w:bookmarkEnd w:id="134"/>
      <w:bookmarkEnd w:id="135"/>
      <w:bookmarkEnd w:id="136"/>
      <w:bookmarkEnd w:id="290"/>
      <w:bookmarkEnd w:id="291"/>
    </w:p>
    <w:p w14:paraId="7BA98905" w14:textId="77777777" w:rsidR="00346D66" w:rsidRDefault="000B6457" w:rsidP="001C703C">
      <w:pPr>
        <w:ind w:firstLine="420"/>
      </w:pPr>
      <w:r w:rsidRPr="00460D97">
        <w:rPr>
          <w:rFonts w:hint="eastAsia"/>
        </w:rPr>
        <w:t>在本文即将完成之际</w:t>
      </w:r>
      <w:r w:rsidR="00C2436B" w:rsidRPr="00460D97">
        <w:rPr>
          <w:rFonts w:hint="eastAsia"/>
        </w:rPr>
        <w:t>，我首先要感谢我的指导老师</w:t>
      </w:r>
      <w:r w:rsidR="000D06FD">
        <w:rPr>
          <w:rFonts w:hint="eastAsia"/>
        </w:rPr>
        <w:t>冯好娣</w:t>
      </w:r>
      <w:r w:rsidR="00C2436B" w:rsidRPr="00460D97">
        <w:rPr>
          <w:rFonts w:hint="eastAsia"/>
        </w:rPr>
        <w:t>老师。从选完论文题目之后，</w:t>
      </w:r>
      <w:r w:rsidR="005F687A">
        <w:rPr>
          <w:rFonts w:hint="eastAsia"/>
        </w:rPr>
        <w:t>冯</w:t>
      </w:r>
      <w:r w:rsidR="00C2436B" w:rsidRPr="00460D97">
        <w:rPr>
          <w:rFonts w:hint="eastAsia"/>
        </w:rPr>
        <w:t>老师便悉心为我们讲解了课题有关的相关知识，这学期开始之后，冯老师每周</w:t>
      </w:r>
      <w:r w:rsidR="00346D66" w:rsidRPr="00460D97">
        <w:rPr>
          <w:rFonts w:hint="eastAsia"/>
        </w:rPr>
        <w:t>都会详细地询问我们的工作进展以及各阶段遇到的问题。无论我们遇到什么难题冯老师都会为我们耐心地讲解，并提出了许多宝贵的意见，投入了大量的心血和精力。其次要感谢研究生学姐</w:t>
      </w:r>
      <w:r w:rsidR="000D06FD">
        <w:rPr>
          <w:rFonts w:hint="eastAsia"/>
        </w:rPr>
        <w:t>赵谨</w:t>
      </w:r>
      <w:r w:rsidR="00346D66" w:rsidRPr="00460D97">
        <w:rPr>
          <w:rFonts w:hint="eastAsia"/>
        </w:rPr>
        <w:t>，学姐百忙之中为我们准备实验数据和测试软件，遇到问题也为我们一一讲解，为我们提供了极大的支持和帮助。最后感谢我的家人和朋友，及时给与我自信和动力，让我能够顺利完成此次毕业设计。</w:t>
      </w:r>
      <w:bookmarkStart w:id="292" w:name="_Toc156893598"/>
      <w:bookmarkStart w:id="293" w:name="_Toc156896110"/>
      <w:bookmarkStart w:id="294" w:name="_Toc156898001"/>
      <w:bookmarkStart w:id="295" w:name="_Toc156898052"/>
      <w:bookmarkStart w:id="296" w:name="_Toc156898126"/>
      <w:bookmarkStart w:id="297" w:name="_Toc156898811"/>
      <w:bookmarkStart w:id="298" w:name="_Toc157241116"/>
      <w:bookmarkStart w:id="299" w:name="_Toc158447557"/>
      <w:bookmarkStart w:id="300" w:name="_Toc158450732"/>
      <w:bookmarkStart w:id="301" w:name="_Toc158710248"/>
      <w:bookmarkStart w:id="302" w:name="_Toc160623642"/>
      <w:bookmarkStart w:id="303" w:name="_Toc160623901"/>
      <w:bookmarkStart w:id="304" w:name="_Toc162187702"/>
      <w:bookmarkStart w:id="305" w:name="_Toc162614921"/>
      <w:bookmarkStart w:id="306" w:name="_Toc162959838"/>
      <w:bookmarkStart w:id="307" w:name="_Toc162960333"/>
      <w:bookmarkStart w:id="308" w:name="_Toc163048186"/>
      <w:bookmarkStart w:id="309" w:name="_Toc261417202"/>
      <w:bookmarkStart w:id="310" w:name="_Toc261421372"/>
    </w:p>
    <w:p w14:paraId="31FA78CE" w14:textId="77777777" w:rsidR="00FA2303" w:rsidRDefault="00FA2303" w:rsidP="001C703C">
      <w:pPr>
        <w:ind w:firstLine="420"/>
      </w:pPr>
    </w:p>
    <w:p w14:paraId="70F95791" w14:textId="77777777" w:rsidR="00FA2303" w:rsidRDefault="00FA2303" w:rsidP="001C703C">
      <w:pPr>
        <w:ind w:firstLine="420"/>
      </w:pPr>
    </w:p>
    <w:p w14:paraId="28A142A0" w14:textId="77777777" w:rsidR="00FA2303" w:rsidRDefault="00FA2303" w:rsidP="001C703C">
      <w:pPr>
        <w:ind w:firstLine="420"/>
      </w:pPr>
    </w:p>
    <w:p w14:paraId="4D85ABCC" w14:textId="77777777" w:rsidR="00FA2303" w:rsidRDefault="00FA2303" w:rsidP="001C703C">
      <w:pPr>
        <w:ind w:firstLine="420"/>
      </w:pPr>
    </w:p>
    <w:p w14:paraId="1C1C8961" w14:textId="77777777" w:rsidR="00FA2303" w:rsidRDefault="00FA2303" w:rsidP="001C703C">
      <w:pPr>
        <w:ind w:firstLine="420"/>
      </w:pPr>
    </w:p>
    <w:p w14:paraId="0DCF00AB" w14:textId="77777777" w:rsidR="00FA2303" w:rsidRDefault="00FA2303" w:rsidP="001C703C">
      <w:pPr>
        <w:ind w:firstLine="420"/>
      </w:pPr>
    </w:p>
    <w:p w14:paraId="59595CF6" w14:textId="77777777" w:rsidR="00FA2303" w:rsidRDefault="00FA2303" w:rsidP="001C703C">
      <w:pPr>
        <w:ind w:firstLine="420"/>
      </w:pPr>
    </w:p>
    <w:p w14:paraId="54503616" w14:textId="77777777" w:rsidR="00FA2303" w:rsidRDefault="00FA2303" w:rsidP="001C703C">
      <w:pPr>
        <w:ind w:firstLine="420"/>
      </w:pPr>
    </w:p>
    <w:p w14:paraId="2437D956" w14:textId="77777777" w:rsidR="00FA2303" w:rsidRDefault="00FA2303" w:rsidP="001C703C">
      <w:pPr>
        <w:ind w:firstLine="420"/>
      </w:pPr>
    </w:p>
    <w:p w14:paraId="0D998EF0" w14:textId="77777777" w:rsidR="00FA2303" w:rsidRDefault="00FA2303" w:rsidP="001C703C">
      <w:pPr>
        <w:ind w:firstLine="420"/>
      </w:pPr>
    </w:p>
    <w:p w14:paraId="570D46BB" w14:textId="77777777" w:rsidR="00FA2303" w:rsidRDefault="00FA2303" w:rsidP="001C703C">
      <w:pPr>
        <w:ind w:firstLine="420"/>
      </w:pPr>
    </w:p>
    <w:p w14:paraId="335F60F5" w14:textId="77777777" w:rsidR="00FA2303" w:rsidRDefault="00FA2303" w:rsidP="001C703C">
      <w:pPr>
        <w:ind w:firstLine="420"/>
      </w:pPr>
    </w:p>
    <w:p w14:paraId="6D17557E" w14:textId="77777777" w:rsidR="00FA2303" w:rsidRDefault="00FA2303" w:rsidP="001C703C">
      <w:pPr>
        <w:ind w:firstLine="420"/>
      </w:pPr>
    </w:p>
    <w:p w14:paraId="3337AF58" w14:textId="77777777" w:rsidR="00FA2303" w:rsidRDefault="00FA2303" w:rsidP="001C703C">
      <w:pPr>
        <w:ind w:firstLine="420"/>
      </w:pPr>
    </w:p>
    <w:p w14:paraId="7A4EA472" w14:textId="77777777" w:rsidR="00FA2303" w:rsidRDefault="00FA2303" w:rsidP="001C703C">
      <w:pPr>
        <w:ind w:firstLine="420"/>
      </w:pPr>
    </w:p>
    <w:p w14:paraId="3607B5AE" w14:textId="77777777" w:rsidR="00FA2303" w:rsidRDefault="00FA2303" w:rsidP="001C703C">
      <w:pPr>
        <w:ind w:firstLine="420"/>
      </w:pPr>
    </w:p>
    <w:p w14:paraId="60D1AF3F" w14:textId="77777777" w:rsidR="00FA2303" w:rsidRPr="00460D97" w:rsidRDefault="00FA2303" w:rsidP="001C703C">
      <w:pPr>
        <w:ind w:firstLine="420"/>
      </w:pPr>
    </w:p>
    <w:p w14:paraId="673CF853" w14:textId="77777777" w:rsidR="00346D66" w:rsidRPr="00460D97" w:rsidRDefault="00346D66" w:rsidP="00C94BFA">
      <w:pPr>
        <w:pStyle w:val="1"/>
      </w:pPr>
      <w:bookmarkStart w:id="311" w:name="_Toc513671828"/>
      <w:bookmarkStart w:id="312" w:name="_Toc514853878"/>
      <w:r w:rsidRPr="00460D97">
        <w:lastRenderedPageBreak/>
        <w:t>参考文献</w:t>
      </w:r>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p>
    <w:p w14:paraId="290F6C55" w14:textId="77777777" w:rsidR="00FC3739" w:rsidRDefault="00FC3739" w:rsidP="000D06FD">
      <w:commentRangeStart w:id="313"/>
      <w:r>
        <w:rPr>
          <w:rFonts w:hint="eastAsia"/>
        </w:rPr>
        <w:t>1</w:t>
      </w:r>
      <w:r w:rsidRPr="00460D97">
        <w:t>.</w:t>
      </w:r>
      <w:commentRangeEnd w:id="313"/>
      <w:r w:rsidR="00C01A36">
        <w:rPr>
          <w:rStyle w:val="af1"/>
        </w:rPr>
        <w:commentReference w:id="313"/>
      </w:r>
      <w:r w:rsidRPr="00460D97">
        <w:t xml:space="preserve"> Grabherr, M.G. et al. Full-length transcriptome assembly from RNA-Seq data without a reference genome. Nat. Biotechnol. 29, 644–652 (2011). </w:t>
      </w:r>
      <w:bookmarkStart w:id="314" w:name="_GoBack"/>
      <w:bookmarkEnd w:id="314"/>
    </w:p>
    <w:p w14:paraId="4FBBCD19" w14:textId="77777777" w:rsidR="007D1E4C" w:rsidRDefault="007D1E4C" w:rsidP="000D06FD">
      <w:r>
        <w:rPr>
          <w:rFonts w:hint="eastAsia"/>
        </w:rPr>
        <w:t>2</w:t>
      </w:r>
      <w:r w:rsidRPr="00460D97">
        <w:t xml:space="preserve">. Behr, J. et al. MITIE: simultaneous RNA-Seq-based transcript identification and quantification in multiple samples. Bioinformatics 29, 2529–2538 (2013). </w:t>
      </w:r>
    </w:p>
    <w:p w14:paraId="72B81836" w14:textId="77777777" w:rsidR="00AE10E7" w:rsidRDefault="007D1E4C" w:rsidP="000D06FD">
      <w:r>
        <w:rPr>
          <w:rFonts w:hint="eastAsia"/>
        </w:rPr>
        <w:t>3</w:t>
      </w:r>
      <w:r w:rsidR="00AE10E7">
        <w:rPr>
          <w:rFonts w:hint="eastAsia"/>
        </w:rPr>
        <w:t>.</w:t>
      </w:r>
      <w:r w:rsidR="00AE10E7" w:rsidRPr="00AE10E7">
        <w:t xml:space="preserve"> https://baike.baidu.com/item/%E8%BD%AC%E5%BD%95%E7%BB%84/9998410</w:t>
      </w:r>
    </w:p>
    <w:p w14:paraId="1B85D18C" w14:textId="77777777" w:rsidR="006C5E8B" w:rsidRDefault="007D1E4C" w:rsidP="000D06FD">
      <w:pPr>
        <w:rPr>
          <w:rFonts w:ascii="Helvetica" w:hAnsi="Helvetica"/>
          <w:color w:val="222222"/>
          <w:spacing w:val="3"/>
          <w:sz w:val="21"/>
          <w:szCs w:val="21"/>
          <w:shd w:val="clear" w:color="auto" w:fill="FFFFFF"/>
        </w:rPr>
      </w:pPr>
      <w:r>
        <w:rPr>
          <w:rFonts w:hint="eastAsia"/>
        </w:rPr>
        <w:t>4</w:t>
      </w:r>
      <w:r w:rsidR="00B226F9">
        <w:rPr>
          <w:rFonts w:hint="eastAsia"/>
        </w:rPr>
        <w:t>.Alex</w:t>
      </w:r>
      <w:r w:rsidR="00B226F9">
        <w:t>ander Lachmann</w:t>
      </w:r>
      <w:r w:rsidR="000D06FD">
        <w:t xml:space="preserve">, </w:t>
      </w:r>
      <w:r w:rsidR="00B226F9">
        <w:t>Denis Torre,</w:t>
      </w:r>
      <w:r w:rsidR="000D06FD">
        <w:t xml:space="preserve"> </w:t>
      </w:r>
      <w:r w:rsidR="00B226F9">
        <w:t>Alexandra B.keenan,</w:t>
      </w:r>
      <w:r w:rsidR="000D06FD">
        <w:t xml:space="preserve"> </w:t>
      </w:r>
      <w:r w:rsidR="00B226F9">
        <w:t>Kathleen M.Jagodnik,</w:t>
      </w:r>
      <w:r w:rsidR="000D06FD">
        <w:t xml:space="preserve"> </w:t>
      </w:r>
      <w:r w:rsidR="00B226F9">
        <w:t>Hoyjin J.Lee,</w:t>
      </w:r>
      <w:r w:rsidR="000D06FD">
        <w:t xml:space="preserve"> </w:t>
      </w:r>
      <w:r w:rsidR="00B226F9">
        <w:t>Lily Wang,</w:t>
      </w:r>
      <w:r w:rsidR="000D06FD">
        <w:t xml:space="preserve"> </w:t>
      </w:r>
      <w:r w:rsidR="00B226F9">
        <w:t>Moshe C.silverstein&amp;Avi Ma’ayan.</w:t>
      </w:r>
      <w:r w:rsidR="000D06FD">
        <w:t xml:space="preserve"> </w:t>
      </w:r>
      <w:r w:rsidR="00B226F9">
        <w:t>Massive mining of publicly available RNA-seq data from human and mouse.</w:t>
      </w:r>
      <w:r w:rsidR="00B226F9" w:rsidRPr="00B226F9">
        <w:t xml:space="preserve"> </w:t>
      </w:r>
      <w:r w:rsidR="00B226F9" w:rsidRPr="00460D97">
        <w:t>Nat. Biotechnol.</w:t>
      </w:r>
      <w:r w:rsidR="00B226F9" w:rsidRPr="00B226F9">
        <w:rPr>
          <w:rFonts w:ascii="Helvetica" w:hAnsi="Helvetica"/>
          <w:color w:val="222222"/>
          <w:spacing w:val="3"/>
          <w:sz w:val="21"/>
          <w:szCs w:val="21"/>
          <w:shd w:val="clear" w:color="auto" w:fill="FFFFFF"/>
        </w:rPr>
        <w:t xml:space="preserve"> </w:t>
      </w:r>
      <w:r w:rsidR="00B226F9">
        <w:rPr>
          <w:rFonts w:ascii="Helvetica" w:hAnsi="Helvetica"/>
          <w:color w:val="222222"/>
          <w:spacing w:val="3"/>
          <w:sz w:val="21"/>
          <w:szCs w:val="21"/>
          <w:shd w:val="clear" w:color="auto" w:fill="FFFFFF"/>
        </w:rPr>
        <w:t> 1366 (2018).</w:t>
      </w:r>
    </w:p>
    <w:p w14:paraId="77C49A22" w14:textId="77777777" w:rsidR="00542787" w:rsidRPr="00460D97" w:rsidRDefault="007D1E4C" w:rsidP="000D06FD">
      <w:r>
        <w:rPr>
          <w:rFonts w:hint="eastAsia"/>
        </w:rPr>
        <w:t>5</w:t>
      </w:r>
      <w:r w:rsidR="00542787" w:rsidRPr="00460D97">
        <w:t xml:space="preserve">. Salzberg, S.L. Recent advances in RNA sequence analysis. F1000 Biol. Rep. 2, 64 (2010). </w:t>
      </w:r>
    </w:p>
    <w:p w14:paraId="4C5A05FC" w14:textId="77777777" w:rsidR="00542787" w:rsidRDefault="007D1E4C" w:rsidP="000D06FD">
      <w:r>
        <w:rPr>
          <w:rFonts w:hint="eastAsia"/>
        </w:rPr>
        <w:t>6</w:t>
      </w:r>
      <w:r w:rsidR="00542787" w:rsidRPr="00460D97">
        <w:t>. Garber, M., Grabherr</w:t>
      </w:r>
      <w:r w:rsidR="003F6AD2">
        <w:t>,</w:t>
      </w:r>
      <w:r w:rsidR="00542787" w:rsidRPr="00460D97">
        <w:t xml:space="preserve"> M.G.</w:t>
      </w:r>
      <w:r w:rsidR="000D06FD">
        <w:t>,</w:t>
      </w:r>
      <w:r w:rsidR="00542787" w:rsidRPr="00460D97">
        <w:t xml:space="preserve"> Guttman, M. &amp; Trapnell, C. Computational methods for transcriptome annotation and quantification using RNA-seq. Nat. Methods 8, 469–477 (2011).</w:t>
      </w:r>
    </w:p>
    <w:p w14:paraId="34A4634C" w14:textId="77777777" w:rsidR="009D11D2" w:rsidRPr="009D11D2" w:rsidRDefault="00542787" w:rsidP="000D06FD">
      <w:r>
        <w:rPr>
          <w:rFonts w:hint="eastAsia"/>
        </w:rPr>
        <w:t>7</w:t>
      </w:r>
      <w:r w:rsidR="009D11D2" w:rsidRPr="00460D97">
        <w:t xml:space="preserve">. Wang, E.T. et al. Alternative isoform regulation in human tissue transcriptomes. Nature 456, 470–476 (2008). </w:t>
      </w:r>
    </w:p>
    <w:p w14:paraId="218230C7" w14:textId="77777777" w:rsidR="007D1E4C" w:rsidRDefault="007D1E4C" w:rsidP="000D06FD">
      <w:r>
        <w:rPr>
          <w:rFonts w:hint="eastAsia"/>
        </w:rPr>
        <w:t>8</w:t>
      </w:r>
      <w:r w:rsidRPr="00460D97">
        <w:t xml:space="preserve">. Li, B. &amp; Dewey, C.N. RSEM: accurate transcript quantification from RNA-Seq data with or without a reference genome. BMC Bioinformatics 12, 323 (2011). </w:t>
      </w:r>
    </w:p>
    <w:p w14:paraId="1A9617CA" w14:textId="77777777" w:rsidR="00FC3739" w:rsidRPr="00B226F9" w:rsidRDefault="007D1E4C" w:rsidP="000D06FD">
      <w:r>
        <w:rPr>
          <w:rFonts w:hint="eastAsia"/>
        </w:rPr>
        <w:t>9</w:t>
      </w:r>
      <w:r w:rsidR="00FC3739" w:rsidRPr="00460D97">
        <w:t xml:space="preserve">. Blencowe, B.J. Alternative splicing: new insights from global analyses. Cell 126, 37–47 (2006). </w:t>
      </w:r>
    </w:p>
    <w:p w14:paraId="0B1B5D87" w14:textId="77777777" w:rsidR="00B226F9" w:rsidRDefault="007D1E4C" w:rsidP="000D06FD">
      <w:r>
        <w:rPr>
          <w:rFonts w:hint="eastAsia"/>
        </w:rPr>
        <w:t>10</w:t>
      </w:r>
      <w:r w:rsidR="00B226F9">
        <w:t>.</w:t>
      </w:r>
      <w:r w:rsidR="006C5E8B" w:rsidRPr="00460D97">
        <w:t xml:space="preserve"> Trapnell, C. et al. Transcript assembly and quantification by RNA-Seq reveals unannotated transcripts and isoform switching during cell differentiation. Nat. Biotechnol. 28, 511–515 (2010).</w:t>
      </w:r>
    </w:p>
    <w:p w14:paraId="33DFBFE9" w14:textId="77777777" w:rsidR="00FC3739" w:rsidRDefault="00542787" w:rsidP="000D06FD">
      <w:pPr>
        <w:rPr>
          <w:color w:val="222222"/>
          <w:spacing w:val="3"/>
        </w:rPr>
      </w:pPr>
      <w:r>
        <w:rPr>
          <w:rFonts w:hint="eastAsia"/>
        </w:rPr>
        <w:t>1</w:t>
      </w:r>
      <w:r w:rsidR="007D1E4C">
        <w:rPr>
          <w:rFonts w:hint="eastAsia"/>
        </w:rPr>
        <w:t>1</w:t>
      </w:r>
      <w:r w:rsidR="00FC3739" w:rsidRPr="00FC3739">
        <w:rPr>
          <w:rFonts w:hint="eastAsia"/>
        </w:rPr>
        <w:t>．</w:t>
      </w:r>
      <w:r w:rsidR="00FC3739" w:rsidRPr="00FC3739">
        <w:rPr>
          <w:color w:val="222222"/>
          <w:spacing w:val="3"/>
          <w:shd w:val="clear" w:color="auto" w:fill="FFFFFF"/>
        </w:rPr>
        <w:t xml:space="preserve">Mihaela Pertea, Geo M Pertea, Corina M Antonescu, Tsung-Cheng </w:t>
      </w:r>
      <w:r w:rsidR="00FC3739" w:rsidRPr="00FC3739">
        <w:rPr>
          <w:color w:val="222222"/>
          <w:spacing w:val="3"/>
          <w:shd w:val="clear" w:color="auto" w:fill="FFFFFF"/>
        </w:rPr>
        <w:lastRenderedPageBreak/>
        <w:t>Chang</w:t>
      </w:r>
      <w:r w:rsidR="003F6AD2">
        <w:rPr>
          <w:color w:val="222222"/>
          <w:spacing w:val="3"/>
          <w:shd w:val="clear" w:color="auto" w:fill="FFFFFF"/>
        </w:rPr>
        <w:t xml:space="preserve">, </w:t>
      </w:r>
      <w:r w:rsidR="00FC3739" w:rsidRPr="00FC3739">
        <w:rPr>
          <w:color w:val="222222"/>
          <w:spacing w:val="3"/>
          <w:shd w:val="clear" w:color="auto" w:fill="FFFFFF"/>
        </w:rPr>
        <w:t>Joshua T Mendell &amp; Steven L Salzberg</w:t>
      </w:r>
      <w:r w:rsidR="00FC3739" w:rsidRPr="00FC3739">
        <w:rPr>
          <w:rFonts w:hint="eastAsia"/>
          <w:color w:val="222222"/>
          <w:spacing w:val="3"/>
          <w:shd w:val="clear" w:color="auto" w:fill="FFFFFF"/>
        </w:rPr>
        <w:t>.</w:t>
      </w:r>
      <w:r w:rsidR="00FC3739" w:rsidRPr="00FC3739">
        <w:t xml:space="preserve"> </w:t>
      </w:r>
      <w:r w:rsidR="00FC3739" w:rsidRPr="00FC3739">
        <w:rPr>
          <w:color w:val="222222"/>
          <w:spacing w:val="3"/>
          <w:shd w:val="clear" w:color="auto" w:fill="FFFFFF"/>
        </w:rPr>
        <w:t>stringtie enables improved reconstruction of a transcriptome from rNA-seq reads.</w:t>
      </w:r>
      <w:r w:rsidR="00FC3739" w:rsidRPr="00FC3739">
        <w:rPr>
          <w:iCs/>
          <w:color w:val="222222"/>
          <w:spacing w:val="3"/>
        </w:rPr>
        <w:t>Nature Biotechnology</w:t>
      </w:r>
      <w:r w:rsidR="00FC3739" w:rsidRPr="00FC3739">
        <w:rPr>
          <w:color w:val="222222"/>
          <w:spacing w:val="3"/>
        </w:rPr>
        <w:t> </w:t>
      </w:r>
      <w:r w:rsidR="00FC3739" w:rsidRPr="00FC3739">
        <w:rPr>
          <w:rStyle w:val="visually-hidden"/>
          <w:bCs/>
          <w:color w:val="222222"/>
          <w:spacing w:val="3"/>
        </w:rPr>
        <w:t>volume</w:t>
      </w:r>
      <w:r w:rsidR="00FC3739" w:rsidRPr="00FC3739">
        <w:rPr>
          <w:bCs/>
          <w:color w:val="222222"/>
          <w:spacing w:val="3"/>
        </w:rPr>
        <w:t>33</w:t>
      </w:r>
      <w:r w:rsidR="00FC3739" w:rsidRPr="00FC3739">
        <w:rPr>
          <w:color w:val="222222"/>
          <w:spacing w:val="3"/>
        </w:rPr>
        <w:t>,</w:t>
      </w:r>
      <w:r w:rsidR="003F6AD2" w:rsidRPr="00FC3739">
        <w:rPr>
          <w:rStyle w:val="visually-hidden"/>
          <w:color w:val="222222"/>
          <w:spacing w:val="3"/>
        </w:rPr>
        <w:t xml:space="preserve"> </w:t>
      </w:r>
      <w:r w:rsidR="00FC3739" w:rsidRPr="00FC3739">
        <w:rPr>
          <w:rStyle w:val="visually-hidden"/>
          <w:color w:val="222222"/>
          <w:spacing w:val="3"/>
        </w:rPr>
        <w:t>pages</w:t>
      </w:r>
      <w:r w:rsidR="00FC3739" w:rsidRPr="00FC3739">
        <w:rPr>
          <w:color w:val="222222"/>
          <w:spacing w:val="3"/>
        </w:rPr>
        <w:t>290–295</w:t>
      </w:r>
      <w:r w:rsidR="003F6AD2" w:rsidRPr="00FC3739">
        <w:rPr>
          <w:color w:val="222222"/>
          <w:spacing w:val="3"/>
        </w:rPr>
        <w:t xml:space="preserve"> </w:t>
      </w:r>
      <w:r w:rsidR="00FC3739" w:rsidRPr="00FC3739">
        <w:rPr>
          <w:color w:val="222222"/>
          <w:spacing w:val="3"/>
        </w:rPr>
        <w:t>(2015)</w:t>
      </w:r>
      <w:r w:rsidR="00FC3739">
        <w:rPr>
          <w:color w:val="222222"/>
          <w:spacing w:val="3"/>
        </w:rPr>
        <w:t>.</w:t>
      </w:r>
    </w:p>
    <w:p w14:paraId="29D22C81" w14:textId="77777777" w:rsidR="00542787" w:rsidRPr="00460D97" w:rsidRDefault="00542787" w:rsidP="000D06FD">
      <w:r w:rsidRPr="00460D97">
        <w:t>1</w:t>
      </w:r>
      <w:r>
        <w:rPr>
          <w:rFonts w:hint="eastAsia"/>
        </w:rPr>
        <w:t>2</w:t>
      </w:r>
      <w:r w:rsidRPr="00460D97">
        <w:t>. Tomescu, A.I.</w:t>
      </w:r>
      <w:r w:rsidR="003F6AD2">
        <w:t xml:space="preserve">, </w:t>
      </w:r>
      <w:r w:rsidRPr="00460D97">
        <w:t xml:space="preserve">Kuosmanen, A., Rizzi, R. &amp; Makinen, V. A novel min-cost flow method for estimating transcript expression with RNA-Seq. BMC Bioinformatics 14  (suppl. 5), S15 (2013). </w:t>
      </w:r>
    </w:p>
    <w:p w14:paraId="7F02290D" w14:textId="77777777" w:rsidR="00542787" w:rsidRPr="00542787" w:rsidRDefault="00542787" w:rsidP="000D06FD">
      <w:r w:rsidRPr="00460D97">
        <w:t>1</w:t>
      </w:r>
      <w:r>
        <w:rPr>
          <w:rFonts w:hint="eastAsia"/>
        </w:rPr>
        <w:t>3</w:t>
      </w:r>
      <w:r w:rsidRPr="00460D97">
        <w:t xml:space="preserve">. Steijger, T. et al. Assessment of transcript reconstruction methods for RNA-seq. Nat. Methods 10, 1177–1184 (2013). </w:t>
      </w:r>
    </w:p>
    <w:p w14:paraId="10EDCFE9" w14:textId="77777777" w:rsidR="00346D66" w:rsidRPr="00460D97" w:rsidRDefault="00542787" w:rsidP="000D06FD">
      <w:r>
        <w:rPr>
          <w:rFonts w:hint="eastAsia"/>
        </w:rPr>
        <w:t>14</w:t>
      </w:r>
      <w:r w:rsidR="006C5E8B" w:rsidRPr="00460D97">
        <w:t xml:space="preserve">. Zhao, Q.Y. et al. Optimizing de novo transcriptome assembly from short-read  RNA-Seq data: a comparative study. BMC Bioinformatics 12 (suppl. 14), S2 (2011). </w:t>
      </w:r>
    </w:p>
    <w:p w14:paraId="0E4DDE9C" w14:textId="77777777" w:rsidR="00346D66" w:rsidRPr="00460D97" w:rsidRDefault="00542787" w:rsidP="000D06FD">
      <w:r>
        <w:rPr>
          <w:rFonts w:hint="eastAsia"/>
        </w:rPr>
        <w:t>15</w:t>
      </w:r>
      <w:r w:rsidR="00346D66" w:rsidRPr="00460D97">
        <w:t xml:space="preserve">. Schulz, M.H., Zerbino, D.R., Vingron, M. &amp; Birney, E. Oases: robust de novo RNAseq assembly across the dynamic range of expression levels. Bioinformatics 28, 1086–1092 (2012). </w:t>
      </w:r>
    </w:p>
    <w:bookmarkEnd w:id="0"/>
    <w:p w14:paraId="5C61CCA7" w14:textId="77777777" w:rsidR="000B6457" w:rsidRPr="00460D97" w:rsidRDefault="000B6457" w:rsidP="000D06FD">
      <w:pPr>
        <w:autoSpaceDE w:val="0"/>
        <w:autoSpaceDN w:val="0"/>
        <w:adjustRightInd w:val="0"/>
        <w:rPr>
          <w:kern w:val="0"/>
          <w:sz w:val="22"/>
          <w:szCs w:val="22"/>
        </w:rPr>
      </w:pPr>
    </w:p>
    <w:sectPr w:rsidR="000B6457" w:rsidRPr="00460D97" w:rsidSect="001C703C">
      <w:headerReference w:type="default" r:id="rId71"/>
      <w:pgSz w:w="11906" w:h="16838" w:code="9"/>
      <w:pgMar w:top="1440" w:right="1797" w:bottom="1440" w:left="1797" w:header="851" w:footer="992" w:gutter="0"/>
      <w:pgNumType w:start="1"/>
      <w:cols w:space="425"/>
      <w:docGrid w:type="linesAndChar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周 悦" w:date="2018-05-27T09:52:00Z" w:initials="周">
    <w:p w14:paraId="1E6E7E72" w14:textId="208ADA07" w:rsidR="005E32BD" w:rsidRDefault="005E32BD">
      <w:pPr>
        <w:pStyle w:val="af2"/>
      </w:pPr>
      <w:r>
        <w:rPr>
          <w:rStyle w:val="af1"/>
        </w:rPr>
        <w:annotationRef/>
      </w:r>
      <w:r>
        <w:rPr>
          <w:rFonts w:hint="eastAsia"/>
        </w:rPr>
        <w:t>居中</w:t>
      </w:r>
    </w:p>
  </w:comment>
  <w:comment w:id="2" w:author="周 悦" w:date="2018-05-27T09:52:00Z" w:initials="周">
    <w:p w14:paraId="09DB0F65" w14:textId="33EA48CB" w:rsidR="005E32BD" w:rsidRDefault="005E32BD">
      <w:pPr>
        <w:pStyle w:val="af2"/>
      </w:pPr>
      <w:r>
        <w:rPr>
          <w:rStyle w:val="af1"/>
        </w:rPr>
        <w:annotationRef/>
      </w:r>
    </w:p>
  </w:comment>
  <w:comment w:id="13" w:author="周 悦" w:date="2018-05-26T18:45:00Z" w:initials="周">
    <w:p w14:paraId="6BF8A093" w14:textId="41B38DD6" w:rsidR="005E32BD" w:rsidRDefault="005E32BD">
      <w:pPr>
        <w:pStyle w:val="af2"/>
      </w:pPr>
      <w:r>
        <w:rPr>
          <w:rStyle w:val="af1"/>
        </w:rPr>
        <w:annotationRef/>
      </w:r>
      <w:r w:rsidRPr="00F64749">
        <w:rPr>
          <w:rFonts w:ascii="仿宋_GB2312" w:eastAsia="仿宋_GB2312" w:hint="eastAsia"/>
        </w:rPr>
        <w:t>页号从正文开始直到全文结束</w:t>
      </w:r>
    </w:p>
  </w:comment>
  <w:comment w:id="31" w:author="周 悦" w:date="2018-05-26T18:47:00Z" w:initials="周">
    <w:p w14:paraId="7182F6EA" w14:textId="7255ADB2" w:rsidR="005E32BD" w:rsidRDefault="005E32BD">
      <w:pPr>
        <w:pStyle w:val="af2"/>
      </w:pPr>
      <w:r>
        <w:rPr>
          <w:rStyle w:val="af1"/>
        </w:rPr>
        <w:annotationRef/>
      </w:r>
      <w:r>
        <w:rPr>
          <w:rFonts w:hint="eastAsia"/>
        </w:rPr>
        <w:t>居中</w:t>
      </w:r>
    </w:p>
  </w:comment>
  <w:comment w:id="36" w:author="周 悦" w:date="2018-05-26T18:51:00Z" w:initials="周">
    <w:p w14:paraId="73E88227" w14:textId="77777777" w:rsidR="00F3687C" w:rsidRDefault="00F3687C" w:rsidP="00F3687C">
      <w:pPr>
        <w:pStyle w:val="af2"/>
      </w:pPr>
      <w:r>
        <w:rPr>
          <w:rStyle w:val="af1"/>
        </w:rPr>
        <w:annotationRef/>
      </w:r>
      <w:r>
        <w:rPr>
          <w:rFonts w:hint="eastAsia"/>
        </w:rPr>
        <w:t>将……进行？</w:t>
      </w:r>
    </w:p>
  </w:comment>
  <w:comment w:id="37" w:author="他来时翻山越岭" w:date="2018-05-27T15:00:00Z" w:initials="他来时翻山越岭">
    <w:p w14:paraId="61893AEB" w14:textId="3EBB257D" w:rsidR="00F3687C" w:rsidRDefault="00F3687C">
      <w:pPr>
        <w:pStyle w:val="af2"/>
      </w:pPr>
      <w:r>
        <w:rPr>
          <w:rStyle w:val="af1"/>
        </w:rPr>
        <w:annotationRef/>
      </w:r>
      <w:r>
        <w:rPr>
          <w:rFonts w:hint="eastAsia"/>
        </w:rPr>
        <w:t>已改</w:t>
      </w:r>
    </w:p>
  </w:comment>
  <w:comment w:id="38" w:author="周 悦" w:date="2018-05-26T18:54:00Z" w:initials="周">
    <w:p w14:paraId="7F700ECA" w14:textId="655E5B47" w:rsidR="005E32BD" w:rsidRDefault="005E32BD">
      <w:pPr>
        <w:pStyle w:val="af2"/>
      </w:pPr>
      <w:r>
        <w:rPr>
          <w:rStyle w:val="af1"/>
        </w:rPr>
        <w:annotationRef/>
      </w:r>
      <w:r>
        <w:rPr>
          <w:rFonts w:hint="eastAsia"/>
        </w:rPr>
        <w:t>空一行写关键字</w:t>
      </w:r>
    </w:p>
  </w:comment>
  <w:comment w:id="41" w:author="周 悦" w:date="2018-05-26T19:04:00Z" w:initials="周">
    <w:p w14:paraId="0C898913" w14:textId="7095DEE2" w:rsidR="005E32BD" w:rsidRDefault="005E32BD">
      <w:pPr>
        <w:pStyle w:val="af2"/>
      </w:pPr>
      <w:r>
        <w:rPr>
          <w:rStyle w:val="af1"/>
        </w:rPr>
        <w:annotationRef/>
      </w:r>
      <w:r w:rsidRPr="001428BF">
        <w:rPr>
          <w:rFonts w:ascii="Times New Roman" w:hAnsi="Times New Roman" w:cs="Times New Roman" w:hint="eastAsia"/>
        </w:rPr>
        <w:t>Transcri</w:t>
      </w:r>
      <w:r w:rsidRPr="001428BF">
        <w:rPr>
          <w:rFonts w:ascii="Times New Roman" w:hAnsi="Times New Roman" w:cs="Times New Roman"/>
        </w:rPr>
        <w:t>ptome assembly can provide us the information of gene expression under specific conditions</w:t>
      </w:r>
      <w:r>
        <w:rPr>
          <w:rFonts w:ascii="Times New Roman" w:hAnsi="Times New Roman" w:cs="Times New Roman" w:hint="eastAsia"/>
        </w:rPr>
        <w:t>,</w:t>
      </w:r>
      <w:r>
        <w:rPr>
          <w:rFonts w:ascii="Times New Roman" w:hAnsi="Times New Roman" w:cs="Times New Roman"/>
        </w:rPr>
        <w:t xml:space="preserve"> which</w:t>
      </w:r>
      <w:r w:rsidRPr="001428BF">
        <w:rPr>
          <w:rFonts w:ascii="Times New Roman" w:hAnsi="Times New Roman" w:cs="Times New Roman"/>
        </w:rPr>
        <w:t xml:space="preserve"> support</w:t>
      </w:r>
      <w:r>
        <w:rPr>
          <w:rFonts w:ascii="Times New Roman" w:hAnsi="Times New Roman" w:cs="Times New Roman"/>
        </w:rPr>
        <w:t>s</w:t>
      </w:r>
      <w:r w:rsidRPr="001428BF">
        <w:rPr>
          <w:rFonts w:ascii="Times New Roman" w:hAnsi="Times New Roman" w:cs="Times New Roman"/>
        </w:rPr>
        <w:t xml:space="preserve"> the study of gene structure, gene function and various diseases.</w:t>
      </w:r>
      <w:r>
        <w:rPr>
          <w:rStyle w:val="af1"/>
        </w:rPr>
        <w:annotationRef/>
      </w:r>
    </w:p>
  </w:comment>
  <w:comment w:id="42" w:author="周 悦" w:date="2018-05-26T19:08:00Z" w:initials="周">
    <w:p w14:paraId="07116966" w14:textId="214A16C1" w:rsidR="005E32BD" w:rsidRDefault="005E32BD">
      <w:pPr>
        <w:pStyle w:val="af2"/>
      </w:pPr>
      <w:r>
        <w:rPr>
          <w:rStyle w:val="af1"/>
        </w:rPr>
        <w:annotationRef/>
      </w:r>
      <w:r>
        <w:rPr>
          <w:rFonts w:hint="eastAsia"/>
        </w:rPr>
        <w:t>t</w:t>
      </w:r>
      <w:r>
        <w:t>hrough? On?</w:t>
      </w:r>
    </w:p>
  </w:comment>
  <w:comment w:id="43" w:author="周 悦" w:date="2018-05-26T19:09:00Z" w:initials="周">
    <w:p w14:paraId="32579CB1" w14:textId="7C53A1DF" w:rsidR="005E32BD" w:rsidRDefault="005E32BD">
      <w:pPr>
        <w:pStyle w:val="af2"/>
      </w:pPr>
      <w:r>
        <w:rPr>
          <w:rStyle w:val="af1"/>
        </w:rPr>
        <w:annotationRef/>
      </w:r>
      <w:r>
        <w:rPr>
          <w:rFonts w:hint="eastAsia"/>
        </w:rPr>
        <w:t>i</w:t>
      </w:r>
      <w:r>
        <w:t>ndependent</w:t>
      </w:r>
    </w:p>
  </w:comment>
  <w:comment w:id="44" w:author="周 悦" w:date="2018-05-26T19:10:00Z" w:initials="周">
    <w:p w14:paraId="2F75F4E1" w14:textId="7A9331F5" w:rsidR="005E32BD" w:rsidRDefault="005E32BD">
      <w:pPr>
        <w:pStyle w:val="af2"/>
      </w:pPr>
      <w:r>
        <w:rPr>
          <w:rStyle w:val="af1"/>
        </w:rPr>
        <w:annotationRef/>
      </w:r>
      <w:r>
        <w:rPr>
          <w:rFonts w:hint="eastAsia"/>
        </w:rPr>
        <w:t>t</w:t>
      </w:r>
      <w:r>
        <w:t>he</w:t>
      </w:r>
    </w:p>
  </w:comment>
  <w:comment w:id="45" w:author="周 悦" w:date="2018-05-26T19:10:00Z" w:initials="周">
    <w:p w14:paraId="7BF07F1C" w14:textId="08960207" w:rsidR="005E32BD" w:rsidRDefault="005E32BD">
      <w:pPr>
        <w:pStyle w:val="af2"/>
      </w:pPr>
      <w:r>
        <w:rPr>
          <w:rStyle w:val="af1"/>
        </w:rPr>
        <w:annotationRef/>
      </w:r>
      <w:r>
        <w:rPr>
          <w:rFonts w:hint="eastAsia"/>
        </w:rPr>
        <w:t>拆成两句吧</w:t>
      </w:r>
    </w:p>
  </w:comment>
  <w:comment w:id="46" w:author="周 悦" w:date="2018-05-26T19:11:00Z" w:initials="周">
    <w:p w14:paraId="377AA902" w14:textId="2559CB75" w:rsidR="005E32BD" w:rsidRDefault="005E32BD">
      <w:pPr>
        <w:pStyle w:val="af2"/>
      </w:pPr>
      <w:r>
        <w:rPr>
          <w:rStyle w:val="af1"/>
        </w:rPr>
        <w:annotationRef/>
      </w:r>
      <w:r>
        <w:rPr>
          <w:rFonts w:hint="eastAsia"/>
        </w:rPr>
        <w:t>给你空了一行</w:t>
      </w:r>
    </w:p>
  </w:comment>
  <w:comment w:id="90" w:author="周 悦" w:date="2018-05-26T19:24:00Z" w:initials="周">
    <w:p w14:paraId="0D0607AD" w14:textId="77777777" w:rsidR="005E32BD" w:rsidRDefault="005E32BD">
      <w:pPr>
        <w:pStyle w:val="af2"/>
      </w:pPr>
      <w:r>
        <w:rPr>
          <w:rStyle w:val="af1"/>
        </w:rPr>
        <w:annotationRef/>
      </w:r>
      <w:r>
        <w:rPr>
          <w:rFonts w:hint="eastAsia"/>
        </w:rPr>
        <w:t>它</w:t>
      </w:r>
    </w:p>
    <w:p w14:paraId="2E09003E" w14:textId="6ABA3A8D" w:rsidR="005E32BD" w:rsidRDefault="005E32BD">
      <w:pPr>
        <w:pStyle w:val="af2"/>
      </w:pPr>
      <w:r>
        <w:rPr>
          <w:rFonts w:hint="eastAsia"/>
        </w:rPr>
        <w:t>能够全面快速</w:t>
      </w:r>
    </w:p>
  </w:comment>
  <w:comment w:id="91" w:author="周 悦" w:date="2018-05-26T19:25:00Z" w:initials="周">
    <w:p w14:paraId="3E07DA3F" w14:textId="08E81780" w:rsidR="005E32BD" w:rsidRDefault="005E32BD">
      <w:pPr>
        <w:pStyle w:val="af2"/>
      </w:pPr>
      <w:r>
        <w:rPr>
          <w:rStyle w:val="af1"/>
        </w:rPr>
        <w:annotationRef/>
      </w:r>
      <w:r>
        <w:rPr>
          <w:rFonts w:hint="eastAsia"/>
        </w:rPr>
        <w:t>拗口，但不知道怎么改</w:t>
      </w:r>
    </w:p>
  </w:comment>
  <w:comment w:id="92" w:author="周 悦" w:date="2018-05-26T19:26:00Z" w:initials="周">
    <w:p w14:paraId="3B659970" w14:textId="77777777" w:rsidR="005E32BD" w:rsidRDefault="005E32BD">
      <w:pPr>
        <w:pStyle w:val="af2"/>
      </w:pPr>
      <w:r>
        <w:rPr>
          <w:rStyle w:val="af1"/>
        </w:rPr>
        <w:annotationRef/>
      </w:r>
      <w:r>
        <w:t>R</w:t>
      </w:r>
      <w:r>
        <w:rPr>
          <w:rFonts w:hint="eastAsia"/>
        </w:rPr>
        <w:t>ead</w:t>
      </w:r>
      <w:r>
        <w:t xml:space="preserve"> </w:t>
      </w:r>
      <w:r>
        <w:rPr>
          <w:rFonts w:hint="eastAsia"/>
        </w:rPr>
        <w:t>o</w:t>
      </w:r>
      <w:r>
        <w:t>r reads?</w:t>
      </w:r>
    </w:p>
    <w:p w14:paraId="4ADA37CE" w14:textId="2F67113D" w:rsidR="005E32BD" w:rsidRDefault="005E32BD">
      <w:pPr>
        <w:pStyle w:val="af2"/>
      </w:pPr>
      <w:r>
        <w:rPr>
          <w:rFonts w:hint="eastAsia"/>
        </w:rPr>
        <w:t>“的长度”删了？</w:t>
      </w:r>
    </w:p>
  </w:comment>
  <w:comment w:id="93" w:author="周 悦" w:date="2018-05-26T19:27:00Z" w:initials="周">
    <w:p w14:paraId="200D0E87" w14:textId="2FC8694A" w:rsidR="005E32BD" w:rsidRDefault="005E32BD">
      <w:pPr>
        <w:pStyle w:val="af2"/>
      </w:pPr>
      <w:r>
        <w:rPr>
          <w:rStyle w:val="af1"/>
        </w:rPr>
        <w:annotationRef/>
      </w:r>
      <w:r>
        <w:t>[</w:t>
      </w:r>
      <w:r>
        <w:rPr>
          <w:rFonts w:hint="eastAsia"/>
        </w:rPr>
        <w:t>6</w:t>
      </w:r>
      <w:r>
        <w:t>]</w:t>
      </w:r>
      <w:r>
        <w:rPr>
          <w:rFonts w:hint="eastAsia"/>
        </w:rPr>
        <w:t>在句号前？</w:t>
      </w:r>
    </w:p>
  </w:comment>
  <w:comment w:id="94" w:author="他来时翻山越岭" w:date="2018-05-27T15:11:00Z" w:initials="他来时翻山越岭">
    <w:p w14:paraId="6C8008CC" w14:textId="6AE8C81D" w:rsidR="00C50A1A" w:rsidRDefault="00C50A1A">
      <w:pPr>
        <w:pStyle w:val="af2"/>
      </w:pPr>
      <w:r>
        <w:rPr>
          <w:rStyle w:val="af1"/>
        </w:rPr>
        <w:annotationRef/>
      </w:r>
      <w:r>
        <w:rPr>
          <w:rFonts w:hint="eastAsia"/>
        </w:rPr>
        <w:t>已改</w:t>
      </w:r>
    </w:p>
  </w:comment>
  <w:comment w:id="95" w:author="周 悦" w:date="2018-05-26T19:29:00Z" w:initials="周">
    <w:p w14:paraId="3CFB27D7" w14:textId="77777777" w:rsidR="005E32BD" w:rsidRDefault="005E32BD">
      <w:pPr>
        <w:pStyle w:val="af2"/>
      </w:pPr>
      <w:r>
        <w:rPr>
          <w:rStyle w:val="af1"/>
        </w:rPr>
        <w:annotationRef/>
      </w:r>
      <w:r>
        <w:rPr>
          <w:rFonts w:hint="eastAsia"/>
        </w:rPr>
        <w:t>和？</w:t>
      </w:r>
    </w:p>
    <w:p w14:paraId="367BFECB" w14:textId="73C07285" w:rsidR="005E32BD" w:rsidRDefault="005E32BD">
      <w:pPr>
        <w:pStyle w:val="af2"/>
      </w:pPr>
      <w:r>
        <w:rPr>
          <w:rFonts w:hint="eastAsia"/>
        </w:rPr>
        <w:t>都增加了准确定量的难度</w:t>
      </w:r>
    </w:p>
  </w:comment>
  <w:comment w:id="96" w:author="周 悦" w:date="2018-05-26T19:33:00Z" w:initials="周">
    <w:p w14:paraId="41A8B2E6" w14:textId="262314CB" w:rsidR="005E32BD" w:rsidRDefault="005E32BD">
      <w:pPr>
        <w:pStyle w:val="af2"/>
      </w:pPr>
      <w:r>
        <w:rPr>
          <w:rStyle w:val="af1"/>
        </w:rPr>
        <w:annotationRef/>
      </w:r>
      <w:r>
        <w:rPr>
          <w:rFonts w:hint="eastAsia"/>
        </w:rPr>
        <w:t>都</w:t>
      </w:r>
    </w:p>
  </w:comment>
  <w:comment w:id="97" w:author="周 悦" w:date="2018-05-26T19:34:00Z" w:initials="周">
    <w:p w14:paraId="2AE17FB2" w14:textId="695E61AB" w:rsidR="005E32BD" w:rsidRDefault="005E32BD">
      <w:pPr>
        <w:pStyle w:val="af2"/>
      </w:pPr>
      <w:r>
        <w:rPr>
          <w:rStyle w:val="af1"/>
        </w:rPr>
        <w:annotationRef/>
      </w:r>
      <w:r>
        <w:rPr>
          <w:rFonts w:hint="eastAsia"/>
        </w:rPr>
        <w:t>结点</w:t>
      </w:r>
    </w:p>
  </w:comment>
  <w:comment w:id="98" w:author="他来时翻山越岭" w:date="2018-05-27T15:13:00Z" w:initials="他来时翻山越岭">
    <w:p w14:paraId="1B9C2A1F" w14:textId="7F0EEE37" w:rsidR="00C50A1A" w:rsidRDefault="00C50A1A">
      <w:pPr>
        <w:pStyle w:val="af2"/>
      </w:pPr>
      <w:r>
        <w:rPr>
          <w:rStyle w:val="af1"/>
        </w:rPr>
        <w:annotationRef/>
      </w:r>
      <w:r>
        <w:rPr>
          <w:rFonts w:hint="eastAsia"/>
        </w:rPr>
        <w:t>已改</w:t>
      </w:r>
    </w:p>
  </w:comment>
  <w:comment w:id="99" w:author="周 悦" w:date="2018-05-26T19:32:00Z" w:initials="周">
    <w:p w14:paraId="38F64018" w14:textId="463B3801" w:rsidR="005E32BD" w:rsidRDefault="005E32BD">
      <w:pPr>
        <w:pStyle w:val="af2"/>
      </w:pPr>
      <w:r>
        <w:rPr>
          <w:rStyle w:val="af1"/>
        </w:rPr>
        <w:annotationRef/>
      </w:r>
      <w:r>
        <w:rPr>
          <w:rFonts w:hint="eastAsia"/>
        </w:rPr>
        <w:t>它</w:t>
      </w:r>
    </w:p>
  </w:comment>
  <w:comment w:id="100" w:author="周 悦" w:date="2018-05-26T19:34:00Z" w:initials="周">
    <w:p w14:paraId="64D5C8DE" w14:textId="7887CE21" w:rsidR="005E32BD" w:rsidRDefault="005E32BD">
      <w:pPr>
        <w:pStyle w:val="af2"/>
      </w:pPr>
      <w:r>
        <w:rPr>
          <w:rStyle w:val="af1"/>
        </w:rPr>
        <w:annotationRef/>
      </w:r>
    </w:p>
  </w:comment>
  <w:comment w:id="101" w:author="周 悦" w:date="2018-05-26T19:35:00Z" w:initials="周">
    <w:p w14:paraId="2DB46ACE" w14:textId="254017A1" w:rsidR="005E32BD" w:rsidRDefault="005E32BD">
      <w:pPr>
        <w:pStyle w:val="af2"/>
      </w:pPr>
      <w:r>
        <w:rPr>
          <w:rStyle w:val="af1"/>
        </w:rPr>
        <w:annotationRef/>
      </w:r>
      <w:r>
        <w:rPr>
          <w:rFonts w:hint="eastAsia"/>
        </w:rPr>
        <w:t>而</w:t>
      </w:r>
    </w:p>
  </w:comment>
  <w:comment w:id="102" w:author="他来时翻山越岭" w:date="2018-05-27T15:13:00Z" w:initials="他来时翻山越岭">
    <w:p w14:paraId="28970B74" w14:textId="22A0D41E" w:rsidR="00C50A1A" w:rsidRDefault="00C50A1A">
      <w:pPr>
        <w:pStyle w:val="af2"/>
      </w:pPr>
      <w:r>
        <w:rPr>
          <w:rStyle w:val="af1"/>
        </w:rPr>
        <w:annotationRef/>
      </w:r>
      <w:r>
        <w:rPr>
          <w:rFonts w:hint="eastAsia"/>
        </w:rPr>
        <w:t>已改</w:t>
      </w:r>
    </w:p>
  </w:comment>
  <w:comment w:id="103" w:author="周 悦" w:date="2018-05-26T19:37:00Z" w:initials="周">
    <w:p w14:paraId="26D74020" w14:textId="1E92160C" w:rsidR="005E32BD" w:rsidRDefault="005E32BD">
      <w:pPr>
        <w:pStyle w:val="af2"/>
      </w:pPr>
      <w:r>
        <w:rPr>
          <w:rStyle w:val="af1"/>
        </w:rPr>
        <w:annotationRef/>
      </w:r>
      <w:r>
        <w:rPr>
          <w:rFonts w:hint="eastAsia"/>
        </w:rPr>
        <w:t>调整语句顺序，“无论</w:t>
      </w:r>
      <w:r>
        <w:t>”</w:t>
      </w:r>
      <w:r>
        <w:rPr>
          <w:rFonts w:hint="eastAsia"/>
        </w:rPr>
        <w:t>提前？</w:t>
      </w:r>
    </w:p>
  </w:comment>
  <w:comment w:id="104" w:author="周 悦" w:date="2018-05-26T21:23:00Z" w:initials="周">
    <w:p w14:paraId="730CDF4C" w14:textId="7CC4736F" w:rsidR="005E32BD" w:rsidRDefault="005E32BD">
      <w:pPr>
        <w:pStyle w:val="af2"/>
      </w:pPr>
      <w:r>
        <w:rPr>
          <w:rStyle w:val="af1"/>
        </w:rPr>
        <w:annotationRef/>
      </w:r>
      <w:r>
        <w:rPr>
          <w:rFonts w:hint="eastAsia"/>
        </w:rPr>
        <w:t>方便地</w:t>
      </w:r>
    </w:p>
  </w:comment>
  <w:comment w:id="105" w:author="他来时翻山越岭" w:date="2018-05-27T15:26:00Z" w:initials="他来时翻山越岭">
    <w:p w14:paraId="3B085C73" w14:textId="27319D42" w:rsidR="008131B5" w:rsidRDefault="008131B5">
      <w:pPr>
        <w:pStyle w:val="af2"/>
      </w:pPr>
      <w:r>
        <w:rPr>
          <w:rStyle w:val="af1"/>
        </w:rPr>
        <w:annotationRef/>
      </w:r>
      <w:r>
        <w:rPr>
          <w:rFonts w:hint="eastAsia"/>
        </w:rPr>
        <w:t>已改</w:t>
      </w:r>
    </w:p>
  </w:comment>
  <w:comment w:id="106" w:author="周 悦" w:date="2018-05-26T21:30:00Z" w:initials="周">
    <w:p w14:paraId="1B40B89E" w14:textId="77777777" w:rsidR="005E32BD" w:rsidRDefault="005E32BD">
      <w:pPr>
        <w:pStyle w:val="af2"/>
      </w:pPr>
      <w:r>
        <w:rPr>
          <w:rStyle w:val="af1"/>
        </w:rPr>
        <w:annotationRef/>
      </w:r>
      <w:r>
        <w:rPr>
          <w:rFonts w:hint="eastAsia"/>
        </w:rPr>
        <w:t>被正确识别</w:t>
      </w:r>
    </w:p>
    <w:p w14:paraId="79747210" w14:textId="4183643C" w:rsidR="005E32BD" w:rsidRDefault="005E32BD">
      <w:pPr>
        <w:pStyle w:val="af2"/>
      </w:pPr>
      <w:r>
        <w:rPr>
          <w:rFonts w:hint="eastAsia"/>
        </w:rPr>
        <w:t>如果使用了链特异性……</w:t>
      </w:r>
    </w:p>
  </w:comment>
  <w:comment w:id="111" w:author="周 悦" w:date="2018-05-26T22:31:00Z" w:initials="周">
    <w:p w14:paraId="1970CD97" w14:textId="08621603" w:rsidR="005E32BD" w:rsidRDefault="005E32BD">
      <w:pPr>
        <w:pStyle w:val="af2"/>
      </w:pPr>
      <w:r>
        <w:rPr>
          <w:rStyle w:val="af1"/>
        </w:rPr>
        <w:annotationRef/>
      </w:r>
      <w:r>
        <w:rPr>
          <w:rFonts w:hint="eastAsia"/>
        </w:rPr>
        <w:t>另一种</w:t>
      </w:r>
    </w:p>
  </w:comment>
  <w:comment w:id="112" w:author="他来时翻山越岭" w:date="2018-05-27T15:32:00Z" w:initials="他来时翻山越岭">
    <w:p w14:paraId="08694AF0" w14:textId="737EAE94" w:rsidR="008A2A85" w:rsidRDefault="008A2A85">
      <w:pPr>
        <w:pStyle w:val="af2"/>
      </w:pPr>
      <w:r>
        <w:rPr>
          <w:rStyle w:val="af1"/>
        </w:rPr>
        <w:annotationRef/>
      </w:r>
      <w:r>
        <w:rPr>
          <w:rFonts w:hint="eastAsia"/>
        </w:rPr>
        <w:t>已改</w:t>
      </w:r>
    </w:p>
  </w:comment>
  <w:comment w:id="113" w:author="周 悦" w:date="2018-05-26T22:33:00Z" w:initials="周">
    <w:p w14:paraId="35F32205" w14:textId="200F4F7B" w:rsidR="005E32BD" w:rsidRDefault="005E32BD">
      <w:pPr>
        <w:pStyle w:val="af2"/>
      </w:pPr>
      <w:r>
        <w:rPr>
          <w:rStyle w:val="af1"/>
        </w:rPr>
        <w:annotationRef/>
      </w:r>
      <w:r>
        <w:t>R</w:t>
      </w:r>
      <w:r>
        <w:rPr>
          <w:rFonts w:hint="eastAsia"/>
        </w:rPr>
        <w:t>eads？</w:t>
      </w:r>
    </w:p>
  </w:comment>
  <w:comment w:id="114" w:author="他来时翻山越岭" w:date="2018-05-27T15:32:00Z" w:initials="他来时翻山越岭">
    <w:p w14:paraId="36494B80" w14:textId="27E258B8" w:rsidR="008A2A85" w:rsidRDefault="008A2A85">
      <w:pPr>
        <w:pStyle w:val="af2"/>
      </w:pPr>
      <w:r>
        <w:rPr>
          <w:rStyle w:val="af1"/>
        </w:rPr>
        <w:annotationRef/>
      </w:r>
      <w:r>
        <w:rPr>
          <w:rFonts w:hint="eastAsia"/>
        </w:rPr>
        <w:t>已改</w:t>
      </w:r>
    </w:p>
  </w:comment>
  <w:comment w:id="115" w:author="周 悦" w:date="2018-05-26T22:35:00Z" w:initials="周">
    <w:p w14:paraId="0668D863" w14:textId="74F656A8" w:rsidR="005E32BD" w:rsidRDefault="005E32BD">
      <w:pPr>
        <w:pStyle w:val="af2"/>
      </w:pPr>
      <w:r>
        <w:rPr>
          <w:rStyle w:val="af1"/>
        </w:rPr>
        <w:annotationRef/>
      </w:r>
      <w:r>
        <w:rPr>
          <w:rFonts w:hint="eastAsia"/>
        </w:rPr>
        <w:t>回车？</w:t>
      </w:r>
    </w:p>
  </w:comment>
  <w:comment w:id="116" w:author="他来时翻山越岭" w:date="2018-05-27T12:50:00Z" w:initials="他来时翻山越岭">
    <w:p w14:paraId="2F0D8C28" w14:textId="5650E73D" w:rsidR="005E32BD" w:rsidRDefault="005E32BD">
      <w:pPr>
        <w:pStyle w:val="af2"/>
      </w:pPr>
      <w:r>
        <w:rPr>
          <w:rStyle w:val="af1"/>
        </w:rPr>
        <w:annotationRef/>
      </w:r>
      <w:r>
        <w:rPr>
          <w:rFonts w:hint="eastAsia"/>
        </w:rPr>
        <w:t>已解决</w:t>
      </w:r>
    </w:p>
  </w:comment>
  <w:comment w:id="119" w:author="周 悦" w:date="2018-05-26T22:40:00Z" w:initials="周">
    <w:p w14:paraId="05691138" w14:textId="1187B245" w:rsidR="005E32BD" w:rsidRDefault="005E32BD">
      <w:pPr>
        <w:pStyle w:val="af2"/>
      </w:pPr>
      <w:r>
        <w:rPr>
          <w:rStyle w:val="af1"/>
        </w:rPr>
        <w:annotationRef/>
      </w:r>
      <w:r>
        <w:rPr>
          <w:rFonts w:hint="eastAsia"/>
        </w:rPr>
        <w:t>？</w:t>
      </w:r>
    </w:p>
  </w:comment>
  <w:comment w:id="120" w:author="周 悦" w:date="2018-05-26T22:41:00Z" w:initials="周">
    <w:p w14:paraId="685F66B7" w14:textId="77777777" w:rsidR="005E32BD" w:rsidRDefault="005E32BD">
      <w:pPr>
        <w:pStyle w:val="af2"/>
      </w:pPr>
      <w:r>
        <w:rPr>
          <w:rStyle w:val="af1"/>
        </w:rPr>
        <w:annotationRef/>
      </w:r>
      <w:r>
        <w:rPr>
          <w:rFonts w:hint="eastAsia"/>
        </w:rPr>
        <w:t>自己做的图？</w:t>
      </w:r>
    </w:p>
    <w:p w14:paraId="6AE7CE85" w14:textId="2EF4676D" w:rsidR="005E32BD" w:rsidRDefault="005E32BD">
      <w:pPr>
        <w:pStyle w:val="af2"/>
      </w:pPr>
      <w:r w:rsidRPr="00F64749">
        <w:rPr>
          <w:rFonts w:ascii="仿宋_GB2312" w:eastAsia="仿宋_GB2312" w:hint="eastAsia"/>
          <w:color w:val="FF0000"/>
        </w:rPr>
        <w:t>全文不能出现非本人绘制的图形（系统实现部分的系统界面截图除外），必须使用他人插图时，须在图题正下方注明出处。</w:t>
      </w:r>
    </w:p>
  </w:comment>
  <w:comment w:id="121" w:author="他来时翻山越岭" w:date="2018-05-27T18:26:00Z" w:initials="他来时翻山越岭">
    <w:p w14:paraId="7E5B009C" w14:textId="20FEA43C" w:rsidR="008B7998" w:rsidRDefault="008B7998">
      <w:pPr>
        <w:pStyle w:val="af2"/>
      </w:pPr>
      <w:r>
        <w:rPr>
          <w:rStyle w:val="af1"/>
        </w:rPr>
        <w:annotationRef/>
      </w:r>
      <w:r>
        <w:rPr>
          <w:rFonts w:hint="eastAsia"/>
        </w:rPr>
        <w:t>已重新作图</w:t>
      </w:r>
    </w:p>
  </w:comment>
  <w:comment w:id="122" w:author="周 悦" w:date="2018-05-26T22:42:00Z" w:initials="周">
    <w:p w14:paraId="538C989E" w14:textId="771B2357" w:rsidR="005E32BD" w:rsidRDefault="005E32BD">
      <w:pPr>
        <w:pStyle w:val="af2"/>
      </w:pPr>
      <w:r>
        <w:rPr>
          <w:rStyle w:val="af1"/>
        </w:rPr>
        <w:annotationRef/>
      </w:r>
      <w:r>
        <w:rPr>
          <w:rFonts w:hint="eastAsia"/>
        </w:rPr>
        <w:t>所有边的权重中的最小值</w:t>
      </w:r>
    </w:p>
  </w:comment>
  <w:comment w:id="123" w:author="他来时翻山越岭" w:date="2018-05-27T18:26:00Z" w:initials="他来时翻山越岭">
    <w:p w14:paraId="35C204E9" w14:textId="4D18D17D" w:rsidR="008B7998" w:rsidRDefault="008B7998">
      <w:pPr>
        <w:pStyle w:val="af2"/>
      </w:pPr>
      <w:r>
        <w:rPr>
          <w:rStyle w:val="af1"/>
        </w:rPr>
        <w:annotationRef/>
      </w:r>
      <w:r>
        <w:rPr>
          <w:rFonts w:hint="eastAsia"/>
        </w:rPr>
        <w:t>已改</w:t>
      </w:r>
    </w:p>
  </w:comment>
  <w:comment w:id="124" w:author="周 悦" w:date="2018-05-26T22:43:00Z" w:initials="周">
    <w:p w14:paraId="6727ABAD" w14:textId="096D3E8D" w:rsidR="005E32BD" w:rsidRDefault="005E32BD">
      <w:pPr>
        <w:pStyle w:val="af2"/>
      </w:pPr>
      <w:r>
        <w:rPr>
          <w:rStyle w:val="af1"/>
        </w:rPr>
        <w:annotationRef/>
      </w:r>
      <w:r>
        <w:rPr>
          <w:rFonts w:hint="eastAsia"/>
        </w:rPr>
        <w:t>所代表</w:t>
      </w:r>
    </w:p>
  </w:comment>
  <w:comment w:id="141" w:author="周 悦" w:date="2018-05-26T22:45:00Z" w:initials="周">
    <w:p w14:paraId="1768481A" w14:textId="32760FC8" w:rsidR="005E32BD" w:rsidRDefault="005E32BD">
      <w:pPr>
        <w:pStyle w:val="af2"/>
      </w:pPr>
      <w:r>
        <w:rPr>
          <w:rStyle w:val="af1"/>
        </w:rPr>
        <w:annotationRef/>
      </w:r>
      <w:r>
        <w:rPr>
          <w:rFonts w:hint="eastAsia"/>
        </w:rPr>
        <w:t>中文的，</w:t>
      </w:r>
    </w:p>
  </w:comment>
  <w:comment w:id="148" w:author="周 悦" w:date="2018-05-26T22:49:00Z" w:initials="周">
    <w:p w14:paraId="5BC477B0" w14:textId="6DDF63FC" w:rsidR="005E32BD" w:rsidRDefault="005E32BD">
      <w:pPr>
        <w:pStyle w:val="af2"/>
      </w:pPr>
      <w:r>
        <w:rPr>
          <w:rStyle w:val="af1"/>
        </w:rPr>
        <w:annotationRef/>
      </w:r>
      <w:r>
        <w:rPr>
          <w:rFonts w:hint="eastAsia"/>
        </w:rPr>
        <w:t>开头？有两个空格</w:t>
      </w:r>
    </w:p>
    <w:p w14:paraId="145B64CB" w14:textId="5D2F719B" w:rsidR="005E32BD" w:rsidRDefault="005E32BD">
      <w:pPr>
        <w:pStyle w:val="af2"/>
      </w:pPr>
    </w:p>
  </w:comment>
  <w:comment w:id="155" w:author="周 悦" w:date="2018-05-26T22:50:00Z" w:initials="周">
    <w:p w14:paraId="2E0BA998" w14:textId="154726C5" w:rsidR="005E32BD" w:rsidRDefault="005E32BD">
      <w:pPr>
        <w:pStyle w:val="af2"/>
      </w:pPr>
      <w:r>
        <w:rPr>
          <w:rStyle w:val="af1"/>
        </w:rPr>
        <w:annotationRef/>
      </w:r>
      <w:r>
        <w:rPr>
          <w:rFonts w:hint="eastAsia"/>
        </w:rPr>
        <w:t>同上</w:t>
      </w:r>
    </w:p>
  </w:comment>
  <w:comment w:id="158" w:author="周 悦" w:date="2018-05-26T22:50:00Z" w:initials="周">
    <w:p w14:paraId="1632F468" w14:textId="397A27A1" w:rsidR="005E32BD" w:rsidRDefault="005E32BD">
      <w:pPr>
        <w:pStyle w:val="af2"/>
      </w:pPr>
      <w:r>
        <w:rPr>
          <w:rStyle w:val="af1"/>
        </w:rPr>
        <w:annotationRef/>
      </w:r>
      <w:r>
        <w:rPr>
          <w:rFonts w:hint="eastAsia"/>
        </w:rPr>
        <w:t>同上</w:t>
      </w:r>
    </w:p>
  </w:comment>
  <w:comment w:id="161" w:author="周 悦" w:date="2018-05-26T22:51:00Z" w:initials="周">
    <w:p w14:paraId="1E4F1119" w14:textId="5A4FBC1B" w:rsidR="005E32BD" w:rsidRDefault="005E32BD">
      <w:pPr>
        <w:pStyle w:val="af2"/>
      </w:pPr>
      <w:r>
        <w:rPr>
          <w:rStyle w:val="af1"/>
        </w:rPr>
        <w:annotationRef/>
      </w:r>
    </w:p>
  </w:comment>
  <w:comment w:id="168" w:author="周 悦" w:date="2018-05-26T22:52:00Z" w:initials="周">
    <w:p w14:paraId="3FF03159" w14:textId="7CA1FF7E" w:rsidR="005E32BD" w:rsidRDefault="005E32BD">
      <w:pPr>
        <w:pStyle w:val="af2"/>
      </w:pPr>
      <w:r>
        <w:rPr>
          <w:rStyle w:val="af1"/>
        </w:rPr>
        <w:annotationRef/>
      </w:r>
    </w:p>
  </w:comment>
  <w:comment w:id="171" w:author="周 悦" w:date="2018-05-26T22:52:00Z" w:initials="周">
    <w:p w14:paraId="6DD36EA5" w14:textId="6348A31B" w:rsidR="005E32BD" w:rsidRDefault="005E32BD">
      <w:pPr>
        <w:pStyle w:val="af2"/>
      </w:pPr>
      <w:r>
        <w:rPr>
          <w:rStyle w:val="af1"/>
        </w:rPr>
        <w:annotationRef/>
      </w:r>
    </w:p>
  </w:comment>
  <w:comment w:id="174" w:author="周 悦" w:date="2018-05-26T22:52:00Z" w:initials="周">
    <w:p w14:paraId="74A623B0" w14:textId="24B411D2" w:rsidR="005E32BD" w:rsidRDefault="005E32BD">
      <w:pPr>
        <w:pStyle w:val="af2"/>
      </w:pPr>
      <w:r>
        <w:rPr>
          <w:rStyle w:val="af1"/>
        </w:rPr>
        <w:annotationRef/>
      </w:r>
    </w:p>
  </w:comment>
  <w:comment w:id="177" w:author="周 悦" w:date="2018-05-26T22:52:00Z" w:initials="周">
    <w:p w14:paraId="2B1C7AEF" w14:textId="63042DD3" w:rsidR="005E32BD" w:rsidRDefault="005E32BD">
      <w:pPr>
        <w:pStyle w:val="af2"/>
      </w:pPr>
      <w:r>
        <w:rPr>
          <w:rStyle w:val="af1"/>
        </w:rPr>
        <w:annotationRef/>
      </w:r>
      <w:r>
        <w:rPr>
          <w:rFonts w:hint="eastAsia"/>
        </w:rPr>
        <w:t>有空格</w:t>
      </w:r>
    </w:p>
  </w:comment>
  <w:comment w:id="178" w:author="他来时翻山越岭" w:date="2018-05-27T18:28:00Z" w:initials="他来时翻山越岭">
    <w:p w14:paraId="65031E0A" w14:textId="48AF57A5" w:rsidR="008B7998" w:rsidRDefault="008B7998">
      <w:pPr>
        <w:pStyle w:val="af2"/>
      </w:pPr>
      <w:r>
        <w:rPr>
          <w:rStyle w:val="af1"/>
        </w:rPr>
        <w:annotationRef/>
      </w:r>
      <w:r>
        <w:rPr>
          <w:rFonts w:hint="eastAsia"/>
        </w:rPr>
        <w:t>已改</w:t>
      </w:r>
    </w:p>
  </w:comment>
  <w:comment w:id="183" w:author="周 悦" w:date="2018-05-26T22:53:00Z" w:initials="周">
    <w:p w14:paraId="325EF1F0" w14:textId="7F744872" w:rsidR="005E32BD" w:rsidRDefault="005E32BD">
      <w:pPr>
        <w:pStyle w:val="af2"/>
      </w:pPr>
      <w:r>
        <w:rPr>
          <w:rStyle w:val="af1"/>
        </w:rPr>
        <w:annotationRef/>
      </w:r>
    </w:p>
  </w:comment>
  <w:comment w:id="190" w:author="周 悦" w:date="2018-05-26T22:55:00Z" w:initials="周">
    <w:p w14:paraId="2B0C2976" w14:textId="65B5E50E" w:rsidR="005E32BD" w:rsidRDefault="005E32BD">
      <w:pPr>
        <w:pStyle w:val="af2"/>
      </w:pPr>
      <w:r>
        <w:rPr>
          <w:rStyle w:val="af1"/>
        </w:rPr>
        <w:annotationRef/>
      </w:r>
      <w:r>
        <w:rPr>
          <w:rFonts w:hint="eastAsia"/>
        </w:rPr>
        <w:t>最大的？</w:t>
      </w:r>
    </w:p>
  </w:comment>
  <w:comment w:id="191" w:author="他来时翻山越岭" w:date="2018-05-27T18:28:00Z" w:initials="他来时翻山越岭">
    <w:p w14:paraId="3DA376EB" w14:textId="062D8A93" w:rsidR="008B7998" w:rsidRDefault="008B7998">
      <w:pPr>
        <w:pStyle w:val="af2"/>
      </w:pPr>
      <w:r>
        <w:rPr>
          <w:rStyle w:val="af1"/>
        </w:rPr>
        <w:annotationRef/>
      </w:r>
      <w:r>
        <w:rPr>
          <w:rFonts w:hint="eastAsia"/>
        </w:rPr>
        <w:t>已改</w:t>
      </w:r>
    </w:p>
  </w:comment>
  <w:comment w:id="208" w:author="周 悦" w:date="2018-05-26T23:00:00Z" w:initials="周">
    <w:p w14:paraId="0B5DA579" w14:textId="0DD54665" w:rsidR="005E32BD" w:rsidRDefault="005E32BD">
      <w:pPr>
        <w:pStyle w:val="af2"/>
      </w:pPr>
      <w:r>
        <w:rPr>
          <w:rStyle w:val="af1"/>
        </w:rPr>
        <w:annotationRef/>
      </w:r>
      <w:r>
        <w:rPr>
          <w:rFonts w:hint="eastAsia"/>
        </w:rPr>
        <w:t>汉字“小于</w:t>
      </w:r>
      <w:r>
        <w:t>”</w:t>
      </w:r>
      <w:r>
        <w:rPr>
          <w:rFonts w:hint="eastAsia"/>
        </w:rPr>
        <w:t>，因为前面没有字母</w:t>
      </w:r>
    </w:p>
  </w:comment>
  <w:comment w:id="209" w:author="他来时翻山越岭" w:date="2018-05-27T18:29:00Z" w:initials="他来时翻山越岭">
    <w:p w14:paraId="38105855" w14:textId="5A19276D" w:rsidR="008B7998" w:rsidRDefault="008B7998">
      <w:pPr>
        <w:pStyle w:val="af2"/>
      </w:pPr>
      <w:r>
        <w:rPr>
          <w:rStyle w:val="af1"/>
        </w:rPr>
        <w:annotationRef/>
      </w:r>
      <w:r>
        <w:rPr>
          <w:rFonts w:hint="eastAsia"/>
        </w:rPr>
        <w:t>已改</w:t>
      </w:r>
    </w:p>
  </w:comment>
  <w:comment w:id="211" w:author="周 悦" w:date="2018-05-26T23:01:00Z" w:initials="周">
    <w:p w14:paraId="6BEF7FBA" w14:textId="6454E84E" w:rsidR="005E32BD" w:rsidRDefault="005E32BD">
      <w:pPr>
        <w:pStyle w:val="af2"/>
      </w:pPr>
      <w:r>
        <w:rPr>
          <w:rStyle w:val="af1"/>
        </w:rPr>
        <w:annotationRef/>
      </w:r>
      <w:r>
        <w:rPr>
          <w:rFonts w:hint="eastAsia"/>
        </w:rPr>
        <w:t>……测序方法中</w:t>
      </w:r>
    </w:p>
  </w:comment>
  <w:comment w:id="212" w:author="周 悦" w:date="2018-05-26T23:02:00Z" w:initials="周">
    <w:p w14:paraId="05C25DC1" w14:textId="0EFA0092" w:rsidR="005E32BD" w:rsidRDefault="005E32BD">
      <w:pPr>
        <w:pStyle w:val="af2"/>
      </w:pPr>
      <w:r>
        <w:rPr>
          <w:rStyle w:val="af1"/>
        </w:rPr>
        <w:annotationRef/>
      </w:r>
      <w:r>
        <w:rPr>
          <w:rFonts w:hint="eastAsia"/>
        </w:rPr>
        <w:t>的</w:t>
      </w:r>
    </w:p>
  </w:comment>
  <w:comment w:id="213" w:author="周 悦" w:date="2018-05-26T23:03:00Z" w:initials="周">
    <w:p w14:paraId="27F49903" w14:textId="76581E56" w:rsidR="005E32BD" w:rsidRDefault="005E32BD">
      <w:pPr>
        <w:pStyle w:val="af2"/>
      </w:pPr>
      <w:r>
        <w:rPr>
          <w:rStyle w:val="af1"/>
        </w:rPr>
        <w:annotationRef/>
      </w:r>
      <w:r>
        <w:rPr>
          <w:rFonts w:hint="eastAsia"/>
        </w:rPr>
        <w:t>某个read</w:t>
      </w:r>
    </w:p>
  </w:comment>
  <w:comment w:id="214" w:author="周 悦" w:date="2018-05-26T23:03:00Z" w:initials="周">
    <w:p w14:paraId="2D90C061" w14:textId="2EB54974" w:rsidR="005E32BD" w:rsidRDefault="005E32BD">
      <w:pPr>
        <w:pStyle w:val="af2"/>
      </w:pPr>
      <w:r>
        <w:rPr>
          <w:rStyle w:val="af1"/>
        </w:rPr>
        <w:annotationRef/>
      </w:r>
      <w:r>
        <w:t>R</w:t>
      </w:r>
      <w:r>
        <w:rPr>
          <w:rFonts w:hint="eastAsia"/>
        </w:rPr>
        <w:t>eads</w:t>
      </w:r>
    </w:p>
  </w:comment>
  <w:comment w:id="218" w:author="周 悦" w:date="2018-05-27T09:58:00Z" w:initials="周">
    <w:p w14:paraId="3DF768F1" w14:textId="45FF3D9F" w:rsidR="005E32BD" w:rsidRDefault="005E32BD">
      <w:pPr>
        <w:pStyle w:val="af2"/>
      </w:pPr>
      <w:r>
        <w:rPr>
          <w:rStyle w:val="af1"/>
        </w:rPr>
        <w:annotationRef/>
      </w:r>
      <w:r>
        <w:rPr>
          <w:rFonts w:hint="eastAsia"/>
        </w:rPr>
        <w:t>中得到</w:t>
      </w:r>
    </w:p>
  </w:comment>
  <w:comment w:id="220" w:author="周 悦" w:date="2018-05-27T10:01:00Z" w:initials="周">
    <w:p w14:paraId="0EC1876D" w14:textId="3B5626C0" w:rsidR="005E32BD" w:rsidRDefault="005E32BD">
      <w:pPr>
        <w:pStyle w:val="af2"/>
      </w:pPr>
      <w:r>
        <w:rPr>
          <w:rStyle w:val="af1"/>
        </w:rPr>
        <w:annotationRef/>
      </w:r>
      <w:r>
        <w:rPr>
          <w:rFonts w:hint="eastAsia"/>
        </w:rPr>
        <w:t>回车换行？</w:t>
      </w:r>
    </w:p>
  </w:comment>
  <w:comment w:id="221" w:author="周 悦" w:date="2018-05-27T10:02:00Z" w:initials="周">
    <w:p w14:paraId="097294FD" w14:textId="4AE46943" w:rsidR="005E32BD" w:rsidRDefault="005E32BD">
      <w:pPr>
        <w:pStyle w:val="af2"/>
      </w:pPr>
      <w:r>
        <w:rPr>
          <w:rStyle w:val="af1"/>
        </w:rPr>
        <w:annotationRef/>
      </w:r>
      <w:r>
        <w:rPr>
          <w:rFonts w:hint="eastAsia"/>
        </w:rPr>
        <w:t>加一个括号吧</w:t>
      </w:r>
    </w:p>
  </w:comment>
  <w:comment w:id="222" w:author="周 悦" w:date="2018-05-27T10:04:00Z" w:initials="周">
    <w:p w14:paraId="167908E9" w14:textId="4B01E224" w:rsidR="005E32BD" w:rsidRDefault="005E32BD">
      <w:pPr>
        <w:pStyle w:val="af2"/>
      </w:pPr>
      <w:r>
        <w:rPr>
          <w:rStyle w:val="af1"/>
        </w:rPr>
        <w:annotationRef/>
      </w:r>
      <w:r>
        <w:rPr>
          <w:rFonts w:hint="eastAsia"/>
        </w:rPr>
        <w:t>用以更新</w:t>
      </w:r>
    </w:p>
  </w:comment>
  <w:comment w:id="224" w:author="周 悦" w:date="2018-05-27T10:10:00Z" w:initials="周">
    <w:p w14:paraId="6F5B7E6E" w14:textId="2E489F96" w:rsidR="005E32BD" w:rsidRDefault="005E32BD">
      <w:pPr>
        <w:pStyle w:val="af2"/>
      </w:pPr>
      <w:r>
        <w:rPr>
          <w:rStyle w:val="af1"/>
        </w:rPr>
        <w:annotationRef/>
      </w:r>
      <w:r>
        <w:rPr>
          <w:rFonts w:hint="eastAsia"/>
        </w:rPr>
        <w:t>运算符号前后有空格</w:t>
      </w:r>
    </w:p>
  </w:comment>
  <w:comment w:id="225" w:author="周 悦" w:date="2018-05-27T10:11:00Z" w:initials="周">
    <w:p w14:paraId="331F019A" w14:textId="72B69594" w:rsidR="005E32BD" w:rsidRDefault="005E32BD">
      <w:pPr>
        <w:pStyle w:val="af2"/>
      </w:pPr>
      <w:r>
        <w:rPr>
          <w:rStyle w:val="af1"/>
        </w:rPr>
        <w:annotationRef/>
      </w:r>
      <w:r>
        <w:rPr>
          <w:rFonts w:hint="eastAsia"/>
        </w:rPr>
        <w:t>运算符号前后没有空格，统一一下吧</w:t>
      </w:r>
    </w:p>
  </w:comment>
  <w:comment w:id="226" w:author="周 悦" w:date="2018-05-27T10:12:00Z" w:initials="周">
    <w:p w14:paraId="61954E4B" w14:textId="1BADC22D" w:rsidR="005E32BD" w:rsidRDefault="005E32BD">
      <w:pPr>
        <w:pStyle w:val="af2"/>
      </w:pPr>
      <w:r>
        <w:rPr>
          <w:rStyle w:val="af1"/>
        </w:rPr>
        <w:annotationRef/>
      </w:r>
      <w:r>
        <w:rPr>
          <w:rFonts w:hint="eastAsia"/>
        </w:rPr>
        <w:t>并将</w:t>
      </w:r>
    </w:p>
  </w:comment>
  <w:comment w:id="227" w:author="周 悦" w:date="2018-05-27T10:17:00Z" w:initials="周">
    <w:p w14:paraId="5E0D1884" w14:textId="1C1C3F9F" w:rsidR="005E32BD" w:rsidRDefault="005E32BD">
      <w:pPr>
        <w:pStyle w:val="af2"/>
      </w:pPr>
      <w:r>
        <w:rPr>
          <w:rStyle w:val="af1"/>
        </w:rPr>
        <w:annotationRef/>
      </w:r>
      <w:r>
        <w:rPr>
          <w:rFonts w:hint="eastAsia"/>
        </w:rPr>
        <w:t>如图3-18</w:t>
      </w:r>
    </w:p>
  </w:comment>
  <w:comment w:id="228" w:author="周 悦" w:date="2018-05-27T10:18:00Z" w:initials="周">
    <w:p w14:paraId="02C17209" w14:textId="52406A62" w:rsidR="005E32BD" w:rsidRPr="00F36C20" w:rsidRDefault="005E32BD">
      <w:pPr>
        <w:pStyle w:val="af2"/>
        <w:rPr>
          <w:color w:val="FF0000"/>
        </w:rPr>
      </w:pPr>
      <w:r>
        <w:rPr>
          <w:rStyle w:val="af1"/>
        </w:rPr>
        <w:annotationRef/>
      </w:r>
    </w:p>
  </w:comment>
  <w:comment w:id="231" w:author="周 悦" w:date="2018-05-27T10:19:00Z" w:initials="周">
    <w:p w14:paraId="0C3E0467" w14:textId="25643F0C" w:rsidR="005E32BD" w:rsidRPr="00F36C20" w:rsidRDefault="005E32BD">
      <w:pPr>
        <w:pStyle w:val="af2"/>
        <w:rPr>
          <w:color w:val="FF0000"/>
        </w:rPr>
      </w:pPr>
      <w:r>
        <w:rPr>
          <w:rStyle w:val="af1"/>
        </w:rPr>
        <w:annotationRef/>
      </w:r>
      <w:r w:rsidRPr="00F36C20">
        <w:rPr>
          <w:rFonts w:hint="eastAsia"/>
          <w:color w:val="auto"/>
        </w:rPr>
        <w:t>对于</w:t>
      </w:r>
      <w:r w:rsidRPr="00460D97">
        <w:rPr>
          <w:rFonts w:hint="eastAsia"/>
        </w:rPr>
        <w:t>node</w:t>
      </w:r>
      <w:r w:rsidRPr="00460D97">
        <w:t>_index</w:t>
      </w:r>
      <w:r w:rsidRPr="00460D97">
        <w:rPr>
          <w:rFonts w:hint="eastAsia"/>
        </w:rPr>
        <w:t>的</w:t>
      </w:r>
    </w:p>
  </w:comment>
  <w:comment w:id="233" w:author="周 悦" w:date="2018-05-27T10:24:00Z" w:initials="周">
    <w:p w14:paraId="5E4E0D7B" w14:textId="736801F9" w:rsidR="005E32BD" w:rsidRDefault="005E32BD">
      <w:pPr>
        <w:pStyle w:val="af2"/>
      </w:pPr>
      <w:r>
        <w:rPr>
          <w:rStyle w:val="af1"/>
        </w:rPr>
        <w:annotationRef/>
      </w:r>
    </w:p>
  </w:comment>
  <w:comment w:id="236" w:author="周 悦" w:date="2018-05-27T10:26:00Z" w:initials="周">
    <w:p w14:paraId="067FDC55" w14:textId="72345FCC" w:rsidR="005E32BD" w:rsidRPr="00B4728C" w:rsidRDefault="005E32BD">
      <w:pPr>
        <w:pStyle w:val="af2"/>
        <w:rPr>
          <w:color w:val="FF0000"/>
        </w:rPr>
      </w:pPr>
      <w:r>
        <w:rPr>
          <w:rStyle w:val="af1"/>
        </w:rPr>
        <w:annotationRef/>
      </w:r>
    </w:p>
  </w:comment>
  <w:comment w:id="243" w:author="周 悦" w:date="2018-05-27T10:27:00Z" w:initials="周">
    <w:p w14:paraId="5E4C1AC8" w14:textId="2E6AF138" w:rsidR="005E32BD" w:rsidRDefault="005E32BD">
      <w:pPr>
        <w:pStyle w:val="af2"/>
      </w:pPr>
      <w:r>
        <w:rPr>
          <w:rStyle w:val="af1"/>
        </w:rPr>
        <w:annotationRef/>
      </w:r>
      <w:r>
        <w:rPr>
          <w:rFonts w:hint="eastAsia"/>
        </w:rPr>
        <w:t>终于找到了</w:t>
      </w:r>
    </w:p>
  </w:comment>
  <w:comment w:id="244" w:author="周 悦" w:date="2018-05-27T10:32:00Z" w:initials="周">
    <w:p w14:paraId="64C0572D" w14:textId="3F063D56" w:rsidR="005E32BD" w:rsidRDefault="005E32BD">
      <w:pPr>
        <w:pStyle w:val="af2"/>
      </w:pPr>
      <w:r>
        <w:rPr>
          <w:rStyle w:val="af1"/>
        </w:rPr>
        <w:annotationRef/>
      </w:r>
      <w:r>
        <w:rPr>
          <w:rFonts w:hint="eastAsia"/>
        </w:rPr>
        <w:t>的两边？</w:t>
      </w:r>
    </w:p>
  </w:comment>
  <w:comment w:id="245" w:author="周 悦" w:date="2018-05-27T10:34:00Z" w:initials="周">
    <w:p w14:paraId="6D6BDCB6" w14:textId="6411BAB3" w:rsidR="005E32BD" w:rsidRDefault="005E32BD">
      <w:pPr>
        <w:pStyle w:val="af2"/>
      </w:pPr>
      <w:r>
        <w:rPr>
          <w:rStyle w:val="af1"/>
        </w:rPr>
        <w:annotationRef/>
      </w:r>
      <w:r w:rsidRPr="00460D97">
        <w:rPr>
          <w:rFonts w:hint="eastAsia"/>
        </w:rPr>
        <w:t>kmer</w:t>
      </w:r>
      <w:r>
        <w:rPr>
          <w:rStyle w:val="af1"/>
        </w:rPr>
        <w:annotationRef/>
      </w:r>
      <w:r>
        <w:t xml:space="preserve"> or k-mer</w:t>
      </w:r>
      <w:r>
        <w:rPr>
          <w:rFonts w:hint="eastAsia"/>
        </w:rPr>
        <w:t>？</w:t>
      </w:r>
    </w:p>
  </w:comment>
  <w:comment w:id="246" w:author="周 悦" w:date="2018-05-27T10:34:00Z" w:initials="周">
    <w:p w14:paraId="6D7BB610" w14:textId="77777777" w:rsidR="005E32BD" w:rsidRDefault="005E32BD">
      <w:pPr>
        <w:pStyle w:val="af2"/>
      </w:pPr>
      <w:r>
        <w:rPr>
          <w:rStyle w:val="af1"/>
        </w:rPr>
        <w:annotationRef/>
      </w:r>
      <w:r>
        <w:rPr>
          <w:rFonts w:hint="eastAsia"/>
        </w:rPr>
        <w:t>……的左右两边？</w:t>
      </w:r>
    </w:p>
    <w:p w14:paraId="17345A71" w14:textId="429FF00F" w:rsidR="005E32BD" w:rsidRDefault="005E32BD">
      <w:pPr>
        <w:pStyle w:val="af2"/>
      </w:pPr>
      <w:r>
        <w:rPr>
          <w:rFonts w:hint="eastAsia"/>
        </w:rPr>
        <w:t>只剩/下一个数，只剩下/一个数</w:t>
      </w:r>
    </w:p>
  </w:comment>
  <w:comment w:id="247" w:author="周 悦" w:date="2018-05-27T10:37:00Z" w:initials="周">
    <w:p w14:paraId="0CC942B3" w14:textId="124FC57F" w:rsidR="005E32BD" w:rsidRDefault="005E32BD">
      <w:pPr>
        <w:pStyle w:val="af2"/>
      </w:pPr>
      <w:r>
        <w:rPr>
          <w:rStyle w:val="af1"/>
        </w:rPr>
        <w:annotationRef/>
      </w:r>
      <w:r>
        <w:rPr>
          <w:rFonts w:hint="eastAsia"/>
        </w:rPr>
        <w:t>通过计算得到该……</w:t>
      </w:r>
      <w:r>
        <w:t xml:space="preserve"> or</w:t>
      </w:r>
      <w:r>
        <w:rPr>
          <w:rFonts w:hint="eastAsia"/>
        </w:rPr>
        <w:t xml:space="preserve"> 计算该……</w:t>
      </w:r>
    </w:p>
  </w:comment>
  <w:comment w:id="250" w:author="周 悦" w:date="2018-05-27T10:41:00Z" w:initials="周">
    <w:p w14:paraId="1EA88922" w14:textId="50094F77" w:rsidR="005E32BD" w:rsidRDefault="005E32BD">
      <w:pPr>
        <w:pStyle w:val="af2"/>
      </w:pPr>
      <w:r>
        <w:rPr>
          <w:rStyle w:val="af1"/>
        </w:rPr>
        <w:annotationRef/>
      </w:r>
      <w:r>
        <w:rPr>
          <w:rFonts w:hint="eastAsia"/>
        </w:rPr>
        <w:t>、</w:t>
      </w:r>
    </w:p>
  </w:comment>
  <w:comment w:id="253" w:author="周 悦" w:date="2018-05-27T10:44:00Z" w:initials="周">
    <w:p w14:paraId="4F708EB1" w14:textId="2C1F0341" w:rsidR="005E32BD" w:rsidRDefault="005E32BD">
      <w:pPr>
        <w:pStyle w:val="af2"/>
      </w:pPr>
      <w:r>
        <w:rPr>
          <w:rStyle w:val="af1"/>
        </w:rPr>
        <w:annotationRef/>
      </w:r>
    </w:p>
  </w:comment>
  <w:comment w:id="254" w:author="周 悦" w:date="2018-05-27T10:45:00Z" w:initials="周">
    <w:p w14:paraId="35552914" w14:textId="43CA84AF" w:rsidR="005E32BD" w:rsidRDefault="005E32BD">
      <w:pPr>
        <w:pStyle w:val="af2"/>
      </w:pPr>
      <w:r>
        <w:rPr>
          <w:rStyle w:val="af1"/>
        </w:rPr>
        <w:annotationRef/>
      </w:r>
      <w:r>
        <w:rPr>
          <w:rFonts w:hint="eastAsia"/>
        </w:rPr>
        <w:t>该权重数量</w:t>
      </w:r>
    </w:p>
  </w:comment>
  <w:comment w:id="255" w:author="周 悦" w:date="2018-05-27T10:46:00Z" w:initials="周">
    <w:p w14:paraId="4B50FE0C" w14:textId="7D2EEF58" w:rsidR="005E32BD" w:rsidRDefault="005E32BD">
      <w:pPr>
        <w:pStyle w:val="af2"/>
      </w:pPr>
      <w:r>
        <w:rPr>
          <w:rStyle w:val="af1"/>
        </w:rPr>
        <w:annotationRef/>
      </w:r>
    </w:p>
  </w:comment>
  <w:comment w:id="256" w:author="周 悦" w:date="2018-05-27T10:47:00Z" w:initials="周">
    <w:p w14:paraId="0CA0ECC5" w14:textId="60CB2F03" w:rsidR="005E32BD" w:rsidRDefault="005E32BD">
      <w:pPr>
        <w:pStyle w:val="af2"/>
      </w:pPr>
      <w:r>
        <w:rPr>
          <w:rStyle w:val="af1"/>
        </w:rPr>
        <w:annotationRef/>
      </w:r>
      <w:r>
        <w:rPr>
          <w:rFonts w:hint="eastAsia"/>
        </w:rPr>
        <w:t>回车</w:t>
      </w:r>
    </w:p>
  </w:comment>
  <w:comment w:id="257" w:author="周 悦" w:date="2018-05-27T10:50:00Z" w:initials="周">
    <w:p w14:paraId="6DD7670B" w14:textId="0B01F9B1" w:rsidR="005E32BD" w:rsidRDefault="005E32BD">
      <w:pPr>
        <w:pStyle w:val="af2"/>
      </w:pPr>
      <w:r>
        <w:rPr>
          <w:rStyle w:val="af1"/>
        </w:rPr>
        <w:annotationRef/>
      </w:r>
      <w:r>
        <w:rPr>
          <w:rFonts w:hint="eastAsia"/>
        </w:rPr>
        <w:t>分别表示</w:t>
      </w:r>
    </w:p>
  </w:comment>
  <w:comment w:id="258" w:author="周 悦" w:date="2018-05-27T10:53:00Z" w:initials="周">
    <w:p w14:paraId="1234345D" w14:textId="0156F040" w:rsidR="005E32BD" w:rsidRDefault="005E32BD">
      <w:pPr>
        <w:pStyle w:val="af2"/>
      </w:pPr>
      <w:r>
        <w:rPr>
          <w:rStyle w:val="af1"/>
        </w:rPr>
        <w:annotationRef/>
      </w:r>
      <w:r>
        <w:rPr>
          <w:rFonts w:hint="eastAsia"/>
        </w:rPr>
        <w:t>所覆盖的fragment数量</w:t>
      </w:r>
    </w:p>
  </w:comment>
  <w:comment w:id="259" w:author="周 悦" w:date="2018-05-27T10:53:00Z" w:initials="周">
    <w:p w14:paraId="7F4B71E1" w14:textId="733EA847" w:rsidR="005E32BD" w:rsidRDefault="005E32BD">
      <w:pPr>
        <w:pStyle w:val="af2"/>
      </w:pPr>
      <w:r>
        <w:rPr>
          <w:rStyle w:val="af1"/>
        </w:rPr>
        <w:annotationRef/>
      </w:r>
      <w:r>
        <w:rPr>
          <w:rFonts w:hint="eastAsia"/>
        </w:rPr>
        <w:t>区域中的所有</w:t>
      </w:r>
    </w:p>
  </w:comment>
  <w:comment w:id="260" w:author="周 悦" w:date="2018-05-27T10:54:00Z" w:initials="周">
    <w:p w14:paraId="45CA9FEF" w14:textId="4273BF06" w:rsidR="005E32BD" w:rsidRDefault="005E32BD">
      <w:pPr>
        <w:pStyle w:val="af2"/>
      </w:pPr>
      <w:r>
        <w:rPr>
          <w:rStyle w:val="af1"/>
        </w:rPr>
        <w:annotationRef/>
      </w:r>
      <w:r>
        <w:rPr>
          <w:rFonts w:hint="eastAsia"/>
        </w:rPr>
        <w:t>回车</w:t>
      </w:r>
    </w:p>
  </w:comment>
  <w:comment w:id="261" w:author="周 悦" w:date="2018-05-27T10:54:00Z" w:initials="周">
    <w:p w14:paraId="689B3419" w14:textId="252A93DA" w:rsidR="005E32BD" w:rsidRDefault="005E32BD">
      <w:pPr>
        <w:pStyle w:val="af2"/>
      </w:pPr>
      <w:r>
        <w:rPr>
          <w:rStyle w:val="af1"/>
        </w:rPr>
        <w:annotationRef/>
      </w:r>
    </w:p>
  </w:comment>
  <w:comment w:id="262" w:author="周 悦" w:date="2018-05-27T10:55:00Z" w:initials="周">
    <w:p w14:paraId="6D76D3D4" w14:textId="0D2FD22F" w:rsidR="005E32BD" w:rsidRDefault="005E32BD">
      <w:pPr>
        <w:pStyle w:val="af2"/>
      </w:pPr>
      <w:r>
        <w:rPr>
          <w:rStyle w:val="af1"/>
        </w:rPr>
        <w:annotationRef/>
      </w:r>
      <w:r>
        <w:rPr>
          <w:rFonts w:hint="eastAsia"/>
        </w:rPr>
        <w:t>……对应的</w:t>
      </w:r>
    </w:p>
  </w:comment>
  <w:comment w:id="263" w:author="周 悦" w:date="2018-05-27T10:57:00Z" w:initials="周">
    <w:p w14:paraId="7E9F14FC" w14:textId="63F4F2F1" w:rsidR="005E32BD" w:rsidRDefault="005E32BD">
      <w:pPr>
        <w:pStyle w:val="af2"/>
      </w:pPr>
      <w:r>
        <w:rPr>
          <w:rStyle w:val="af1"/>
        </w:rPr>
        <w:annotationRef/>
      </w:r>
      <w:r>
        <w:rPr>
          <w:rFonts w:hint="eastAsia"/>
        </w:rPr>
        <w:t>边权重的</w:t>
      </w:r>
    </w:p>
  </w:comment>
  <w:comment w:id="267" w:author="周 悦" w:date="2018-05-27T10:58:00Z" w:initials="周">
    <w:p w14:paraId="4718F7B8" w14:textId="2D648D59" w:rsidR="005E32BD" w:rsidRDefault="005E32BD">
      <w:pPr>
        <w:pStyle w:val="af2"/>
      </w:pPr>
      <w:r>
        <w:rPr>
          <w:rStyle w:val="af1"/>
        </w:rPr>
        <w:annotationRef/>
      </w:r>
      <w:r>
        <w:rPr>
          <w:rFonts w:hint="eastAsia"/>
        </w:rPr>
        <w:t>另</w:t>
      </w:r>
    </w:p>
  </w:comment>
  <w:comment w:id="268" w:author="周 悦" w:date="2018-05-27T10:58:00Z" w:initials="周">
    <w:p w14:paraId="74E061C0" w14:textId="77777777" w:rsidR="005E32BD" w:rsidRDefault="005E32BD">
      <w:pPr>
        <w:pStyle w:val="af2"/>
      </w:pPr>
      <w:r>
        <w:rPr>
          <w:rStyle w:val="af1"/>
        </w:rPr>
        <w:annotationRef/>
      </w:r>
      <w:r>
        <w:rPr>
          <w:rFonts w:hint="eastAsia"/>
        </w:rPr>
        <w:t>是不是一般另起一行居中的时候加公式标号</w:t>
      </w:r>
    </w:p>
    <w:p w14:paraId="058F4FA0" w14:textId="42D857B1" w:rsidR="005E32BD" w:rsidRDefault="005E32BD">
      <w:pPr>
        <w:pStyle w:val="af2"/>
      </w:pPr>
      <w:r>
        <w:rPr>
          <w:rFonts w:hint="eastAsia"/>
        </w:rPr>
        <w:t>而且是（3-1）</w:t>
      </w:r>
    </w:p>
  </w:comment>
  <w:comment w:id="269" w:author="周 悦" w:date="2018-05-27T11:00:00Z" w:initials="周">
    <w:p w14:paraId="64FAFECA" w14:textId="5B2E9700" w:rsidR="005E32BD" w:rsidRDefault="005E32BD">
      <w:pPr>
        <w:pStyle w:val="af2"/>
      </w:pPr>
      <w:r>
        <w:rPr>
          <w:rStyle w:val="af1"/>
        </w:rPr>
        <w:annotationRef/>
      </w:r>
      <w:r>
        <w:rPr>
          <w:rFonts w:hint="eastAsia"/>
        </w:rPr>
        <w:t>斜体？</w:t>
      </w:r>
    </w:p>
  </w:comment>
  <w:comment w:id="270" w:author="周 悦" w:date="2018-05-27T11:01:00Z" w:initials="周">
    <w:p w14:paraId="2586D5B7" w14:textId="24C419D1" w:rsidR="005E32BD" w:rsidRDefault="005E32BD">
      <w:pPr>
        <w:pStyle w:val="af2"/>
      </w:pPr>
      <w:r>
        <w:rPr>
          <w:rStyle w:val="af1"/>
        </w:rPr>
        <w:annotationRef/>
      </w:r>
      <w:r>
        <w:rPr>
          <w:rFonts w:hint="eastAsia"/>
        </w:rPr>
        <w:t>中已经</w:t>
      </w:r>
    </w:p>
  </w:comment>
  <w:comment w:id="271" w:author="周 悦" w:date="2018-05-27T11:02:00Z" w:initials="周">
    <w:p w14:paraId="2C09F20F" w14:textId="0A6854C7" w:rsidR="005E32BD" w:rsidRDefault="005E32BD">
      <w:pPr>
        <w:pStyle w:val="af2"/>
      </w:pPr>
      <w:r>
        <w:rPr>
          <w:rStyle w:val="af1"/>
        </w:rPr>
        <w:annotationRef/>
      </w:r>
      <w:r>
        <w:rPr>
          <w:rFonts w:hint="eastAsia"/>
        </w:rPr>
        <w:t>式（1-1）</w:t>
      </w:r>
    </w:p>
  </w:comment>
  <w:comment w:id="272" w:author="周 悦" w:date="2018-05-27T11:04:00Z" w:initials="周">
    <w:p w14:paraId="00A8EFE8" w14:textId="1285448B" w:rsidR="005E32BD" w:rsidRDefault="005E32BD">
      <w:pPr>
        <w:pStyle w:val="af2"/>
      </w:pPr>
      <w:r>
        <w:rPr>
          <w:rStyle w:val="af1"/>
        </w:rPr>
        <w:annotationRef/>
      </w:r>
      <w:r>
        <w:rPr>
          <w:rFonts w:hint="eastAsia"/>
        </w:rPr>
        <w:t>，</w:t>
      </w:r>
    </w:p>
  </w:comment>
  <w:comment w:id="273" w:author="周 悦" w:date="2018-05-27T11:04:00Z" w:initials="周">
    <w:p w14:paraId="1DA35081" w14:textId="4169CE6B" w:rsidR="005E32BD" w:rsidRDefault="005E32BD">
      <w:pPr>
        <w:pStyle w:val="af2"/>
      </w:pPr>
      <w:r>
        <w:rPr>
          <w:rStyle w:val="af1"/>
        </w:rPr>
        <w:annotationRef/>
      </w:r>
      <w:r>
        <w:rPr>
          <w:rFonts w:hint="eastAsia"/>
        </w:rPr>
        <w:t>，</w:t>
      </w:r>
    </w:p>
  </w:comment>
  <w:comment w:id="274" w:author="周 悦" w:date="2018-05-27T11:04:00Z" w:initials="周">
    <w:p w14:paraId="1320C706" w14:textId="6069DACD" w:rsidR="005E32BD" w:rsidRDefault="005E32BD">
      <w:pPr>
        <w:pStyle w:val="af2"/>
      </w:pPr>
      <w:r>
        <w:rPr>
          <w:rStyle w:val="af1"/>
        </w:rPr>
        <w:annotationRef/>
      </w:r>
      <w:r>
        <w:rPr>
          <w:rFonts w:hint="eastAsia"/>
        </w:rPr>
        <w:t>转录本的覆盖度越高</w:t>
      </w:r>
    </w:p>
  </w:comment>
  <w:comment w:id="280" w:author="周 悦" w:date="2018-05-27T11:07:00Z" w:initials="周">
    <w:p w14:paraId="157C6512" w14:textId="30B34449" w:rsidR="005E32BD" w:rsidRDefault="005E32BD">
      <w:pPr>
        <w:pStyle w:val="af2"/>
      </w:pPr>
      <w:r>
        <w:rPr>
          <w:rStyle w:val="af1"/>
        </w:rPr>
        <w:annotationRef/>
      </w:r>
      <w:r>
        <w:rPr>
          <w:rFonts w:hint="eastAsia"/>
        </w:rPr>
        <w:t>的</w:t>
      </w:r>
    </w:p>
  </w:comment>
  <w:comment w:id="281" w:author="周 悦" w:date="2018-05-27T11:10:00Z" w:initials="周">
    <w:p w14:paraId="4F56B452" w14:textId="0B58E33B" w:rsidR="005E32BD" w:rsidRDefault="005E32BD">
      <w:pPr>
        <w:pStyle w:val="af2"/>
      </w:pPr>
      <w:r>
        <w:rPr>
          <w:rStyle w:val="af1"/>
        </w:rPr>
        <w:annotationRef/>
      </w:r>
      <w:r>
        <w:rPr>
          <w:rFonts w:hint="eastAsia"/>
        </w:rPr>
        <w:t>图越界</w:t>
      </w:r>
    </w:p>
  </w:comment>
  <w:comment w:id="282" w:author="周 悦" w:date="2018-05-27T11:11:00Z" w:initials="周">
    <w:p w14:paraId="3EC23E6A" w14:textId="3CCC6FF1" w:rsidR="005E32BD" w:rsidRDefault="005E32BD">
      <w:pPr>
        <w:pStyle w:val="af2"/>
      </w:pPr>
      <w:r>
        <w:rPr>
          <w:rStyle w:val="af1"/>
        </w:rPr>
        <w:annotationRef/>
      </w:r>
      <w:r>
        <w:rPr>
          <w:rFonts w:hint="eastAsia"/>
        </w:rPr>
        <w:t>重复，删</w:t>
      </w:r>
    </w:p>
  </w:comment>
  <w:comment w:id="285" w:author="周 悦" w:date="2018-05-27T11:12:00Z" w:initials="周">
    <w:p w14:paraId="68AA89AD" w14:textId="1B875EBB" w:rsidR="005E32BD" w:rsidRDefault="005E32BD">
      <w:pPr>
        <w:pStyle w:val="af2"/>
      </w:pPr>
      <w:r>
        <w:rPr>
          <w:rStyle w:val="af1"/>
        </w:rPr>
        <w:annotationRef/>
      </w:r>
      <w:r>
        <w:rPr>
          <w:rFonts w:hint="eastAsia"/>
        </w:rPr>
        <w:t>但</w:t>
      </w:r>
      <w:r w:rsidRPr="00460D97">
        <w:rPr>
          <w:rFonts w:hint="eastAsia"/>
        </w:rPr>
        <w:t>在模拟数据上不加偏差因数结果</w:t>
      </w:r>
      <w:r>
        <w:rPr>
          <w:rFonts w:hint="eastAsia"/>
        </w:rPr>
        <w:t>是否</w:t>
      </w:r>
      <w:r w:rsidRPr="00460D97">
        <w:rPr>
          <w:rFonts w:hint="eastAsia"/>
        </w:rPr>
        <w:t>会更好是一个值得验证的问题</w:t>
      </w:r>
    </w:p>
  </w:comment>
  <w:comment w:id="286" w:author="周 悦" w:date="2018-05-27T11:13:00Z" w:initials="周">
    <w:p w14:paraId="179802E0" w14:textId="2D3866C7" w:rsidR="005E32BD" w:rsidRDefault="005E32BD">
      <w:pPr>
        <w:pStyle w:val="af2"/>
      </w:pPr>
      <w:r>
        <w:rPr>
          <w:rStyle w:val="af1"/>
        </w:rPr>
        <w:annotationRef/>
      </w:r>
      <w:r>
        <w:rPr>
          <w:rFonts w:hint="eastAsia"/>
        </w:rPr>
        <w:t>越界</w:t>
      </w:r>
    </w:p>
  </w:comment>
  <w:comment w:id="287" w:author="周 悦" w:date="2018-05-27T11:15:00Z" w:initials="周">
    <w:p w14:paraId="511613C4" w14:textId="63731DEE" w:rsidR="005E32BD" w:rsidRDefault="005E32BD">
      <w:pPr>
        <w:pStyle w:val="af2"/>
      </w:pPr>
      <w:r>
        <w:rPr>
          <w:rStyle w:val="af1"/>
        </w:rPr>
        <w:annotationRef/>
      </w:r>
      <w:r>
        <w:rPr>
          <w:rFonts w:hint="eastAsia"/>
        </w:rPr>
        <w:t>、</w:t>
      </w:r>
    </w:p>
  </w:comment>
  <w:comment w:id="289" w:author="周 悦" w:date="2018-05-27T11:16:00Z" w:initials="周">
    <w:p w14:paraId="525024C0" w14:textId="01D2D51D" w:rsidR="005E32BD" w:rsidRDefault="005E32BD">
      <w:pPr>
        <w:pStyle w:val="af2"/>
      </w:pPr>
      <w:r>
        <w:rPr>
          <w:rStyle w:val="af1"/>
        </w:rPr>
        <w:annotationRef/>
      </w:r>
      <w:r>
        <w:rPr>
          <w:rFonts w:hint="eastAsia"/>
        </w:rPr>
        <w:t>时</w:t>
      </w:r>
    </w:p>
  </w:comment>
  <w:comment w:id="313" w:author="周 悦" w:date="2018-05-27T11:17:00Z" w:initials="周">
    <w:p w14:paraId="7E2A2732" w14:textId="02FF2E22" w:rsidR="005E32BD" w:rsidRDefault="005E32BD">
      <w:pPr>
        <w:pStyle w:val="af2"/>
      </w:pPr>
      <w:r>
        <w:rPr>
          <w:rStyle w:val="af1"/>
        </w:rPr>
        <w:annotationRef/>
      </w:r>
      <w:r>
        <w:rPr>
          <w:rFonts w:hint="eastAsia"/>
        </w:rPr>
        <w:t>[</w:t>
      </w:r>
      <w:r>
        <w:t>1]</w:t>
      </w:r>
      <w:r>
        <w:rPr>
          <w:rFonts w:hint="eastAsia"/>
        </w:rPr>
        <w:t>字号不一定要小4</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E6E7E72" w15:done="0"/>
  <w15:commentEx w15:paraId="09DB0F65" w15:done="0"/>
  <w15:commentEx w15:paraId="6BF8A093" w15:done="0"/>
  <w15:commentEx w15:paraId="7182F6EA" w15:done="0"/>
  <w15:commentEx w15:paraId="73E88227" w15:done="0"/>
  <w15:commentEx w15:paraId="61893AEB" w15:paraIdParent="73E88227" w15:done="0"/>
  <w15:commentEx w15:paraId="7F700ECA" w15:done="0"/>
  <w15:commentEx w15:paraId="0C898913" w15:done="0"/>
  <w15:commentEx w15:paraId="07116966" w15:done="0"/>
  <w15:commentEx w15:paraId="32579CB1" w15:done="0"/>
  <w15:commentEx w15:paraId="2F75F4E1" w15:done="0"/>
  <w15:commentEx w15:paraId="7BF07F1C" w15:done="0"/>
  <w15:commentEx w15:paraId="377AA902" w15:done="0"/>
  <w15:commentEx w15:paraId="2E09003E" w15:done="0"/>
  <w15:commentEx w15:paraId="3E07DA3F" w15:done="0"/>
  <w15:commentEx w15:paraId="4ADA37CE" w15:done="0"/>
  <w15:commentEx w15:paraId="200D0E87" w15:done="0"/>
  <w15:commentEx w15:paraId="6C8008CC" w15:paraIdParent="200D0E87" w15:done="0"/>
  <w15:commentEx w15:paraId="367BFECB" w15:done="0"/>
  <w15:commentEx w15:paraId="41A8B2E6" w15:done="0"/>
  <w15:commentEx w15:paraId="2AE17FB2" w15:done="0"/>
  <w15:commentEx w15:paraId="1B9C2A1F" w15:paraIdParent="2AE17FB2" w15:done="0"/>
  <w15:commentEx w15:paraId="38F64018" w15:done="0"/>
  <w15:commentEx w15:paraId="64D5C8DE" w15:done="0"/>
  <w15:commentEx w15:paraId="2DB46ACE" w15:done="0"/>
  <w15:commentEx w15:paraId="28970B74" w15:paraIdParent="2DB46ACE" w15:done="0"/>
  <w15:commentEx w15:paraId="26D74020" w15:done="0"/>
  <w15:commentEx w15:paraId="730CDF4C" w15:done="0"/>
  <w15:commentEx w15:paraId="3B085C73" w15:paraIdParent="730CDF4C" w15:done="0"/>
  <w15:commentEx w15:paraId="79747210" w15:done="0"/>
  <w15:commentEx w15:paraId="1970CD97" w15:done="0"/>
  <w15:commentEx w15:paraId="08694AF0" w15:paraIdParent="1970CD97" w15:done="0"/>
  <w15:commentEx w15:paraId="35F32205" w15:done="0"/>
  <w15:commentEx w15:paraId="36494B80" w15:paraIdParent="35F32205" w15:done="0"/>
  <w15:commentEx w15:paraId="0668D863" w15:done="0"/>
  <w15:commentEx w15:paraId="2F0D8C28" w15:paraIdParent="0668D863" w15:done="0"/>
  <w15:commentEx w15:paraId="05691138" w15:done="0"/>
  <w15:commentEx w15:paraId="6AE7CE85" w15:done="0"/>
  <w15:commentEx w15:paraId="7E5B009C" w15:paraIdParent="6AE7CE85" w15:done="0"/>
  <w15:commentEx w15:paraId="538C989E" w15:done="0"/>
  <w15:commentEx w15:paraId="35C204E9" w15:paraIdParent="538C989E" w15:done="0"/>
  <w15:commentEx w15:paraId="6727ABAD" w15:done="0"/>
  <w15:commentEx w15:paraId="1768481A" w15:done="0"/>
  <w15:commentEx w15:paraId="145B64CB" w15:done="0"/>
  <w15:commentEx w15:paraId="2E0BA998" w15:done="0"/>
  <w15:commentEx w15:paraId="1632F468" w15:done="0"/>
  <w15:commentEx w15:paraId="1E4F1119" w15:done="0"/>
  <w15:commentEx w15:paraId="3FF03159" w15:done="0"/>
  <w15:commentEx w15:paraId="6DD36EA5" w15:done="0"/>
  <w15:commentEx w15:paraId="74A623B0" w15:done="0"/>
  <w15:commentEx w15:paraId="2B1C7AEF" w15:done="0"/>
  <w15:commentEx w15:paraId="65031E0A" w15:paraIdParent="2B1C7AEF" w15:done="0"/>
  <w15:commentEx w15:paraId="325EF1F0" w15:done="0"/>
  <w15:commentEx w15:paraId="2B0C2976" w15:done="0"/>
  <w15:commentEx w15:paraId="3DA376EB" w15:paraIdParent="2B0C2976" w15:done="0"/>
  <w15:commentEx w15:paraId="0B5DA579" w15:done="0"/>
  <w15:commentEx w15:paraId="38105855" w15:paraIdParent="0B5DA579" w15:done="0"/>
  <w15:commentEx w15:paraId="6BEF7FBA" w15:done="1"/>
  <w15:commentEx w15:paraId="05C25DC1" w15:done="1"/>
  <w15:commentEx w15:paraId="27F49903" w15:done="0"/>
  <w15:commentEx w15:paraId="2D90C061" w15:done="1"/>
  <w15:commentEx w15:paraId="3DF768F1" w15:done="1"/>
  <w15:commentEx w15:paraId="0EC1876D" w15:done="1"/>
  <w15:commentEx w15:paraId="097294FD" w15:done="1"/>
  <w15:commentEx w15:paraId="167908E9" w15:done="0"/>
  <w15:commentEx w15:paraId="6F5B7E6E" w15:done="1"/>
  <w15:commentEx w15:paraId="331F019A" w15:done="1"/>
  <w15:commentEx w15:paraId="61954E4B" w15:done="1"/>
  <w15:commentEx w15:paraId="5E0D1884" w15:done="0"/>
  <w15:commentEx w15:paraId="02C17209" w15:done="0"/>
  <w15:commentEx w15:paraId="0C3E0467" w15:done="1"/>
  <w15:commentEx w15:paraId="5E4E0D7B" w15:done="0"/>
  <w15:commentEx w15:paraId="067FDC55" w15:done="0"/>
  <w15:commentEx w15:paraId="5E4C1AC8" w15:done="1"/>
  <w15:commentEx w15:paraId="64C0572D" w15:done="0"/>
  <w15:commentEx w15:paraId="6D6BDCB6" w15:done="0"/>
  <w15:commentEx w15:paraId="17345A71" w15:done="0"/>
  <w15:commentEx w15:paraId="0CC942B3" w15:done="0"/>
  <w15:commentEx w15:paraId="1EA88922" w15:done="0"/>
  <w15:commentEx w15:paraId="4F708EB1" w15:done="0"/>
  <w15:commentEx w15:paraId="35552914" w15:done="0"/>
  <w15:commentEx w15:paraId="4B50FE0C" w15:done="0"/>
  <w15:commentEx w15:paraId="0CA0ECC5" w15:done="0"/>
  <w15:commentEx w15:paraId="6DD7670B" w15:done="0"/>
  <w15:commentEx w15:paraId="1234345D" w15:done="0"/>
  <w15:commentEx w15:paraId="7F4B71E1" w15:done="0"/>
  <w15:commentEx w15:paraId="45CA9FEF" w15:done="1"/>
  <w15:commentEx w15:paraId="689B3419" w15:done="1"/>
  <w15:commentEx w15:paraId="6D76D3D4" w15:done="1"/>
  <w15:commentEx w15:paraId="7E9F14FC" w15:done="1"/>
  <w15:commentEx w15:paraId="4718F7B8" w15:done="1"/>
  <w15:commentEx w15:paraId="058F4FA0" w15:done="1"/>
  <w15:commentEx w15:paraId="64FAFECA" w15:done="1"/>
  <w15:commentEx w15:paraId="2586D5B7" w15:done="1"/>
  <w15:commentEx w15:paraId="2C09F20F" w15:done="1"/>
  <w15:commentEx w15:paraId="00A8EFE8" w15:done="0"/>
  <w15:commentEx w15:paraId="1DA35081" w15:done="0"/>
  <w15:commentEx w15:paraId="1320C706" w15:done="0"/>
  <w15:commentEx w15:paraId="157C6512" w15:done="1"/>
  <w15:commentEx w15:paraId="4F56B452" w15:done="0"/>
  <w15:commentEx w15:paraId="3EC23E6A" w15:done="0"/>
  <w15:commentEx w15:paraId="68AA89AD" w15:done="1"/>
  <w15:commentEx w15:paraId="179802E0" w15:done="0"/>
  <w15:commentEx w15:paraId="511613C4" w15:done="0"/>
  <w15:commentEx w15:paraId="525024C0" w15:done="0"/>
  <w15:commentEx w15:paraId="7E2A27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E6E7E72" w16cid:durableId="1EB4FE42"/>
  <w16cid:commentId w16cid:paraId="09DB0F65" w16cid:durableId="1EB4FE51"/>
  <w16cid:commentId w16cid:paraId="6BF8A093" w16cid:durableId="1EB429E5"/>
  <w16cid:commentId w16cid:paraId="7182F6EA" w16cid:durableId="1EB42A50"/>
  <w16cid:commentId w16cid:paraId="7F700ECA" w16cid:durableId="1EB42BE7"/>
  <w16cid:commentId w16cid:paraId="0C898913" w16cid:durableId="1EB42E57"/>
  <w16cid:commentId w16cid:paraId="07116966" w16cid:durableId="1EB42F45"/>
  <w16cid:commentId w16cid:paraId="32579CB1" w16cid:durableId="1EB42F6B"/>
  <w16cid:commentId w16cid:paraId="2F75F4E1" w16cid:durableId="1EB42F8A"/>
  <w16cid:commentId w16cid:paraId="7BF07F1C" w16cid:durableId="1EB42FB3"/>
  <w16cid:commentId w16cid:paraId="377AA902" w16cid:durableId="1EB42FC6"/>
  <w16cid:commentId w16cid:paraId="2E09003E" w16cid:durableId="1EB432E1"/>
  <w16cid:commentId w16cid:paraId="3E07DA3F" w16cid:durableId="1EB43320"/>
  <w16cid:commentId w16cid:paraId="4ADA37CE" w16cid:durableId="1EB4336F"/>
  <w16cid:commentId w16cid:paraId="200D0E87" w16cid:durableId="1EB433BE"/>
  <w16cid:commentId w16cid:paraId="6C8008CC" w16cid:durableId="1EB5491B"/>
  <w16cid:commentId w16cid:paraId="367BFECB" w16cid:durableId="1EB4340C"/>
  <w16cid:commentId w16cid:paraId="41A8B2E6" w16cid:durableId="1EB43521"/>
  <w16cid:commentId w16cid:paraId="2AE17FB2" w16cid:durableId="1EB4352E"/>
  <w16cid:commentId w16cid:paraId="1B9C2A1F" w16cid:durableId="1EB5498B"/>
  <w16cid:commentId w16cid:paraId="38F64018" w16cid:durableId="1EB434DB"/>
  <w16cid:commentId w16cid:paraId="64D5C8DE" w16cid:durableId="1EB43559"/>
  <w16cid:commentId w16cid:paraId="2DB46ACE" w16cid:durableId="1EB4359F"/>
  <w16cid:commentId w16cid:paraId="28970B74" w16cid:durableId="1EB5499D"/>
  <w16cid:commentId w16cid:paraId="26D74020" w16cid:durableId="1EB435E4"/>
  <w16cid:commentId w16cid:paraId="730CDF4C" w16cid:durableId="1EB44ED6"/>
  <w16cid:commentId w16cid:paraId="3B085C73" w16cid:durableId="1EB54CAE"/>
  <w16cid:commentId w16cid:paraId="79747210" w16cid:durableId="1EB45067"/>
  <w16cid:commentId w16cid:paraId="1970CD97" w16cid:durableId="1EB45EB3"/>
  <w16cid:commentId w16cid:paraId="08694AF0" w16cid:durableId="1EB54DFE"/>
  <w16cid:commentId w16cid:paraId="35F32205" w16cid:durableId="1EB45F37"/>
  <w16cid:commentId w16cid:paraId="36494B80" w16cid:durableId="1EB54E21"/>
  <w16cid:commentId w16cid:paraId="0668D863" w16cid:durableId="1EB45FCD"/>
  <w16cid:commentId w16cid:paraId="2F0D8C28" w16cid:durableId="1EB527FF"/>
  <w16cid:commentId w16cid:paraId="05691138" w16cid:durableId="1EB460E6"/>
  <w16cid:commentId w16cid:paraId="538C989E" w16cid:durableId="1EB46171"/>
  <w16cid:commentId w16cid:paraId="35C204E9" w16cid:durableId="1EB576EF"/>
  <w16cid:commentId w16cid:paraId="6727ABAD" w16cid:durableId="1EB4619B"/>
  <w16cid:commentId w16cid:paraId="1768481A" w16cid:durableId="1EB46218"/>
  <w16cid:commentId w16cid:paraId="145B64CB" w16cid:durableId="1EB462EB"/>
  <w16cid:commentId w16cid:paraId="2E0BA998" w16cid:durableId="1EB4634F"/>
  <w16cid:commentId w16cid:paraId="1632F468" w16cid:durableId="1EB46351"/>
  <w16cid:commentId w16cid:paraId="1E4F1119" w16cid:durableId="1EB46378"/>
  <w16cid:commentId w16cid:paraId="3FF03159" w16cid:durableId="1EB463A6"/>
  <w16cid:commentId w16cid:paraId="6DD36EA5" w16cid:durableId="1EB463A8"/>
  <w16cid:commentId w16cid:paraId="74A623B0" w16cid:durableId="1EB463AB"/>
  <w16cid:commentId w16cid:paraId="2B1C7AEF" w16cid:durableId="1EB463CA"/>
  <w16cid:commentId w16cid:paraId="65031E0A" w16cid:durableId="1EB57735"/>
  <w16cid:commentId w16cid:paraId="325EF1F0" w16cid:durableId="1EB463FD"/>
  <w16cid:commentId w16cid:paraId="2B0C2976" w16cid:durableId="1EB46457"/>
  <w16cid:commentId w16cid:paraId="3DA376EB" w16cid:durableId="1EB57754"/>
  <w16cid:commentId w16cid:paraId="0B5DA579" w16cid:durableId="1EB46582"/>
  <w16cid:commentId w16cid:paraId="38105855" w16cid:durableId="1EB577A7"/>
  <w16cid:commentId w16cid:paraId="6BEF7FBA" w16cid:durableId="1EB465C2"/>
  <w16cid:commentId w16cid:paraId="05C25DC1" w16cid:durableId="1EB465E8"/>
  <w16cid:commentId w16cid:paraId="27F49903" w16cid:durableId="1EB46633"/>
  <w16cid:commentId w16cid:paraId="2D90C061" w16cid:durableId="1EB46651"/>
  <w16cid:commentId w16cid:paraId="3DF768F1" w16cid:durableId="1EB4FFBF"/>
  <w16cid:commentId w16cid:paraId="0EC1876D" w16cid:durableId="1EB5005F"/>
  <w16cid:commentId w16cid:paraId="097294FD" w16cid:durableId="1EB500AF"/>
  <w16cid:commentId w16cid:paraId="167908E9" w16cid:durableId="1EB50127"/>
  <w16cid:commentId w16cid:paraId="6F5B7E6E" w16cid:durableId="1EB502AA"/>
  <w16cid:commentId w16cid:paraId="331F019A" w16cid:durableId="1EB502BE"/>
  <w16cid:commentId w16cid:paraId="61954E4B" w16cid:durableId="1EB502FE"/>
  <w16cid:commentId w16cid:paraId="5E0D1884" w16cid:durableId="1EB50439"/>
  <w16cid:commentId w16cid:paraId="02C17209" w16cid:durableId="1EB50483"/>
  <w16cid:commentId w16cid:paraId="0C3E0467" w16cid:durableId="1EB504B6"/>
  <w16cid:commentId w16cid:paraId="5E4E0D7B" w16cid:durableId="1EB505D9"/>
  <w16cid:commentId w16cid:paraId="067FDC55" w16cid:durableId="1EB5065B"/>
  <w16cid:commentId w16cid:paraId="5E4C1AC8" w16cid:durableId="1EB506AF"/>
  <w16cid:commentId w16cid:paraId="64C0572D" w16cid:durableId="1EB507B5"/>
  <w16cid:commentId w16cid:paraId="6D6BDCB6" w16cid:durableId="1EB50822"/>
  <w16cid:commentId w16cid:paraId="17345A71" w16cid:durableId="1EB5083D"/>
  <w16cid:commentId w16cid:paraId="0CC942B3" w16cid:durableId="1EB508CE"/>
  <w16cid:commentId w16cid:paraId="1EA88922" w16cid:durableId="1EB509EC"/>
  <w16cid:commentId w16cid:paraId="4F708EB1" w16cid:durableId="1EB50A7B"/>
  <w16cid:commentId w16cid:paraId="35552914" w16cid:durableId="1EB50ABE"/>
  <w16cid:commentId w16cid:paraId="4B50FE0C" w16cid:durableId="1EB50B09"/>
  <w16cid:commentId w16cid:paraId="0CA0ECC5" w16cid:durableId="1EB50B38"/>
  <w16cid:commentId w16cid:paraId="6DD7670B" w16cid:durableId="1EB50BEF"/>
  <w16cid:commentId w16cid:paraId="1234345D" w16cid:durableId="1EB50C8F"/>
  <w16cid:commentId w16cid:paraId="7F4B71E1" w16cid:durableId="1EB50CC1"/>
  <w16cid:commentId w16cid:paraId="45CA9FEF" w16cid:durableId="1EB50CD3"/>
  <w16cid:commentId w16cid:paraId="689B3419" w16cid:durableId="1EB50D03"/>
  <w16cid:commentId w16cid:paraId="6D76D3D4" w16cid:durableId="1EB50D17"/>
  <w16cid:commentId w16cid:paraId="7E9F14FC" w16cid:durableId="1EB50D86"/>
  <w16cid:commentId w16cid:paraId="4718F7B8" w16cid:durableId="1EB50DB9"/>
  <w16cid:commentId w16cid:paraId="058F4FA0" w16cid:durableId="1EB50DE5"/>
  <w16cid:commentId w16cid:paraId="64FAFECA" w16cid:durableId="1EB50E3E"/>
  <w16cid:commentId w16cid:paraId="2586D5B7" w16cid:durableId="1EB50E99"/>
  <w16cid:commentId w16cid:paraId="2C09F20F" w16cid:durableId="1EB50ED9"/>
  <w16cid:commentId w16cid:paraId="00A8EFE8" w16cid:durableId="1EB50F2E"/>
  <w16cid:commentId w16cid:paraId="1DA35081" w16cid:durableId="1EB50F3F"/>
  <w16cid:commentId w16cid:paraId="1320C706" w16cid:durableId="1EB50F58"/>
  <w16cid:commentId w16cid:paraId="157C6512" w16cid:durableId="1EB50FF4"/>
  <w16cid:commentId w16cid:paraId="4F56B452" w16cid:durableId="1EB51089"/>
  <w16cid:commentId w16cid:paraId="3EC23E6A" w16cid:durableId="1EB510C9"/>
  <w16cid:commentId w16cid:paraId="68AA89AD" w16cid:durableId="1EB5110D"/>
  <w16cid:commentId w16cid:paraId="179802E0" w16cid:durableId="1EB5116B"/>
  <w16cid:commentId w16cid:paraId="511613C4" w16cid:durableId="1EB511C2"/>
  <w16cid:commentId w16cid:paraId="525024C0" w16cid:durableId="1EB51200"/>
  <w16cid:commentId w16cid:paraId="7E2A2732" w16cid:durableId="1EB5125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2A3144A" w14:textId="77777777" w:rsidR="00C06ED9" w:rsidRDefault="00C06ED9">
      <w:r>
        <w:separator/>
      </w:r>
    </w:p>
  </w:endnote>
  <w:endnote w:type="continuationSeparator" w:id="0">
    <w:p w14:paraId="25632235" w14:textId="77777777" w:rsidR="00C06ED9" w:rsidRDefault="00C06E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Helvetica">
    <w:altName w:val="Sylfaen"/>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4A75EC" w14:textId="77777777" w:rsidR="005E32BD" w:rsidRDefault="005E32BD" w:rsidP="009D710D">
    <w:pPr>
      <w:pStyle w:val="ae"/>
      <w:tabs>
        <w:tab w:val="clear" w:pos="4153"/>
        <w:tab w:val="clear" w:pos="8306"/>
        <w:tab w:val="left" w:pos="825"/>
      </w:tabs>
      <w:ind w:right="360"/>
    </w:pPr>
    <w:r>
      <w:rPr>
        <w:rFonts w:hint="eastAsia"/>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030F10" w14:textId="77777777" w:rsidR="005E32BD" w:rsidRDefault="005E32BD">
    <w:pPr>
      <w:pStyle w:val="a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2A3496" w14:textId="77777777" w:rsidR="005E32BD" w:rsidRDefault="005E32BD">
    <w:pPr>
      <w:pStyle w:val="ae"/>
      <w:jc w:val="center"/>
    </w:pPr>
    <w:r>
      <w:fldChar w:fldCharType="begin"/>
    </w:r>
    <w:r>
      <w:instrText>PAGE   \* MERGEFORMAT</w:instrText>
    </w:r>
    <w:r>
      <w:fldChar w:fldCharType="separate"/>
    </w:r>
    <w:r w:rsidRPr="00082F39">
      <w:rPr>
        <w:noProof/>
        <w:lang w:val="zh-CN"/>
      </w:rPr>
      <w:t>5</w:t>
    </w:r>
    <w:r>
      <w:fldChar w:fldCharType="end"/>
    </w:r>
  </w:p>
  <w:p w14:paraId="3C302899" w14:textId="77777777" w:rsidR="005E32BD" w:rsidRDefault="005E32BD" w:rsidP="00354069">
    <w:pPr>
      <w:pStyle w:val="ae"/>
      <w:tabs>
        <w:tab w:val="clear" w:pos="4153"/>
        <w:tab w:val="clear" w:pos="8306"/>
        <w:tab w:val="left" w:pos="825"/>
      </w:tabs>
      <w:ind w:rightChars="171" w:right="410" w:firstLineChars="50" w:firstLine="9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6CEE47" w14:textId="77777777" w:rsidR="00C06ED9" w:rsidRDefault="00C06ED9">
      <w:r>
        <w:separator/>
      </w:r>
    </w:p>
  </w:footnote>
  <w:footnote w:type="continuationSeparator" w:id="0">
    <w:p w14:paraId="139A86F4" w14:textId="77777777" w:rsidR="00C06ED9" w:rsidRDefault="00C06ED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43C3A5" w14:textId="77777777" w:rsidR="005E32BD" w:rsidRDefault="005E32BD">
    <w:pPr>
      <w:pStyle w:val="a5"/>
      <w:rPr>
        <w:spacing w:val="200"/>
        <w:sz w:val="21"/>
        <w:szCs w:val="21"/>
      </w:rPr>
    </w:pPr>
    <w:r>
      <w:rPr>
        <w:rFonts w:hint="eastAsia"/>
        <w:spacing w:val="200"/>
        <w:sz w:val="21"/>
        <w:szCs w:val="21"/>
      </w:rPr>
      <w:t>山东大学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30A89F" w14:textId="77777777" w:rsidR="005E32BD" w:rsidRPr="00582061" w:rsidRDefault="005E32BD">
    <w:pPr>
      <w:pStyle w:val="a5"/>
      <w:rPr>
        <w:sz w:val="21"/>
        <w:szCs w:val="21"/>
      </w:rPr>
    </w:pPr>
    <w:r w:rsidRPr="00582061">
      <w:rPr>
        <w:rFonts w:hint="eastAsia"/>
        <w:sz w:val="21"/>
        <w:szCs w:val="21"/>
      </w:rPr>
      <w:t>山东大学本科毕业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EFAB92" w14:textId="77777777" w:rsidR="005E32BD" w:rsidRPr="00945AB3" w:rsidRDefault="005E32BD">
    <w:pPr>
      <w:pStyle w:val="a5"/>
      <w:rPr>
        <w:sz w:val="21"/>
        <w:szCs w:val="21"/>
      </w:rPr>
    </w:pPr>
    <w:r w:rsidRPr="00945AB3">
      <w:rPr>
        <w:rFonts w:hint="eastAsia"/>
        <w:sz w:val="21"/>
        <w:szCs w:val="21"/>
      </w:rPr>
      <w:t>山东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375A8D"/>
    <w:multiLevelType w:val="hybridMultilevel"/>
    <w:tmpl w:val="3578C1E2"/>
    <w:lvl w:ilvl="0" w:tplc="04090001">
      <w:start w:val="1"/>
      <w:numFmt w:val="bullet"/>
      <w:lvlText w:val=""/>
      <w:lvlJc w:val="left"/>
      <w:pPr>
        <w:ind w:left="2405" w:hanging="420"/>
      </w:pPr>
      <w:rPr>
        <w:rFonts w:ascii="Wingdings" w:hAnsi="Wingdings" w:hint="default"/>
      </w:rPr>
    </w:lvl>
    <w:lvl w:ilvl="1" w:tplc="04090003" w:tentative="1">
      <w:start w:val="1"/>
      <w:numFmt w:val="bullet"/>
      <w:lvlText w:val=""/>
      <w:lvlJc w:val="left"/>
      <w:pPr>
        <w:ind w:left="2825" w:hanging="420"/>
      </w:pPr>
      <w:rPr>
        <w:rFonts w:ascii="Wingdings" w:hAnsi="Wingdings" w:hint="default"/>
      </w:rPr>
    </w:lvl>
    <w:lvl w:ilvl="2" w:tplc="04090005" w:tentative="1">
      <w:start w:val="1"/>
      <w:numFmt w:val="bullet"/>
      <w:lvlText w:val=""/>
      <w:lvlJc w:val="left"/>
      <w:pPr>
        <w:ind w:left="3245" w:hanging="420"/>
      </w:pPr>
      <w:rPr>
        <w:rFonts w:ascii="Wingdings" w:hAnsi="Wingdings" w:hint="default"/>
      </w:rPr>
    </w:lvl>
    <w:lvl w:ilvl="3" w:tplc="04090001" w:tentative="1">
      <w:start w:val="1"/>
      <w:numFmt w:val="bullet"/>
      <w:lvlText w:val=""/>
      <w:lvlJc w:val="left"/>
      <w:pPr>
        <w:ind w:left="3665" w:hanging="420"/>
      </w:pPr>
      <w:rPr>
        <w:rFonts w:ascii="Wingdings" w:hAnsi="Wingdings" w:hint="default"/>
      </w:rPr>
    </w:lvl>
    <w:lvl w:ilvl="4" w:tplc="04090003" w:tentative="1">
      <w:start w:val="1"/>
      <w:numFmt w:val="bullet"/>
      <w:lvlText w:val=""/>
      <w:lvlJc w:val="left"/>
      <w:pPr>
        <w:ind w:left="4085" w:hanging="420"/>
      </w:pPr>
      <w:rPr>
        <w:rFonts w:ascii="Wingdings" w:hAnsi="Wingdings" w:hint="default"/>
      </w:rPr>
    </w:lvl>
    <w:lvl w:ilvl="5" w:tplc="04090005" w:tentative="1">
      <w:start w:val="1"/>
      <w:numFmt w:val="bullet"/>
      <w:lvlText w:val=""/>
      <w:lvlJc w:val="left"/>
      <w:pPr>
        <w:ind w:left="4505" w:hanging="420"/>
      </w:pPr>
      <w:rPr>
        <w:rFonts w:ascii="Wingdings" w:hAnsi="Wingdings" w:hint="default"/>
      </w:rPr>
    </w:lvl>
    <w:lvl w:ilvl="6" w:tplc="04090001" w:tentative="1">
      <w:start w:val="1"/>
      <w:numFmt w:val="bullet"/>
      <w:lvlText w:val=""/>
      <w:lvlJc w:val="left"/>
      <w:pPr>
        <w:ind w:left="4925" w:hanging="420"/>
      </w:pPr>
      <w:rPr>
        <w:rFonts w:ascii="Wingdings" w:hAnsi="Wingdings" w:hint="default"/>
      </w:rPr>
    </w:lvl>
    <w:lvl w:ilvl="7" w:tplc="04090003" w:tentative="1">
      <w:start w:val="1"/>
      <w:numFmt w:val="bullet"/>
      <w:lvlText w:val=""/>
      <w:lvlJc w:val="left"/>
      <w:pPr>
        <w:ind w:left="5345" w:hanging="420"/>
      </w:pPr>
      <w:rPr>
        <w:rFonts w:ascii="Wingdings" w:hAnsi="Wingdings" w:hint="default"/>
      </w:rPr>
    </w:lvl>
    <w:lvl w:ilvl="8" w:tplc="04090005" w:tentative="1">
      <w:start w:val="1"/>
      <w:numFmt w:val="bullet"/>
      <w:lvlText w:val=""/>
      <w:lvlJc w:val="left"/>
      <w:pPr>
        <w:ind w:left="5765" w:hanging="420"/>
      </w:pPr>
      <w:rPr>
        <w:rFonts w:ascii="Wingdings" w:hAnsi="Wingdings" w:hint="default"/>
      </w:rPr>
    </w:lvl>
  </w:abstractNum>
  <w:abstractNum w:abstractNumId="1" w15:restartNumberingAfterBreak="0">
    <w:nsid w:val="0770787F"/>
    <w:multiLevelType w:val="hybridMultilevel"/>
    <w:tmpl w:val="F38A958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A77290C"/>
    <w:multiLevelType w:val="hybridMultilevel"/>
    <w:tmpl w:val="4900F38E"/>
    <w:lvl w:ilvl="0" w:tplc="82B007F2">
      <w:start w:val="1"/>
      <w:numFmt w:val="decimal"/>
      <w:lvlText w:val="(%1)"/>
      <w:lvlJc w:val="left"/>
      <w:pPr>
        <w:tabs>
          <w:tab w:val="num" w:pos="510"/>
        </w:tabs>
        <w:ind w:left="680" w:hanging="51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16F86CBB"/>
    <w:multiLevelType w:val="hybridMultilevel"/>
    <w:tmpl w:val="21A88CF2"/>
    <w:lvl w:ilvl="0" w:tplc="82F6B42E">
      <w:start w:val="1"/>
      <w:numFmt w:val="decimal"/>
      <w:lvlText w:val="%1."/>
      <w:lvlJc w:val="left"/>
      <w:pPr>
        <w:tabs>
          <w:tab w:val="num" w:pos="821"/>
        </w:tabs>
        <w:ind w:left="821" w:hanging="360"/>
      </w:pPr>
      <w:rPr>
        <w:rFonts w:hint="default"/>
      </w:rPr>
    </w:lvl>
    <w:lvl w:ilvl="1" w:tplc="04090019" w:tentative="1">
      <w:start w:val="1"/>
      <w:numFmt w:val="lowerLetter"/>
      <w:lvlText w:val="%2)"/>
      <w:lvlJc w:val="left"/>
      <w:pPr>
        <w:tabs>
          <w:tab w:val="num" w:pos="702"/>
        </w:tabs>
        <w:ind w:left="702" w:hanging="420"/>
      </w:pPr>
    </w:lvl>
    <w:lvl w:ilvl="2" w:tplc="0409001B" w:tentative="1">
      <w:start w:val="1"/>
      <w:numFmt w:val="lowerRoman"/>
      <w:lvlText w:val="%3."/>
      <w:lvlJc w:val="right"/>
      <w:pPr>
        <w:tabs>
          <w:tab w:val="num" w:pos="1122"/>
        </w:tabs>
        <w:ind w:left="1122" w:hanging="420"/>
      </w:pPr>
    </w:lvl>
    <w:lvl w:ilvl="3" w:tplc="0409000F" w:tentative="1">
      <w:start w:val="1"/>
      <w:numFmt w:val="decimal"/>
      <w:lvlText w:val="%4."/>
      <w:lvlJc w:val="left"/>
      <w:pPr>
        <w:tabs>
          <w:tab w:val="num" w:pos="1542"/>
        </w:tabs>
        <w:ind w:left="1542" w:hanging="420"/>
      </w:pPr>
    </w:lvl>
    <w:lvl w:ilvl="4" w:tplc="04090019" w:tentative="1">
      <w:start w:val="1"/>
      <w:numFmt w:val="lowerLetter"/>
      <w:lvlText w:val="%5)"/>
      <w:lvlJc w:val="left"/>
      <w:pPr>
        <w:tabs>
          <w:tab w:val="num" w:pos="1962"/>
        </w:tabs>
        <w:ind w:left="1962" w:hanging="420"/>
      </w:pPr>
    </w:lvl>
    <w:lvl w:ilvl="5" w:tplc="0409001B" w:tentative="1">
      <w:start w:val="1"/>
      <w:numFmt w:val="lowerRoman"/>
      <w:lvlText w:val="%6."/>
      <w:lvlJc w:val="right"/>
      <w:pPr>
        <w:tabs>
          <w:tab w:val="num" w:pos="2382"/>
        </w:tabs>
        <w:ind w:left="2382" w:hanging="420"/>
      </w:pPr>
    </w:lvl>
    <w:lvl w:ilvl="6" w:tplc="0409000F" w:tentative="1">
      <w:start w:val="1"/>
      <w:numFmt w:val="decimal"/>
      <w:lvlText w:val="%7."/>
      <w:lvlJc w:val="left"/>
      <w:pPr>
        <w:tabs>
          <w:tab w:val="num" w:pos="2802"/>
        </w:tabs>
        <w:ind w:left="2802" w:hanging="420"/>
      </w:pPr>
    </w:lvl>
    <w:lvl w:ilvl="7" w:tplc="04090019" w:tentative="1">
      <w:start w:val="1"/>
      <w:numFmt w:val="lowerLetter"/>
      <w:lvlText w:val="%8)"/>
      <w:lvlJc w:val="left"/>
      <w:pPr>
        <w:tabs>
          <w:tab w:val="num" w:pos="3222"/>
        </w:tabs>
        <w:ind w:left="3222" w:hanging="420"/>
      </w:pPr>
    </w:lvl>
    <w:lvl w:ilvl="8" w:tplc="0409001B" w:tentative="1">
      <w:start w:val="1"/>
      <w:numFmt w:val="lowerRoman"/>
      <w:lvlText w:val="%9."/>
      <w:lvlJc w:val="right"/>
      <w:pPr>
        <w:tabs>
          <w:tab w:val="num" w:pos="3642"/>
        </w:tabs>
        <w:ind w:left="3642" w:hanging="420"/>
      </w:pPr>
    </w:lvl>
  </w:abstractNum>
  <w:abstractNum w:abstractNumId="4" w15:restartNumberingAfterBreak="0">
    <w:nsid w:val="2E3312A2"/>
    <w:multiLevelType w:val="hybridMultilevel"/>
    <w:tmpl w:val="D2D27512"/>
    <w:lvl w:ilvl="0" w:tplc="04090001">
      <w:start w:val="1"/>
      <w:numFmt w:val="bullet"/>
      <w:lvlText w:val=""/>
      <w:lvlJc w:val="left"/>
      <w:pPr>
        <w:ind w:left="960" w:hanging="420"/>
      </w:pPr>
      <w:rPr>
        <w:rFonts w:ascii="Wingdings" w:hAnsi="Wingdings" w:hint="default"/>
      </w:rPr>
    </w:lvl>
    <w:lvl w:ilvl="1" w:tplc="04090003" w:tentative="1">
      <w:start w:val="1"/>
      <w:numFmt w:val="bullet"/>
      <w:lvlText w:val=""/>
      <w:lvlJc w:val="left"/>
      <w:pPr>
        <w:ind w:left="1380" w:hanging="420"/>
      </w:pPr>
      <w:rPr>
        <w:rFonts w:ascii="Wingdings" w:hAnsi="Wingdings" w:hint="default"/>
      </w:rPr>
    </w:lvl>
    <w:lvl w:ilvl="2" w:tplc="04090005" w:tentative="1">
      <w:start w:val="1"/>
      <w:numFmt w:val="bullet"/>
      <w:lvlText w:val=""/>
      <w:lvlJc w:val="left"/>
      <w:pPr>
        <w:ind w:left="1800" w:hanging="420"/>
      </w:pPr>
      <w:rPr>
        <w:rFonts w:ascii="Wingdings" w:hAnsi="Wingdings" w:hint="default"/>
      </w:rPr>
    </w:lvl>
    <w:lvl w:ilvl="3" w:tplc="04090001" w:tentative="1">
      <w:start w:val="1"/>
      <w:numFmt w:val="bullet"/>
      <w:lvlText w:val=""/>
      <w:lvlJc w:val="left"/>
      <w:pPr>
        <w:ind w:left="2220" w:hanging="420"/>
      </w:pPr>
      <w:rPr>
        <w:rFonts w:ascii="Wingdings" w:hAnsi="Wingdings" w:hint="default"/>
      </w:rPr>
    </w:lvl>
    <w:lvl w:ilvl="4" w:tplc="04090003" w:tentative="1">
      <w:start w:val="1"/>
      <w:numFmt w:val="bullet"/>
      <w:lvlText w:val=""/>
      <w:lvlJc w:val="left"/>
      <w:pPr>
        <w:ind w:left="2640" w:hanging="420"/>
      </w:pPr>
      <w:rPr>
        <w:rFonts w:ascii="Wingdings" w:hAnsi="Wingdings" w:hint="default"/>
      </w:rPr>
    </w:lvl>
    <w:lvl w:ilvl="5" w:tplc="04090005" w:tentative="1">
      <w:start w:val="1"/>
      <w:numFmt w:val="bullet"/>
      <w:lvlText w:val=""/>
      <w:lvlJc w:val="left"/>
      <w:pPr>
        <w:ind w:left="3060" w:hanging="420"/>
      </w:pPr>
      <w:rPr>
        <w:rFonts w:ascii="Wingdings" w:hAnsi="Wingdings" w:hint="default"/>
      </w:rPr>
    </w:lvl>
    <w:lvl w:ilvl="6" w:tplc="04090001" w:tentative="1">
      <w:start w:val="1"/>
      <w:numFmt w:val="bullet"/>
      <w:lvlText w:val=""/>
      <w:lvlJc w:val="left"/>
      <w:pPr>
        <w:ind w:left="3480" w:hanging="420"/>
      </w:pPr>
      <w:rPr>
        <w:rFonts w:ascii="Wingdings" w:hAnsi="Wingdings" w:hint="default"/>
      </w:rPr>
    </w:lvl>
    <w:lvl w:ilvl="7" w:tplc="04090003" w:tentative="1">
      <w:start w:val="1"/>
      <w:numFmt w:val="bullet"/>
      <w:lvlText w:val=""/>
      <w:lvlJc w:val="left"/>
      <w:pPr>
        <w:ind w:left="3900" w:hanging="420"/>
      </w:pPr>
      <w:rPr>
        <w:rFonts w:ascii="Wingdings" w:hAnsi="Wingdings" w:hint="default"/>
      </w:rPr>
    </w:lvl>
    <w:lvl w:ilvl="8" w:tplc="04090005" w:tentative="1">
      <w:start w:val="1"/>
      <w:numFmt w:val="bullet"/>
      <w:lvlText w:val=""/>
      <w:lvlJc w:val="left"/>
      <w:pPr>
        <w:ind w:left="4320" w:hanging="420"/>
      </w:pPr>
      <w:rPr>
        <w:rFonts w:ascii="Wingdings" w:hAnsi="Wingdings" w:hint="default"/>
      </w:rPr>
    </w:lvl>
  </w:abstractNum>
  <w:abstractNum w:abstractNumId="5" w15:restartNumberingAfterBreak="0">
    <w:nsid w:val="3F81720E"/>
    <w:multiLevelType w:val="hybridMultilevel"/>
    <w:tmpl w:val="6D5CC10E"/>
    <w:lvl w:ilvl="0" w:tplc="FA149A3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ADE2F67"/>
    <w:multiLevelType w:val="hybridMultilevel"/>
    <w:tmpl w:val="7B6659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5F686AD4"/>
    <w:multiLevelType w:val="hybridMultilevel"/>
    <w:tmpl w:val="24DC6A3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7B0D6F51"/>
    <w:multiLevelType w:val="hybridMultilevel"/>
    <w:tmpl w:val="771CEB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7C5D52B9"/>
    <w:multiLevelType w:val="hybridMultilevel"/>
    <w:tmpl w:val="B2E0BF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7F6E75E5"/>
    <w:multiLevelType w:val="hybridMultilevel"/>
    <w:tmpl w:val="5E80CF60"/>
    <w:lvl w:ilvl="0" w:tplc="3A403178">
      <w:start w:val="1"/>
      <w:numFmt w:val="decimal"/>
      <w:lvlText w:val="%1."/>
      <w:lvlJc w:val="left"/>
      <w:pPr>
        <w:tabs>
          <w:tab w:val="num" w:pos="1320"/>
        </w:tabs>
        <w:ind w:left="1320" w:hanging="360"/>
      </w:pPr>
      <w:rPr>
        <w:rFonts w:hint="default"/>
      </w:rPr>
    </w:lvl>
    <w:lvl w:ilvl="1" w:tplc="18E8E8F4">
      <w:numFmt w:val="none"/>
      <w:lvlText w:val=""/>
      <w:lvlJc w:val="left"/>
      <w:pPr>
        <w:tabs>
          <w:tab w:val="num" w:pos="360"/>
        </w:tabs>
      </w:pPr>
    </w:lvl>
    <w:lvl w:ilvl="2" w:tplc="7BBECE02">
      <w:numFmt w:val="none"/>
      <w:lvlText w:val=""/>
      <w:lvlJc w:val="left"/>
      <w:pPr>
        <w:tabs>
          <w:tab w:val="num" w:pos="360"/>
        </w:tabs>
      </w:pPr>
    </w:lvl>
    <w:lvl w:ilvl="3" w:tplc="CCA2E7E0">
      <w:numFmt w:val="none"/>
      <w:lvlText w:val=""/>
      <w:lvlJc w:val="left"/>
      <w:pPr>
        <w:tabs>
          <w:tab w:val="num" w:pos="360"/>
        </w:tabs>
      </w:pPr>
    </w:lvl>
    <w:lvl w:ilvl="4" w:tplc="01CA0484">
      <w:numFmt w:val="none"/>
      <w:lvlText w:val=""/>
      <w:lvlJc w:val="left"/>
      <w:pPr>
        <w:tabs>
          <w:tab w:val="num" w:pos="360"/>
        </w:tabs>
      </w:pPr>
    </w:lvl>
    <w:lvl w:ilvl="5" w:tplc="A73408A2">
      <w:numFmt w:val="none"/>
      <w:lvlText w:val=""/>
      <w:lvlJc w:val="left"/>
      <w:pPr>
        <w:tabs>
          <w:tab w:val="num" w:pos="360"/>
        </w:tabs>
      </w:pPr>
    </w:lvl>
    <w:lvl w:ilvl="6" w:tplc="9EB043B8">
      <w:numFmt w:val="none"/>
      <w:lvlText w:val=""/>
      <w:lvlJc w:val="left"/>
      <w:pPr>
        <w:tabs>
          <w:tab w:val="num" w:pos="360"/>
        </w:tabs>
      </w:pPr>
    </w:lvl>
    <w:lvl w:ilvl="7" w:tplc="516C14E8">
      <w:numFmt w:val="none"/>
      <w:lvlText w:val=""/>
      <w:lvlJc w:val="left"/>
      <w:pPr>
        <w:tabs>
          <w:tab w:val="num" w:pos="360"/>
        </w:tabs>
      </w:pPr>
    </w:lvl>
    <w:lvl w:ilvl="8" w:tplc="826CEC22">
      <w:numFmt w:val="none"/>
      <w:lvlText w:val=""/>
      <w:lvlJc w:val="left"/>
      <w:pPr>
        <w:tabs>
          <w:tab w:val="num" w:pos="360"/>
        </w:tabs>
      </w:pPr>
    </w:lvl>
  </w:abstractNum>
  <w:num w:numId="1">
    <w:abstractNumId w:val="10"/>
  </w:num>
  <w:num w:numId="2">
    <w:abstractNumId w:val="3"/>
  </w:num>
  <w:num w:numId="3">
    <w:abstractNumId w:val="1"/>
  </w:num>
  <w:num w:numId="4">
    <w:abstractNumId w:val="6"/>
  </w:num>
  <w:num w:numId="5">
    <w:abstractNumId w:val="7"/>
  </w:num>
  <w:num w:numId="6">
    <w:abstractNumId w:val="0"/>
  </w:num>
  <w:num w:numId="7">
    <w:abstractNumId w:val="4"/>
  </w:num>
  <w:num w:numId="8">
    <w:abstractNumId w:val="2"/>
  </w:num>
  <w:num w:numId="9">
    <w:abstractNumId w:val="9"/>
  </w:num>
  <w:num w:numId="10">
    <w:abstractNumId w:val="8"/>
  </w:num>
  <w:num w:numId="11">
    <w:abstractNumId w:val="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周 悦">
    <w15:presenceInfo w15:providerId="Windows Live" w15:userId="96e8f28b571d1efb"/>
  </w15:person>
  <w15:person w15:author="他来时翻山越岭">
    <w15:presenceInfo w15:providerId="None" w15:userId="他来时翻山越岭"/>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4F7D"/>
    <w:rsid w:val="00000D21"/>
    <w:rsid w:val="00003C59"/>
    <w:rsid w:val="00004653"/>
    <w:rsid w:val="00005463"/>
    <w:rsid w:val="00020104"/>
    <w:rsid w:val="000214B8"/>
    <w:rsid w:val="000258A8"/>
    <w:rsid w:val="000304AF"/>
    <w:rsid w:val="00044024"/>
    <w:rsid w:val="00044128"/>
    <w:rsid w:val="0004553F"/>
    <w:rsid w:val="0004768B"/>
    <w:rsid w:val="00062CC1"/>
    <w:rsid w:val="00066A88"/>
    <w:rsid w:val="00066F09"/>
    <w:rsid w:val="00076814"/>
    <w:rsid w:val="00077A28"/>
    <w:rsid w:val="00077C41"/>
    <w:rsid w:val="00077FE6"/>
    <w:rsid w:val="00082A93"/>
    <w:rsid w:val="00082EC1"/>
    <w:rsid w:val="00082F39"/>
    <w:rsid w:val="00085DF5"/>
    <w:rsid w:val="0009197C"/>
    <w:rsid w:val="00093DBD"/>
    <w:rsid w:val="0009433F"/>
    <w:rsid w:val="000A03B0"/>
    <w:rsid w:val="000A4B7B"/>
    <w:rsid w:val="000A560F"/>
    <w:rsid w:val="000A5890"/>
    <w:rsid w:val="000A5FD6"/>
    <w:rsid w:val="000A7ACF"/>
    <w:rsid w:val="000B073F"/>
    <w:rsid w:val="000B17BC"/>
    <w:rsid w:val="000B6457"/>
    <w:rsid w:val="000C0823"/>
    <w:rsid w:val="000D06FD"/>
    <w:rsid w:val="000D3F55"/>
    <w:rsid w:val="000D7938"/>
    <w:rsid w:val="000D7C37"/>
    <w:rsid w:val="000E200A"/>
    <w:rsid w:val="000E72E8"/>
    <w:rsid w:val="000F0F2C"/>
    <w:rsid w:val="000F3359"/>
    <w:rsid w:val="000F4F4B"/>
    <w:rsid w:val="000F7AEB"/>
    <w:rsid w:val="001002EC"/>
    <w:rsid w:val="0010191F"/>
    <w:rsid w:val="00104666"/>
    <w:rsid w:val="00104ACC"/>
    <w:rsid w:val="00105BB6"/>
    <w:rsid w:val="00112D79"/>
    <w:rsid w:val="00114328"/>
    <w:rsid w:val="0011564A"/>
    <w:rsid w:val="00121DA3"/>
    <w:rsid w:val="001222BE"/>
    <w:rsid w:val="00123FA8"/>
    <w:rsid w:val="00130D30"/>
    <w:rsid w:val="00131D60"/>
    <w:rsid w:val="0013453F"/>
    <w:rsid w:val="001408B0"/>
    <w:rsid w:val="00142189"/>
    <w:rsid w:val="001428BF"/>
    <w:rsid w:val="0014609E"/>
    <w:rsid w:val="001473DA"/>
    <w:rsid w:val="00147738"/>
    <w:rsid w:val="00150B17"/>
    <w:rsid w:val="00151916"/>
    <w:rsid w:val="00152E4E"/>
    <w:rsid w:val="001531DD"/>
    <w:rsid w:val="0015645E"/>
    <w:rsid w:val="00156D96"/>
    <w:rsid w:val="00157871"/>
    <w:rsid w:val="00162C00"/>
    <w:rsid w:val="00164501"/>
    <w:rsid w:val="001710A3"/>
    <w:rsid w:val="00172139"/>
    <w:rsid w:val="001736C0"/>
    <w:rsid w:val="00182C5C"/>
    <w:rsid w:val="00185B51"/>
    <w:rsid w:val="001872EB"/>
    <w:rsid w:val="00193E34"/>
    <w:rsid w:val="001959A7"/>
    <w:rsid w:val="00195BCF"/>
    <w:rsid w:val="00197C26"/>
    <w:rsid w:val="001A5252"/>
    <w:rsid w:val="001A6B34"/>
    <w:rsid w:val="001A794E"/>
    <w:rsid w:val="001B10E7"/>
    <w:rsid w:val="001B27BA"/>
    <w:rsid w:val="001B4954"/>
    <w:rsid w:val="001C12F6"/>
    <w:rsid w:val="001C4706"/>
    <w:rsid w:val="001C523A"/>
    <w:rsid w:val="001C703C"/>
    <w:rsid w:val="001D1FB3"/>
    <w:rsid w:val="001F0417"/>
    <w:rsid w:val="001F2896"/>
    <w:rsid w:val="001F61C1"/>
    <w:rsid w:val="0020595E"/>
    <w:rsid w:val="002110EA"/>
    <w:rsid w:val="0021229C"/>
    <w:rsid w:val="002138E8"/>
    <w:rsid w:val="00223506"/>
    <w:rsid w:val="00232868"/>
    <w:rsid w:val="00235B48"/>
    <w:rsid w:val="002440F3"/>
    <w:rsid w:val="00246595"/>
    <w:rsid w:val="00253403"/>
    <w:rsid w:val="00255213"/>
    <w:rsid w:val="00256F69"/>
    <w:rsid w:val="00262ADE"/>
    <w:rsid w:val="00265633"/>
    <w:rsid w:val="002714AF"/>
    <w:rsid w:val="00271F56"/>
    <w:rsid w:val="00273201"/>
    <w:rsid w:val="00273D9F"/>
    <w:rsid w:val="00276494"/>
    <w:rsid w:val="00281D57"/>
    <w:rsid w:val="00284D0A"/>
    <w:rsid w:val="00286A5F"/>
    <w:rsid w:val="00290B09"/>
    <w:rsid w:val="00293886"/>
    <w:rsid w:val="0029388C"/>
    <w:rsid w:val="00295284"/>
    <w:rsid w:val="00295B2C"/>
    <w:rsid w:val="002A05C0"/>
    <w:rsid w:val="002A2D39"/>
    <w:rsid w:val="002A3037"/>
    <w:rsid w:val="002A6D20"/>
    <w:rsid w:val="002B0A30"/>
    <w:rsid w:val="002C564A"/>
    <w:rsid w:val="002C6732"/>
    <w:rsid w:val="002C7193"/>
    <w:rsid w:val="002D0B8D"/>
    <w:rsid w:val="002E37AC"/>
    <w:rsid w:val="002E4C54"/>
    <w:rsid w:val="002E4F7D"/>
    <w:rsid w:val="002E543D"/>
    <w:rsid w:val="002F11B5"/>
    <w:rsid w:val="002F23AC"/>
    <w:rsid w:val="002F416F"/>
    <w:rsid w:val="002F44DF"/>
    <w:rsid w:val="00310F51"/>
    <w:rsid w:val="00313603"/>
    <w:rsid w:val="003174B9"/>
    <w:rsid w:val="00327DB3"/>
    <w:rsid w:val="00334079"/>
    <w:rsid w:val="0033516D"/>
    <w:rsid w:val="00337C7B"/>
    <w:rsid w:val="00342578"/>
    <w:rsid w:val="00346D66"/>
    <w:rsid w:val="00352A97"/>
    <w:rsid w:val="00354069"/>
    <w:rsid w:val="0035796F"/>
    <w:rsid w:val="00357CD4"/>
    <w:rsid w:val="00360AF8"/>
    <w:rsid w:val="00361763"/>
    <w:rsid w:val="0036395D"/>
    <w:rsid w:val="00365D39"/>
    <w:rsid w:val="0037118F"/>
    <w:rsid w:val="00371489"/>
    <w:rsid w:val="00374E5B"/>
    <w:rsid w:val="003764F9"/>
    <w:rsid w:val="0038147A"/>
    <w:rsid w:val="003829D9"/>
    <w:rsid w:val="00383C05"/>
    <w:rsid w:val="003844DC"/>
    <w:rsid w:val="00385448"/>
    <w:rsid w:val="00392321"/>
    <w:rsid w:val="00392A04"/>
    <w:rsid w:val="003A18BE"/>
    <w:rsid w:val="003A4040"/>
    <w:rsid w:val="003A6B57"/>
    <w:rsid w:val="003B3C08"/>
    <w:rsid w:val="003B7978"/>
    <w:rsid w:val="003C143C"/>
    <w:rsid w:val="003C27F6"/>
    <w:rsid w:val="003C3E88"/>
    <w:rsid w:val="003C4101"/>
    <w:rsid w:val="003C79EE"/>
    <w:rsid w:val="003D06F0"/>
    <w:rsid w:val="003D6A2E"/>
    <w:rsid w:val="003E3D3C"/>
    <w:rsid w:val="003E51C5"/>
    <w:rsid w:val="003E6CB4"/>
    <w:rsid w:val="003F6AD2"/>
    <w:rsid w:val="00400399"/>
    <w:rsid w:val="00401791"/>
    <w:rsid w:val="00402430"/>
    <w:rsid w:val="004024CC"/>
    <w:rsid w:val="004107ED"/>
    <w:rsid w:val="004113AF"/>
    <w:rsid w:val="00417ED9"/>
    <w:rsid w:val="00422DAE"/>
    <w:rsid w:val="00430B2B"/>
    <w:rsid w:val="00430FD2"/>
    <w:rsid w:val="00430FE4"/>
    <w:rsid w:val="00432F14"/>
    <w:rsid w:val="00432F64"/>
    <w:rsid w:val="00435032"/>
    <w:rsid w:val="00436F9B"/>
    <w:rsid w:val="00442121"/>
    <w:rsid w:val="00442237"/>
    <w:rsid w:val="004432FA"/>
    <w:rsid w:val="00452418"/>
    <w:rsid w:val="00453626"/>
    <w:rsid w:val="00455254"/>
    <w:rsid w:val="00455654"/>
    <w:rsid w:val="00460D97"/>
    <w:rsid w:val="00490E17"/>
    <w:rsid w:val="0049171D"/>
    <w:rsid w:val="004940FD"/>
    <w:rsid w:val="004964A6"/>
    <w:rsid w:val="004B5170"/>
    <w:rsid w:val="004C4BDB"/>
    <w:rsid w:val="004C5FB9"/>
    <w:rsid w:val="004C6FDD"/>
    <w:rsid w:val="004D07BE"/>
    <w:rsid w:val="004D2A2F"/>
    <w:rsid w:val="004D330C"/>
    <w:rsid w:val="004D6A5D"/>
    <w:rsid w:val="004D7B3D"/>
    <w:rsid w:val="004E00D0"/>
    <w:rsid w:val="004E3BA4"/>
    <w:rsid w:val="004E47F3"/>
    <w:rsid w:val="004E7034"/>
    <w:rsid w:val="004F38C3"/>
    <w:rsid w:val="004F4926"/>
    <w:rsid w:val="004F6254"/>
    <w:rsid w:val="004F69E4"/>
    <w:rsid w:val="005046C3"/>
    <w:rsid w:val="00511DDF"/>
    <w:rsid w:val="00511F9C"/>
    <w:rsid w:val="005134E9"/>
    <w:rsid w:val="00513563"/>
    <w:rsid w:val="00513C73"/>
    <w:rsid w:val="00516F2B"/>
    <w:rsid w:val="00520F09"/>
    <w:rsid w:val="00526226"/>
    <w:rsid w:val="00527DFC"/>
    <w:rsid w:val="005314D2"/>
    <w:rsid w:val="00531E78"/>
    <w:rsid w:val="00542787"/>
    <w:rsid w:val="00543167"/>
    <w:rsid w:val="00543D37"/>
    <w:rsid w:val="005458E9"/>
    <w:rsid w:val="00545DA0"/>
    <w:rsid w:val="00546E28"/>
    <w:rsid w:val="00550EF5"/>
    <w:rsid w:val="005524DD"/>
    <w:rsid w:val="00552BB2"/>
    <w:rsid w:val="00555EB1"/>
    <w:rsid w:val="00563E20"/>
    <w:rsid w:val="00564CCF"/>
    <w:rsid w:val="00574E4E"/>
    <w:rsid w:val="00575831"/>
    <w:rsid w:val="00582061"/>
    <w:rsid w:val="00582A3B"/>
    <w:rsid w:val="00583D3B"/>
    <w:rsid w:val="005869E1"/>
    <w:rsid w:val="00590228"/>
    <w:rsid w:val="005920E2"/>
    <w:rsid w:val="005937B1"/>
    <w:rsid w:val="00596358"/>
    <w:rsid w:val="00596440"/>
    <w:rsid w:val="005A02ED"/>
    <w:rsid w:val="005A3104"/>
    <w:rsid w:val="005A3CDA"/>
    <w:rsid w:val="005A4B0E"/>
    <w:rsid w:val="005A5BDF"/>
    <w:rsid w:val="005A6348"/>
    <w:rsid w:val="005B3210"/>
    <w:rsid w:val="005C02E3"/>
    <w:rsid w:val="005C56F2"/>
    <w:rsid w:val="005C64F2"/>
    <w:rsid w:val="005D002B"/>
    <w:rsid w:val="005D19D8"/>
    <w:rsid w:val="005D3FB9"/>
    <w:rsid w:val="005D4726"/>
    <w:rsid w:val="005D6062"/>
    <w:rsid w:val="005D64A3"/>
    <w:rsid w:val="005E14F0"/>
    <w:rsid w:val="005E2ABE"/>
    <w:rsid w:val="005E3089"/>
    <w:rsid w:val="005E32BD"/>
    <w:rsid w:val="005E3435"/>
    <w:rsid w:val="005E5D8A"/>
    <w:rsid w:val="005E6CC8"/>
    <w:rsid w:val="005F0325"/>
    <w:rsid w:val="005F364B"/>
    <w:rsid w:val="005F687A"/>
    <w:rsid w:val="006018C1"/>
    <w:rsid w:val="00603839"/>
    <w:rsid w:val="0060462C"/>
    <w:rsid w:val="00605C76"/>
    <w:rsid w:val="00606AA4"/>
    <w:rsid w:val="006100D1"/>
    <w:rsid w:val="00623802"/>
    <w:rsid w:val="00623E90"/>
    <w:rsid w:val="006246D6"/>
    <w:rsid w:val="006263D6"/>
    <w:rsid w:val="0062738B"/>
    <w:rsid w:val="00630B9B"/>
    <w:rsid w:val="006354CF"/>
    <w:rsid w:val="00636090"/>
    <w:rsid w:val="00636C4B"/>
    <w:rsid w:val="00642452"/>
    <w:rsid w:val="00650361"/>
    <w:rsid w:val="00650E19"/>
    <w:rsid w:val="0065195A"/>
    <w:rsid w:val="00651C0C"/>
    <w:rsid w:val="00657F58"/>
    <w:rsid w:val="00660D26"/>
    <w:rsid w:val="0066422C"/>
    <w:rsid w:val="0066668C"/>
    <w:rsid w:val="00666F51"/>
    <w:rsid w:val="00667183"/>
    <w:rsid w:val="00671B07"/>
    <w:rsid w:val="00671E19"/>
    <w:rsid w:val="00672103"/>
    <w:rsid w:val="006729E5"/>
    <w:rsid w:val="00677B4D"/>
    <w:rsid w:val="00683441"/>
    <w:rsid w:val="006859D5"/>
    <w:rsid w:val="006877BB"/>
    <w:rsid w:val="0069262B"/>
    <w:rsid w:val="00695F8F"/>
    <w:rsid w:val="006968D2"/>
    <w:rsid w:val="006975CA"/>
    <w:rsid w:val="006A6FB3"/>
    <w:rsid w:val="006C5E8B"/>
    <w:rsid w:val="006C6394"/>
    <w:rsid w:val="006C7806"/>
    <w:rsid w:val="006D219A"/>
    <w:rsid w:val="006D2CA0"/>
    <w:rsid w:val="006E00C1"/>
    <w:rsid w:val="006E1D0C"/>
    <w:rsid w:val="006E2C3A"/>
    <w:rsid w:val="006E67C6"/>
    <w:rsid w:val="006E6A77"/>
    <w:rsid w:val="006E79D5"/>
    <w:rsid w:val="006F5D47"/>
    <w:rsid w:val="00700F67"/>
    <w:rsid w:val="007033B8"/>
    <w:rsid w:val="00703BE2"/>
    <w:rsid w:val="00704692"/>
    <w:rsid w:val="007070D3"/>
    <w:rsid w:val="0071507E"/>
    <w:rsid w:val="0072007C"/>
    <w:rsid w:val="00721E4E"/>
    <w:rsid w:val="007234F8"/>
    <w:rsid w:val="00724F4B"/>
    <w:rsid w:val="007309D2"/>
    <w:rsid w:val="00733612"/>
    <w:rsid w:val="00737319"/>
    <w:rsid w:val="007416DB"/>
    <w:rsid w:val="00742436"/>
    <w:rsid w:val="007461A5"/>
    <w:rsid w:val="00756A12"/>
    <w:rsid w:val="00761E57"/>
    <w:rsid w:val="0076636E"/>
    <w:rsid w:val="00770C35"/>
    <w:rsid w:val="007715A5"/>
    <w:rsid w:val="00772C1E"/>
    <w:rsid w:val="00774FFD"/>
    <w:rsid w:val="00777460"/>
    <w:rsid w:val="00777817"/>
    <w:rsid w:val="00782C7B"/>
    <w:rsid w:val="00784E58"/>
    <w:rsid w:val="00796029"/>
    <w:rsid w:val="0079767B"/>
    <w:rsid w:val="007A07FC"/>
    <w:rsid w:val="007A1808"/>
    <w:rsid w:val="007A5C5C"/>
    <w:rsid w:val="007A7AE5"/>
    <w:rsid w:val="007B14E6"/>
    <w:rsid w:val="007B3367"/>
    <w:rsid w:val="007B63AC"/>
    <w:rsid w:val="007B6475"/>
    <w:rsid w:val="007B7F3F"/>
    <w:rsid w:val="007C09CA"/>
    <w:rsid w:val="007C0DD7"/>
    <w:rsid w:val="007C37F3"/>
    <w:rsid w:val="007C4ABB"/>
    <w:rsid w:val="007C507D"/>
    <w:rsid w:val="007C6952"/>
    <w:rsid w:val="007D1E4C"/>
    <w:rsid w:val="007D2E50"/>
    <w:rsid w:val="007D332E"/>
    <w:rsid w:val="007D3CBF"/>
    <w:rsid w:val="007E483A"/>
    <w:rsid w:val="007E5A04"/>
    <w:rsid w:val="007F6742"/>
    <w:rsid w:val="008045A7"/>
    <w:rsid w:val="0080598A"/>
    <w:rsid w:val="008101AF"/>
    <w:rsid w:val="00811A68"/>
    <w:rsid w:val="00812FE2"/>
    <w:rsid w:val="008131B5"/>
    <w:rsid w:val="008132DC"/>
    <w:rsid w:val="008148EB"/>
    <w:rsid w:val="008149ED"/>
    <w:rsid w:val="00820CDF"/>
    <w:rsid w:val="008237CA"/>
    <w:rsid w:val="00823B4A"/>
    <w:rsid w:val="00826DD9"/>
    <w:rsid w:val="00831478"/>
    <w:rsid w:val="0084210D"/>
    <w:rsid w:val="0084219C"/>
    <w:rsid w:val="008513CF"/>
    <w:rsid w:val="00852C71"/>
    <w:rsid w:val="008764AC"/>
    <w:rsid w:val="00876AA7"/>
    <w:rsid w:val="00884D0D"/>
    <w:rsid w:val="00886701"/>
    <w:rsid w:val="00886928"/>
    <w:rsid w:val="0088749D"/>
    <w:rsid w:val="00892708"/>
    <w:rsid w:val="00893994"/>
    <w:rsid w:val="00897162"/>
    <w:rsid w:val="00897875"/>
    <w:rsid w:val="00897BB0"/>
    <w:rsid w:val="008A01DB"/>
    <w:rsid w:val="008A2588"/>
    <w:rsid w:val="008A2A0D"/>
    <w:rsid w:val="008A2A85"/>
    <w:rsid w:val="008A3CA3"/>
    <w:rsid w:val="008A543D"/>
    <w:rsid w:val="008B755D"/>
    <w:rsid w:val="008B7998"/>
    <w:rsid w:val="008C3DC1"/>
    <w:rsid w:val="008C5C19"/>
    <w:rsid w:val="008E15B5"/>
    <w:rsid w:val="008E43BF"/>
    <w:rsid w:val="008E470E"/>
    <w:rsid w:val="008F6785"/>
    <w:rsid w:val="00907959"/>
    <w:rsid w:val="0091705F"/>
    <w:rsid w:val="009177D2"/>
    <w:rsid w:val="009237E3"/>
    <w:rsid w:val="00923837"/>
    <w:rsid w:val="00925831"/>
    <w:rsid w:val="00926224"/>
    <w:rsid w:val="00931D9D"/>
    <w:rsid w:val="00934A46"/>
    <w:rsid w:val="00935E64"/>
    <w:rsid w:val="00936624"/>
    <w:rsid w:val="00945AB3"/>
    <w:rsid w:val="00945D1F"/>
    <w:rsid w:val="00946385"/>
    <w:rsid w:val="00952FDA"/>
    <w:rsid w:val="00962DD0"/>
    <w:rsid w:val="00964308"/>
    <w:rsid w:val="00971EF8"/>
    <w:rsid w:val="00975D18"/>
    <w:rsid w:val="009760D9"/>
    <w:rsid w:val="00987097"/>
    <w:rsid w:val="009914A7"/>
    <w:rsid w:val="009975A7"/>
    <w:rsid w:val="009A68A6"/>
    <w:rsid w:val="009B71A2"/>
    <w:rsid w:val="009C442A"/>
    <w:rsid w:val="009C4FBA"/>
    <w:rsid w:val="009C6C95"/>
    <w:rsid w:val="009C7781"/>
    <w:rsid w:val="009C7D1A"/>
    <w:rsid w:val="009D11D2"/>
    <w:rsid w:val="009D47A5"/>
    <w:rsid w:val="009D710D"/>
    <w:rsid w:val="009E7C67"/>
    <w:rsid w:val="009E7D2C"/>
    <w:rsid w:val="00A05159"/>
    <w:rsid w:val="00A05D3F"/>
    <w:rsid w:val="00A076FD"/>
    <w:rsid w:val="00A108DE"/>
    <w:rsid w:val="00A112B6"/>
    <w:rsid w:val="00A1448C"/>
    <w:rsid w:val="00A14E00"/>
    <w:rsid w:val="00A17FAF"/>
    <w:rsid w:val="00A208A8"/>
    <w:rsid w:val="00A21526"/>
    <w:rsid w:val="00A22455"/>
    <w:rsid w:val="00A24A38"/>
    <w:rsid w:val="00A24BDC"/>
    <w:rsid w:val="00A25202"/>
    <w:rsid w:val="00A265FB"/>
    <w:rsid w:val="00A27343"/>
    <w:rsid w:val="00A27D3E"/>
    <w:rsid w:val="00A306E6"/>
    <w:rsid w:val="00A32275"/>
    <w:rsid w:val="00A378E9"/>
    <w:rsid w:val="00A42D13"/>
    <w:rsid w:val="00A43666"/>
    <w:rsid w:val="00A475F9"/>
    <w:rsid w:val="00A6328D"/>
    <w:rsid w:val="00A642F5"/>
    <w:rsid w:val="00A646AA"/>
    <w:rsid w:val="00A6518C"/>
    <w:rsid w:val="00A66018"/>
    <w:rsid w:val="00A70BCB"/>
    <w:rsid w:val="00A74149"/>
    <w:rsid w:val="00A832A0"/>
    <w:rsid w:val="00A85BE0"/>
    <w:rsid w:val="00A91344"/>
    <w:rsid w:val="00A93E59"/>
    <w:rsid w:val="00AA0103"/>
    <w:rsid w:val="00AA082C"/>
    <w:rsid w:val="00AA320D"/>
    <w:rsid w:val="00AA4890"/>
    <w:rsid w:val="00AA52D0"/>
    <w:rsid w:val="00AA5D97"/>
    <w:rsid w:val="00AB0272"/>
    <w:rsid w:val="00AB05CA"/>
    <w:rsid w:val="00AB1BE0"/>
    <w:rsid w:val="00AB41B8"/>
    <w:rsid w:val="00AC0C55"/>
    <w:rsid w:val="00AC58D8"/>
    <w:rsid w:val="00AC7D2E"/>
    <w:rsid w:val="00AD1538"/>
    <w:rsid w:val="00AE10E7"/>
    <w:rsid w:val="00AE56DB"/>
    <w:rsid w:val="00AE6485"/>
    <w:rsid w:val="00AF20BA"/>
    <w:rsid w:val="00AF2D58"/>
    <w:rsid w:val="00B01C80"/>
    <w:rsid w:val="00B02CA7"/>
    <w:rsid w:val="00B03E68"/>
    <w:rsid w:val="00B0458D"/>
    <w:rsid w:val="00B063C5"/>
    <w:rsid w:val="00B11535"/>
    <w:rsid w:val="00B226F9"/>
    <w:rsid w:val="00B22C9E"/>
    <w:rsid w:val="00B2727C"/>
    <w:rsid w:val="00B27737"/>
    <w:rsid w:val="00B31E04"/>
    <w:rsid w:val="00B3385D"/>
    <w:rsid w:val="00B35690"/>
    <w:rsid w:val="00B37D8E"/>
    <w:rsid w:val="00B44C1B"/>
    <w:rsid w:val="00B45D09"/>
    <w:rsid w:val="00B4728C"/>
    <w:rsid w:val="00B47BD8"/>
    <w:rsid w:val="00B52A1E"/>
    <w:rsid w:val="00B53145"/>
    <w:rsid w:val="00B56719"/>
    <w:rsid w:val="00B6139B"/>
    <w:rsid w:val="00B67667"/>
    <w:rsid w:val="00B7259C"/>
    <w:rsid w:val="00B77154"/>
    <w:rsid w:val="00B775D2"/>
    <w:rsid w:val="00B820D5"/>
    <w:rsid w:val="00B855D7"/>
    <w:rsid w:val="00B85FC7"/>
    <w:rsid w:val="00B94396"/>
    <w:rsid w:val="00B95258"/>
    <w:rsid w:val="00B96FAF"/>
    <w:rsid w:val="00BA0570"/>
    <w:rsid w:val="00BB30F9"/>
    <w:rsid w:val="00BB7553"/>
    <w:rsid w:val="00BB7653"/>
    <w:rsid w:val="00BC492B"/>
    <w:rsid w:val="00BC4F6E"/>
    <w:rsid w:val="00BD15C5"/>
    <w:rsid w:val="00BD3150"/>
    <w:rsid w:val="00BD5437"/>
    <w:rsid w:val="00BD67D6"/>
    <w:rsid w:val="00BD7120"/>
    <w:rsid w:val="00BE6300"/>
    <w:rsid w:val="00BF09EC"/>
    <w:rsid w:val="00BF59DF"/>
    <w:rsid w:val="00BF5CC7"/>
    <w:rsid w:val="00BF76B9"/>
    <w:rsid w:val="00C01A36"/>
    <w:rsid w:val="00C0215B"/>
    <w:rsid w:val="00C0275F"/>
    <w:rsid w:val="00C03C2E"/>
    <w:rsid w:val="00C05C65"/>
    <w:rsid w:val="00C06ED9"/>
    <w:rsid w:val="00C1148A"/>
    <w:rsid w:val="00C21785"/>
    <w:rsid w:val="00C21A85"/>
    <w:rsid w:val="00C2436B"/>
    <w:rsid w:val="00C26501"/>
    <w:rsid w:val="00C31314"/>
    <w:rsid w:val="00C36EC1"/>
    <w:rsid w:val="00C4078A"/>
    <w:rsid w:val="00C46EB3"/>
    <w:rsid w:val="00C47EA2"/>
    <w:rsid w:val="00C50A1A"/>
    <w:rsid w:val="00C50DF9"/>
    <w:rsid w:val="00C51C0D"/>
    <w:rsid w:val="00C5512C"/>
    <w:rsid w:val="00C5597D"/>
    <w:rsid w:val="00C66944"/>
    <w:rsid w:val="00C70891"/>
    <w:rsid w:val="00C72C21"/>
    <w:rsid w:val="00C73654"/>
    <w:rsid w:val="00C74793"/>
    <w:rsid w:val="00C77970"/>
    <w:rsid w:val="00C82E1D"/>
    <w:rsid w:val="00C86F22"/>
    <w:rsid w:val="00C877D2"/>
    <w:rsid w:val="00C94BFA"/>
    <w:rsid w:val="00C95474"/>
    <w:rsid w:val="00C961D6"/>
    <w:rsid w:val="00CA08E5"/>
    <w:rsid w:val="00CA74FE"/>
    <w:rsid w:val="00CB1B0D"/>
    <w:rsid w:val="00CB4652"/>
    <w:rsid w:val="00CB5028"/>
    <w:rsid w:val="00CC08B5"/>
    <w:rsid w:val="00CC48F6"/>
    <w:rsid w:val="00CC6C5D"/>
    <w:rsid w:val="00CC6F2E"/>
    <w:rsid w:val="00CD0CA6"/>
    <w:rsid w:val="00CE32D7"/>
    <w:rsid w:val="00CF16FF"/>
    <w:rsid w:val="00CF3620"/>
    <w:rsid w:val="00CF364A"/>
    <w:rsid w:val="00CF4359"/>
    <w:rsid w:val="00CF66B6"/>
    <w:rsid w:val="00D018FA"/>
    <w:rsid w:val="00D1400C"/>
    <w:rsid w:val="00D14F89"/>
    <w:rsid w:val="00D167C8"/>
    <w:rsid w:val="00D1733E"/>
    <w:rsid w:val="00D26D1A"/>
    <w:rsid w:val="00D35BBD"/>
    <w:rsid w:val="00D42B90"/>
    <w:rsid w:val="00D456B8"/>
    <w:rsid w:val="00D51731"/>
    <w:rsid w:val="00D5360F"/>
    <w:rsid w:val="00D54346"/>
    <w:rsid w:val="00D64686"/>
    <w:rsid w:val="00D6548D"/>
    <w:rsid w:val="00D65BFF"/>
    <w:rsid w:val="00D65E9F"/>
    <w:rsid w:val="00D666D3"/>
    <w:rsid w:val="00D6697F"/>
    <w:rsid w:val="00D70998"/>
    <w:rsid w:val="00D730C3"/>
    <w:rsid w:val="00D731AE"/>
    <w:rsid w:val="00D84B92"/>
    <w:rsid w:val="00D84DFE"/>
    <w:rsid w:val="00D87A6D"/>
    <w:rsid w:val="00D87D64"/>
    <w:rsid w:val="00D92FD2"/>
    <w:rsid w:val="00DA0D5A"/>
    <w:rsid w:val="00DA35EF"/>
    <w:rsid w:val="00DA7A96"/>
    <w:rsid w:val="00DB554E"/>
    <w:rsid w:val="00DB6753"/>
    <w:rsid w:val="00DC0811"/>
    <w:rsid w:val="00DC257B"/>
    <w:rsid w:val="00DC27F2"/>
    <w:rsid w:val="00DC3049"/>
    <w:rsid w:val="00DC7668"/>
    <w:rsid w:val="00DD2080"/>
    <w:rsid w:val="00DD6445"/>
    <w:rsid w:val="00DD65E6"/>
    <w:rsid w:val="00DD7335"/>
    <w:rsid w:val="00DD76BD"/>
    <w:rsid w:val="00DE0134"/>
    <w:rsid w:val="00DE07D1"/>
    <w:rsid w:val="00DE6BE7"/>
    <w:rsid w:val="00DF1322"/>
    <w:rsid w:val="00DF52E7"/>
    <w:rsid w:val="00DF550C"/>
    <w:rsid w:val="00E023E6"/>
    <w:rsid w:val="00E0692A"/>
    <w:rsid w:val="00E11B35"/>
    <w:rsid w:val="00E12B8C"/>
    <w:rsid w:val="00E13450"/>
    <w:rsid w:val="00E14B5E"/>
    <w:rsid w:val="00E161BA"/>
    <w:rsid w:val="00E17A49"/>
    <w:rsid w:val="00E20A6B"/>
    <w:rsid w:val="00E27CBD"/>
    <w:rsid w:val="00E27D34"/>
    <w:rsid w:val="00E345B4"/>
    <w:rsid w:val="00E36442"/>
    <w:rsid w:val="00E43ECF"/>
    <w:rsid w:val="00E477E5"/>
    <w:rsid w:val="00E52D5B"/>
    <w:rsid w:val="00E54B26"/>
    <w:rsid w:val="00E57926"/>
    <w:rsid w:val="00E669D6"/>
    <w:rsid w:val="00E66BE5"/>
    <w:rsid w:val="00E75346"/>
    <w:rsid w:val="00E7592C"/>
    <w:rsid w:val="00E82826"/>
    <w:rsid w:val="00E83068"/>
    <w:rsid w:val="00E84121"/>
    <w:rsid w:val="00E87896"/>
    <w:rsid w:val="00E907FF"/>
    <w:rsid w:val="00E9398A"/>
    <w:rsid w:val="00E93C2F"/>
    <w:rsid w:val="00E949DF"/>
    <w:rsid w:val="00E95CE6"/>
    <w:rsid w:val="00E96199"/>
    <w:rsid w:val="00EA5A47"/>
    <w:rsid w:val="00EB514E"/>
    <w:rsid w:val="00EB7E2C"/>
    <w:rsid w:val="00EC0DE4"/>
    <w:rsid w:val="00EC1F95"/>
    <w:rsid w:val="00EC3C30"/>
    <w:rsid w:val="00ED008F"/>
    <w:rsid w:val="00ED2BCB"/>
    <w:rsid w:val="00EE20E3"/>
    <w:rsid w:val="00EE3450"/>
    <w:rsid w:val="00EE77FE"/>
    <w:rsid w:val="00EF02C9"/>
    <w:rsid w:val="00EF4C76"/>
    <w:rsid w:val="00F021F9"/>
    <w:rsid w:val="00F04B34"/>
    <w:rsid w:val="00F15B95"/>
    <w:rsid w:val="00F20C60"/>
    <w:rsid w:val="00F2251C"/>
    <w:rsid w:val="00F249BD"/>
    <w:rsid w:val="00F260AE"/>
    <w:rsid w:val="00F305CF"/>
    <w:rsid w:val="00F3457E"/>
    <w:rsid w:val="00F3557E"/>
    <w:rsid w:val="00F3687C"/>
    <w:rsid w:val="00F36C20"/>
    <w:rsid w:val="00F43154"/>
    <w:rsid w:val="00F43DD4"/>
    <w:rsid w:val="00F467A4"/>
    <w:rsid w:val="00F6016C"/>
    <w:rsid w:val="00F60504"/>
    <w:rsid w:val="00F62ABC"/>
    <w:rsid w:val="00F65E01"/>
    <w:rsid w:val="00F67643"/>
    <w:rsid w:val="00F67F4A"/>
    <w:rsid w:val="00F712EE"/>
    <w:rsid w:val="00F71D1C"/>
    <w:rsid w:val="00F7205D"/>
    <w:rsid w:val="00F73D53"/>
    <w:rsid w:val="00F81D1E"/>
    <w:rsid w:val="00F82750"/>
    <w:rsid w:val="00F92D20"/>
    <w:rsid w:val="00F937A0"/>
    <w:rsid w:val="00FA0B7A"/>
    <w:rsid w:val="00FA0C34"/>
    <w:rsid w:val="00FA17F9"/>
    <w:rsid w:val="00FA2303"/>
    <w:rsid w:val="00FA2AE3"/>
    <w:rsid w:val="00FA31C5"/>
    <w:rsid w:val="00FB63C1"/>
    <w:rsid w:val="00FB66B6"/>
    <w:rsid w:val="00FC1FCE"/>
    <w:rsid w:val="00FC2D40"/>
    <w:rsid w:val="00FC3739"/>
    <w:rsid w:val="00FC40D4"/>
    <w:rsid w:val="00FD0D1D"/>
    <w:rsid w:val="00FD2AC5"/>
    <w:rsid w:val="00FD2DAE"/>
    <w:rsid w:val="00FD4CC1"/>
    <w:rsid w:val="00FD621D"/>
    <w:rsid w:val="00FD7B61"/>
    <w:rsid w:val="00FE10E6"/>
    <w:rsid w:val="00FF5F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963BF66"/>
  <w15:chartTrackingRefBased/>
  <w15:docId w15:val="{175733FD-8CCE-4C02-B0DC-F32713639C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926224"/>
    <w:pPr>
      <w:widowControl w:val="0"/>
      <w:spacing w:line="360" w:lineRule="auto"/>
      <w:jc w:val="both"/>
    </w:pPr>
    <w:rPr>
      <w:rFonts w:ascii="宋体" w:hAnsi="宋体" w:cs="宋体"/>
      <w:color w:val="000000"/>
      <w:kern w:val="2"/>
      <w:sz w:val="24"/>
      <w:szCs w:val="24"/>
    </w:rPr>
  </w:style>
  <w:style w:type="paragraph" w:styleId="1">
    <w:name w:val="heading 1"/>
    <w:aliases w:val="H1,Normal + Font: Helvetica,Bold,Space Before 12 pt,Not Bold,Section Heading,Section,h1,(Alt+1),(Alt+1)1,(Alt+1)2,(Alt+1)3,(Alt+1)4,(Alt+1)5,(Alt+1)6,(Alt+1)7,(Alt+1)8,(Alt+1)9,(Alt+1)10,(Alt+1)11,(Alt+1)21,(Alt+1)31,(Alt+1)41,(Alt+1)51,1st level,1"/>
    <w:basedOn w:val="a"/>
    <w:next w:val="a"/>
    <w:link w:val="12"/>
    <w:autoRedefine/>
    <w:uiPriority w:val="9"/>
    <w:qFormat/>
    <w:rsid w:val="00C94BFA"/>
    <w:pPr>
      <w:keepNext/>
      <w:keepLines/>
      <w:shd w:val="clear" w:color="auto" w:fill="FFFFFF"/>
      <w:spacing w:afterLines="150" w:after="468"/>
      <w:jc w:val="center"/>
      <w:outlineLvl w:val="0"/>
    </w:pPr>
    <w:rPr>
      <w:rFonts w:ascii="黑体" w:eastAsia="黑体" w:hAnsi="黑体" w:cs="Times New Roman"/>
      <w:b/>
      <w:bCs/>
      <w:kern w:val="44"/>
      <w:sz w:val="30"/>
      <w:szCs w:val="30"/>
    </w:rPr>
  </w:style>
  <w:style w:type="paragraph" w:styleId="2">
    <w:name w:val="heading 2"/>
    <w:basedOn w:val="a"/>
    <w:next w:val="a"/>
    <w:link w:val="21"/>
    <w:autoRedefine/>
    <w:qFormat/>
    <w:rsid w:val="00F71D1C"/>
    <w:pPr>
      <w:keepNext/>
      <w:keepLines/>
      <w:spacing w:before="360" w:afterLines="150" w:after="468" w:line="415" w:lineRule="auto"/>
      <w:outlineLvl w:val="1"/>
    </w:pPr>
    <w:rPr>
      <w:rFonts w:ascii="黑体" w:eastAsia="黑体" w:hAnsi="黑体"/>
      <w:b/>
      <w:bCs/>
      <w:sz w:val="28"/>
      <w:szCs w:val="32"/>
    </w:rPr>
  </w:style>
  <w:style w:type="paragraph" w:styleId="3">
    <w:name w:val="heading 3"/>
    <w:basedOn w:val="a"/>
    <w:next w:val="a"/>
    <w:autoRedefine/>
    <w:qFormat/>
    <w:rsid w:val="00460D97"/>
    <w:pPr>
      <w:keepNext/>
      <w:keepLines/>
      <w:spacing w:before="240" w:afterLines="150" w:after="468" w:line="415" w:lineRule="auto"/>
      <w:outlineLvl w:val="2"/>
    </w:pPr>
    <w:rPr>
      <w:rFonts w:ascii="黑体" w:eastAsia="黑体" w:hAnsi="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Pr>
      <w:rFonts w:hAnsi="Courier New" w:cs="Courier New"/>
      <w:szCs w:val="21"/>
    </w:rPr>
  </w:style>
  <w:style w:type="paragraph" w:styleId="a4">
    <w:name w:val="Body Text Indent"/>
    <w:basedOn w:val="a"/>
    <w:pPr>
      <w:ind w:firstLineChars="200" w:firstLine="420"/>
    </w:pPr>
  </w:style>
  <w:style w:type="paragraph" w:styleId="a5">
    <w:name w:val="header"/>
    <w:basedOn w:val="a"/>
    <w:link w:val="a6"/>
    <w:uiPriority w:val="99"/>
    <w:pPr>
      <w:pBdr>
        <w:bottom w:val="single" w:sz="6" w:space="1" w:color="auto"/>
      </w:pBdr>
      <w:tabs>
        <w:tab w:val="center" w:pos="4153"/>
        <w:tab w:val="right" w:pos="8306"/>
      </w:tabs>
      <w:snapToGrid w:val="0"/>
      <w:jc w:val="center"/>
    </w:pPr>
    <w:rPr>
      <w:sz w:val="18"/>
      <w:szCs w:val="18"/>
    </w:rPr>
  </w:style>
  <w:style w:type="paragraph" w:customStyle="1" w:styleId="CharChar1CharChar1CharCharCharCharCharChar">
    <w:name w:val="Char Char1 Char Char1 Char Char Char Char Char Char"/>
    <w:basedOn w:val="a"/>
    <w:pPr>
      <w:widowControl/>
      <w:spacing w:after="160" w:line="240" w:lineRule="exact"/>
      <w:jc w:val="left"/>
    </w:pPr>
    <w:rPr>
      <w:rFonts w:ascii="Verdana" w:hAnsi="Verdana"/>
      <w:kern w:val="0"/>
      <w:sz w:val="20"/>
      <w:szCs w:val="20"/>
      <w:lang w:eastAsia="en-US"/>
    </w:rPr>
  </w:style>
  <w:style w:type="paragraph" w:customStyle="1" w:styleId="6">
    <w:name w:val="6"/>
    <w:basedOn w:val="a"/>
    <w:next w:val="a7"/>
    <w:pPr>
      <w:ind w:firstLineChars="200" w:firstLine="420"/>
    </w:pPr>
  </w:style>
  <w:style w:type="paragraph" w:styleId="a7">
    <w:name w:val="Normal Indent"/>
    <w:basedOn w:val="a"/>
    <w:pPr>
      <w:ind w:firstLineChars="200" w:firstLine="420"/>
    </w:pPr>
  </w:style>
  <w:style w:type="paragraph" w:styleId="a8">
    <w:name w:val="footnote text"/>
    <w:basedOn w:val="a"/>
    <w:semiHidden/>
    <w:pPr>
      <w:snapToGrid w:val="0"/>
      <w:jc w:val="left"/>
    </w:pPr>
    <w:rPr>
      <w:sz w:val="18"/>
      <w:szCs w:val="18"/>
    </w:rPr>
  </w:style>
  <w:style w:type="paragraph" w:styleId="30">
    <w:name w:val="Body Text 3"/>
    <w:basedOn w:val="a"/>
    <w:pPr>
      <w:spacing w:after="120"/>
    </w:pPr>
    <w:rPr>
      <w:sz w:val="16"/>
      <w:szCs w:val="16"/>
    </w:rPr>
  </w:style>
  <w:style w:type="paragraph" w:styleId="31">
    <w:name w:val="Body Text Indent 3"/>
    <w:basedOn w:val="a"/>
    <w:pPr>
      <w:spacing w:after="120"/>
      <w:ind w:leftChars="200" w:left="420"/>
    </w:pPr>
    <w:rPr>
      <w:sz w:val="16"/>
      <w:szCs w:val="16"/>
    </w:rPr>
  </w:style>
  <w:style w:type="paragraph" w:customStyle="1" w:styleId="CharCharCharCharCharCharCharCharCharChar">
    <w:name w:val="Char Char Char Char Char Char Char Char Char Char"/>
    <w:basedOn w:val="a"/>
    <w:rPr>
      <w:rFonts w:ascii="Tahoma" w:hAnsi="Tahoma"/>
      <w:szCs w:val="20"/>
    </w:rPr>
  </w:style>
  <w:style w:type="paragraph" w:styleId="4">
    <w:name w:val="toc 4"/>
    <w:basedOn w:val="a"/>
    <w:next w:val="a"/>
    <w:autoRedefine/>
    <w:semiHidden/>
    <w:pPr>
      <w:ind w:leftChars="600" w:left="1260"/>
    </w:pPr>
  </w:style>
  <w:style w:type="paragraph" w:styleId="a9">
    <w:name w:val="Normal (Web)"/>
    <w:basedOn w:val="a"/>
    <w:pPr>
      <w:widowControl/>
      <w:spacing w:before="100" w:beforeAutospacing="1" w:after="100" w:afterAutospacing="1"/>
      <w:jc w:val="left"/>
    </w:pPr>
    <w:rPr>
      <w:kern w:val="0"/>
    </w:rPr>
  </w:style>
  <w:style w:type="character" w:styleId="aa">
    <w:name w:val="Hyperlink"/>
    <w:uiPriority w:val="99"/>
    <w:rPr>
      <w:color w:val="0000FF"/>
      <w:u w:val="single"/>
    </w:rPr>
  </w:style>
  <w:style w:type="paragraph" w:styleId="20">
    <w:name w:val="toc 2"/>
    <w:basedOn w:val="a"/>
    <w:next w:val="a"/>
    <w:autoRedefine/>
    <w:uiPriority w:val="39"/>
    <w:rsid w:val="00255213"/>
    <w:pPr>
      <w:tabs>
        <w:tab w:val="right" w:leader="dot" w:pos="8302"/>
      </w:tabs>
      <w:ind w:leftChars="200" w:left="480"/>
    </w:pPr>
    <w:rPr>
      <w:b/>
      <w:noProof/>
    </w:rPr>
  </w:style>
  <w:style w:type="paragraph" w:styleId="ab">
    <w:name w:val="Document Map"/>
    <w:basedOn w:val="a"/>
    <w:semiHidden/>
    <w:pPr>
      <w:shd w:val="clear" w:color="auto" w:fill="000080"/>
    </w:pPr>
  </w:style>
  <w:style w:type="paragraph" w:styleId="10">
    <w:name w:val="toc 1"/>
    <w:basedOn w:val="a"/>
    <w:next w:val="a"/>
    <w:autoRedefine/>
    <w:uiPriority w:val="39"/>
    <w:rsid w:val="00E907FF"/>
    <w:pPr>
      <w:tabs>
        <w:tab w:val="right" w:leader="dot" w:pos="8296"/>
      </w:tabs>
    </w:pPr>
  </w:style>
  <w:style w:type="paragraph" w:styleId="32">
    <w:name w:val="toc 3"/>
    <w:basedOn w:val="a"/>
    <w:next w:val="a"/>
    <w:autoRedefine/>
    <w:uiPriority w:val="39"/>
    <w:pPr>
      <w:ind w:leftChars="400" w:left="840"/>
    </w:pPr>
  </w:style>
  <w:style w:type="character" w:customStyle="1" w:styleId="xiangxiyemian0604301">
    <w:name w:val="xiangxiyemian0604301"/>
    <w:rPr>
      <w:color w:val="003399"/>
    </w:rPr>
  </w:style>
  <w:style w:type="paragraph" w:styleId="ac">
    <w:name w:val="Date"/>
    <w:basedOn w:val="a"/>
    <w:next w:val="a"/>
    <w:pPr>
      <w:ind w:leftChars="2500" w:left="100"/>
    </w:pPr>
  </w:style>
  <w:style w:type="character" w:styleId="ad">
    <w:name w:val="FollowedHyperlink"/>
    <w:rPr>
      <w:color w:val="800080"/>
      <w:u w:val="single"/>
    </w:rPr>
  </w:style>
  <w:style w:type="paragraph" w:styleId="ae">
    <w:name w:val="footer"/>
    <w:aliases w:val="fo,footer odd,odd,footer Final,Footer-Even"/>
    <w:basedOn w:val="a"/>
    <w:link w:val="af"/>
    <w:uiPriority w:val="99"/>
    <w:pPr>
      <w:tabs>
        <w:tab w:val="center" w:pos="4153"/>
        <w:tab w:val="right" w:pos="8306"/>
      </w:tabs>
      <w:snapToGrid w:val="0"/>
      <w:jc w:val="left"/>
    </w:pPr>
    <w:rPr>
      <w:sz w:val="18"/>
      <w:szCs w:val="18"/>
    </w:rPr>
  </w:style>
  <w:style w:type="character" w:styleId="af0">
    <w:name w:val="page number"/>
    <w:basedOn w:val="a0"/>
  </w:style>
  <w:style w:type="paragraph" w:styleId="5">
    <w:name w:val="toc 5"/>
    <w:basedOn w:val="a"/>
    <w:next w:val="a"/>
    <w:autoRedefine/>
    <w:semiHidden/>
    <w:pPr>
      <w:ind w:leftChars="800" w:left="1680"/>
    </w:pPr>
  </w:style>
  <w:style w:type="paragraph" w:styleId="60">
    <w:name w:val="toc 6"/>
    <w:basedOn w:val="a"/>
    <w:next w:val="a"/>
    <w:autoRedefine/>
    <w:semiHidden/>
    <w:pPr>
      <w:ind w:leftChars="1000" w:left="2100"/>
    </w:pPr>
  </w:style>
  <w:style w:type="paragraph" w:styleId="7">
    <w:name w:val="toc 7"/>
    <w:basedOn w:val="a"/>
    <w:next w:val="a"/>
    <w:autoRedefine/>
    <w:semiHidden/>
    <w:pPr>
      <w:ind w:leftChars="1200" w:left="2520"/>
    </w:pPr>
  </w:style>
  <w:style w:type="paragraph" w:styleId="8">
    <w:name w:val="toc 8"/>
    <w:basedOn w:val="a"/>
    <w:next w:val="a"/>
    <w:autoRedefine/>
    <w:semiHidden/>
    <w:pPr>
      <w:ind w:leftChars="1400" w:left="2940"/>
    </w:pPr>
  </w:style>
  <w:style w:type="paragraph" w:styleId="9">
    <w:name w:val="toc 9"/>
    <w:basedOn w:val="a"/>
    <w:next w:val="a"/>
    <w:autoRedefine/>
    <w:semiHidden/>
    <w:pPr>
      <w:ind w:leftChars="1600" w:left="3360"/>
    </w:pPr>
  </w:style>
  <w:style w:type="paragraph" w:customStyle="1" w:styleId="11">
    <w:name w:val="样式1"/>
    <w:basedOn w:val="1"/>
    <w:rsid w:val="00E161BA"/>
    <w:pPr>
      <w:ind w:firstLineChars="1200" w:firstLine="3614"/>
    </w:pPr>
  </w:style>
  <w:style w:type="paragraph" w:styleId="22">
    <w:name w:val="Body Text Indent 2"/>
    <w:basedOn w:val="a"/>
    <w:rsid w:val="00354069"/>
    <w:pPr>
      <w:spacing w:after="120" w:line="480" w:lineRule="auto"/>
      <w:ind w:leftChars="200" w:left="420"/>
    </w:pPr>
  </w:style>
  <w:style w:type="character" w:customStyle="1" w:styleId="21">
    <w:name w:val="标题 2 字符1"/>
    <w:link w:val="2"/>
    <w:rsid w:val="00F71D1C"/>
    <w:rPr>
      <w:rFonts w:ascii="黑体" w:eastAsia="黑体" w:hAnsi="黑体" w:cs="宋体"/>
      <w:b/>
      <w:bCs/>
      <w:color w:val="000000"/>
      <w:kern w:val="2"/>
      <w:sz w:val="28"/>
      <w:szCs w:val="32"/>
    </w:rPr>
  </w:style>
  <w:style w:type="character" w:styleId="af1">
    <w:name w:val="annotation reference"/>
    <w:rsid w:val="003E3D3C"/>
    <w:rPr>
      <w:sz w:val="21"/>
      <w:szCs w:val="21"/>
    </w:rPr>
  </w:style>
  <w:style w:type="paragraph" w:styleId="af2">
    <w:name w:val="annotation text"/>
    <w:basedOn w:val="a"/>
    <w:link w:val="af3"/>
    <w:rsid w:val="003E3D3C"/>
    <w:pPr>
      <w:jc w:val="left"/>
    </w:pPr>
  </w:style>
  <w:style w:type="character" w:customStyle="1" w:styleId="af3">
    <w:name w:val="批注文字 字符"/>
    <w:link w:val="af2"/>
    <w:rsid w:val="003E3D3C"/>
    <w:rPr>
      <w:kern w:val="2"/>
      <w:sz w:val="21"/>
      <w:szCs w:val="24"/>
    </w:rPr>
  </w:style>
  <w:style w:type="paragraph" w:styleId="af4">
    <w:name w:val="annotation subject"/>
    <w:basedOn w:val="af2"/>
    <w:next w:val="af2"/>
    <w:link w:val="af5"/>
    <w:rsid w:val="003E3D3C"/>
    <w:rPr>
      <w:b/>
      <w:bCs/>
    </w:rPr>
  </w:style>
  <w:style w:type="character" w:customStyle="1" w:styleId="af5">
    <w:name w:val="批注主题 字符"/>
    <w:link w:val="af4"/>
    <w:rsid w:val="003E3D3C"/>
    <w:rPr>
      <w:b/>
      <w:bCs/>
      <w:kern w:val="2"/>
      <w:sz w:val="21"/>
      <w:szCs w:val="24"/>
    </w:rPr>
  </w:style>
  <w:style w:type="paragraph" w:styleId="af6">
    <w:name w:val="Balloon Text"/>
    <w:basedOn w:val="a"/>
    <w:link w:val="af7"/>
    <w:rsid w:val="003E3D3C"/>
    <w:rPr>
      <w:sz w:val="18"/>
      <w:szCs w:val="18"/>
    </w:rPr>
  </w:style>
  <w:style w:type="character" w:customStyle="1" w:styleId="af7">
    <w:name w:val="批注框文本 字符"/>
    <w:link w:val="af6"/>
    <w:rsid w:val="003E3D3C"/>
    <w:rPr>
      <w:kern w:val="2"/>
      <w:sz w:val="18"/>
      <w:szCs w:val="18"/>
    </w:rPr>
  </w:style>
  <w:style w:type="character" w:customStyle="1" w:styleId="af">
    <w:name w:val="页脚 字符"/>
    <w:aliases w:val="fo 字符,footer odd 字符,odd 字符,footer Final 字符,Footer-Even 字符"/>
    <w:link w:val="ae"/>
    <w:uiPriority w:val="99"/>
    <w:rsid w:val="006D2CA0"/>
    <w:rPr>
      <w:kern w:val="2"/>
      <w:sz w:val="18"/>
      <w:szCs w:val="18"/>
    </w:rPr>
  </w:style>
  <w:style w:type="character" w:customStyle="1" w:styleId="a6">
    <w:name w:val="页眉 字符"/>
    <w:link w:val="a5"/>
    <w:uiPriority w:val="99"/>
    <w:rsid w:val="006E6A77"/>
    <w:rPr>
      <w:kern w:val="2"/>
      <w:sz w:val="18"/>
      <w:szCs w:val="18"/>
    </w:rPr>
  </w:style>
  <w:style w:type="character" w:customStyle="1" w:styleId="12">
    <w:name w:val="标题 1 字符2"/>
    <w:aliases w:val="H1 字符1,Normal + Font: Helvetica 字符1,Bold 字符1,Space Before 12 pt 字符1,Not Bold 字符1,Section Heading 字符1,Section 字符1,h1 字符1,(Alt+1) 字符1,(Alt+1)1 字符1,(Alt+1)2 字符1,(Alt+1)3 字符1,(Alt+1)4 字符1,(Alt+1)5 字符1,(Alt+1)6 字符1,(Alt+1)7 字符1,(Alt+1)8 字符1,1 字符"/>
    <w:link w:val="1"/>
    <w:uiPriority w:val="9"/>
    <w:rsid w:val="00C94BFA"/>
    <w:rPr>
      <w:rFonts w:ascii="黑体" w:eastAsia="黑体" w:hAnsi="黑体"/>
      <w:b/>
      <w:bCs/>
      <w:color w:val="000000"/>
      <w:kern w:val="44"/>
      <w:sz w:val="30"/>
      <w:szCs w:val="30"/>
      <w:shd w:val="clear" w:color="auto" w:fill="FFFFFF"/>
    </w:rPr>
  </w:style>
  <w:style w:type="character" w:customStyle="1" w:styleId="grame">
    <w:name w:val="grame"/>
    <w:rsid w:val="00CF66B6"/>
  </w:style>
  <w:style w:type="table" w:styleId="af8">
    <w:name w:val="Table Grid"/>
    <w:basedOn w:val="a1"/>
    <w:rsid w:val="006859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062CC1"/>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styleId="af9">
    <w:name w:val="caption"/>
    <w:basedOn w:val="a"/>
    <w:next w:val="a"/>
    <w:unhideWhenUsed/>
    <w:qFormat/>
    <w:rsid w:val="00672103"/>
    <w:rPr>
      <w:rFonts w:ascii="等线 Light" w:eastAsia="黑体" w:hAnsi="等线 Light" w:cs="Times New Roman"/>
      <w:sz w:val="20"/>
      <w:szCs w:val="20"/>
    </w:rPr>
  </w:style>
  <w:style w:type="paragraph" w:styleId="afa">
    <w:name w:val="Title"/>
    <w:aliases w:val="标题4"/>
    <w:basedOn w:val="a"/>
    <w:next w:val="a"/>
    <w:link w:val="afb"/>
    <w:qFormat/>
    <w:rsid w:val="0014609E"/>
    <w:pPr>
      <w:spacing w:before="240" w:after="60"/>
      <w:jc w:val="left"/>
      <w:outlineLvl w:val="0"/>
    </w:pPr>
    <w:rPr>
      <w:rFonts w:ascii="等线 Light" w:eastAsia="黑体" w:hAnsi="等线 Light"/>
      <w:b/>
      <w:bCs/>
      <w:szCs w:val="32"/>
    </w:rPr>
  </w:style>
  <w:style w:type="character" w:customStyle="1" w:styleId="afb">
    <w:name w:val="标题 字符"/>
    <w:aliases w:val="标题4 字符"/>
    <w:link w:val="afa"/>
    <w:rsid w:val="0014609E"/>
    <w:rPr>
      <w:rFonts w:ascii="等线 Light" w:eastAsia="黑体" w:hAnsi="等线 Light"/>
      <w:b/>
      <w:bCs/>
      <w:kern w:val="2"/>
      <w:sz w:val="24"/>
      <w:szCs w:val="32"/>
    </w:rPr>
  </w:style>
  <w:style w:type="paragraph" w:styleId="afc">
    <w:name w:val="Subtitle"/>
    <w:aliases w:val="正文t"/>
    <w:basedOn w:val="a"/>
    <w:next w:val="a"/>
    <w:link w:val="afd"/>
    <w:qFormat/>
    <w:rsid w:val="00926224"/>
    <w:pPr>
      <w:outlineLvl w:val="1"/>
    </w:pPr>
    <w:rPr>
      <w:bCs/>
      <w:kern w:val="28"/>
    </w:rPr>
  </w:style>
  <w:style w:type="character" w:customStyle="1" w:styleId="afd">
    <w:name w:val="副标题 字符"/>
    <w:aliases w:val="正文t 字符"/>
    <w:link w:val="afc"/>
    <w:rsid w:val="00926224"/>
    <w:rPr>
      <w:rFonts w:ascii="宋体" w:hAnsi="宋体" w:cs="宋体"/>
      <w:bCs/>
      <w:kern w:val="28"/>
      <w:sz w:val="24"/>
      <w:szCs w:val="24"/>
    </w:rPr>
  </w:style>
  <w:style w:type="character" w:customStyle="1" w:styleId="13">
    <w:name w:val="标题 1 字符"/>
    <w:uiPriority w:val="9"/>
    <w:rsid w:val="006C5E8B"/>
    <w:rPr>
      <w:rFonts w:ascii="宋体" w:hAnsi="宋体" w:cs="宋体"/>
      <w:b/>
      <w:bCs/>
      <w:kern w:val="36"/>
      <w:sz w:val="48"/>
      <w:szCs w:val="48"/>
    </w:rPr>
  </w:style>
  <w:style w:type="character" w:customStyle="1" w:styleId="visually-hidden">
    <w:name w:val="visually-hidden"/>
    <w:rsid w:val="00FC3739"/>
  </w:style>
  <w:style w:type="character" w:customStyle="1" w:styleId="14">
    <w:name w:val="批注文字 字符1"/>
    <w:semiHidden/>
    <w:locked/>
    <w:rsid w:val="00A70BCB"/>
    <w:rPr>
      <w:rFonts w:ascii="宋体" w:hAnsi="宋体" w:cs="宋体"/>
      <w:color w:val="000000"/>
      <w:kern w:val="2"/>
      <w:sz w:val="24"/>
      <w:szCs w:val="24"/>
    </w:rPr>
  </w:style>
  <w:style w:type="character" w:customStyle="1" w:styleId="23">
    <w:name w:val="标题 2 字符"/>
    <w:rsid w:val="00E669D6"/>
    <w:rPr>
      <w:rFonts w:ascii="黑体" w:eastAsia="黑体" w:hAnsi="黑体" w:cs="宋体"/>
      <w:b/>
      <w:bCs/>
      <w:color w:val="000000"/>
      <w:kern w:val="2"/>
      <w:sz w:val="28"/>
      <w:szCs w:val="32"/>
    </w:rPr>
  </w:style>
  <w:style w:type="character" w:customStyle="1" w:styleId="110">
    <w:name w:val="标题 1 字符1"/>
    <w:aliases w:val="H1 字符,Normal + Font: Helvetica 字符,Bold 字符,Space Before 12 pt 字符,Not Bold 字符,Section Heading 字符,Section 字符,h1 字符,(Alt+1) 字符,(Alt+1)1 字符,(Alt+1)2 字符,(Alt+1)3 字符,(Alt+1)4 字符,(Alt+1)5 字符,(Alt+1)6 字符,(Alt+1)7 字符,(Alt+1)8 字符,(Alt+1)9 字符,(Alt+1)10 字符"/>
    <w:uiPriority w:val="9"/>
    <w:rsid w:val="00E669D6"/>
    <w:rPr>
      <w:rFonts w:ascii="黑体" w:eastAsia="黑体" w:hAnsi="黑体"/>
      <w:b/>
      <w:bCs/>
      <w:color w:val="000000"/>
      <w:kern w:val="44"/>
      <w:sz w:val="30"/>
      <w:szCs w:val="30"/>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9593328">
      <w:bodyDiv w:val="1"/>
      <w:marLeft w:val="0"/>
      <w:marRight w:val="0"/>
      <w:marTop w:val="0"/>
      <w:marBottom w:val="0"/>
      <w:divBdr>
        <w:top w:val="none" w:sz="0" w:space="0" w:color="auto"/>
        <w:left w:val="none" w:sz="0" w:space="0" w:color="auto"/>
        <w:bottom w:val="none" w:sz="0" w:space="0" w:color="auto"/>
        <w:right w:val="none" w:sz="0" w:space="0" w:color="auto"/>
      </w:divBdr>
    </w:div>
    <w:div w:id="430244603">
      <w:bodyDiv w:val="1"/>
      <w:marLeft w:val="0"/>
      <w:marRight w:val="0"/>
      <w:marTop w:val="0"/>
      <w:marBottom w:val="0"/>
      <w:divBdr>
        <w:top w:val="none" w:sz="0" w:space="0" w:color="auto"/>
        <w:left w:val="none" w:sz="0" w:space="0" w:color="auto"/>
        <w:bottom w:val="none" w:sz="0" w:space="0" w:color="auto"/>
        <w:right w:val="none" w:sz="0" w:space="0" w:color="auto"/>
      </w:divBdr>
    </w:div>
    <w:div w:id="537426532">
      <w:bodyDiv w:val="1"/>
      <w:marLeft w:val="0"/>
      <w:marRight w:val="0"/>
      <w:marTop w:val="0"/>
      <w:marBottom w:val="0"/>
      <w:divBdr>
        <w:top w:val="none" w:sz="0" w:space="0" w:color="auto"/>
        <w:left w:val="none" w:sz="0" w:space="0" w:color="auto"/>
        <w:bottom w:val="none" w:sz="0" w:space="0" w:color="auto"/>
        <w:right w:val="none" w:sz="0" w:space="0" w:color="auto"/>
      </w:divBdr>
    </w:div>
    <w:div w:id="606349755">
      <w:bodyDiv w:val="1"/>
      <w:marLeft w:val="0"/>
      <w:marRight w:val="0"/>
      <w:marTop w:val="0"/>
      <w:marBottom w:val="0"/>
      <w:divBdr>
        <w:top w:val="none" w:sz="0" w:space="0" w:color="auto"/>
        <w:left w:val="none" w:sz="0" w:space="0" w:color="auto"/>
        <w:bottom w:val="none" w:sz="0" w:space="0" w:color="auto"/>
        <w:right w:val="none" w:sz="0" w:space="0" w:color="auto"/>
      </w:divBdr>
    </w:div>
    <w:div w:id="629437504">
      <w:bodyDiv w:val="1"/>
      <w:marLeft w:val="0"/>
      <w:marRight w:val="0"/>
      <w:marTop w:val="0"/>
      <w:marBottom w:val="0"/>
      <w:divBdr>
        <w:top w:val="none" w:sz="0" w:space="0" w:color="auto"/>
        <w:left w:val="none" w:sz="0" w:space="0" w:color="auto"/>
        <w:bottom w:val="none" w:sz="0" w:space="0" w:color="auto"/>
        <w:right w:val="none" w:sz="0" w:space="0" w:color="auto"/>
      </w:divBdr>
    </w:div>
    <w:div w:id="744031940">
      <w:bodyDiv w:val="1"/>
      <w:marLeft w:val="0"/>
      <w:marRight w:val="0"/>
      <w:marTop w:val="0"/>
      <w:marBottom w:val="0"/>
      <w:divBdr>
        <w:top w:val="none" w:sz="0" w:space="0" w:color="auto"/>
        <w:left w:val="none" w:sz="0" w:space="0" w:color="auto"/>
        <w:bottom w:val="none" w:sz="0" w:space="0" w:color="auto"/>
        <w:right w:val="none" w:sz="0" w:space="0" w:color="auto"/>
      </w:divBdr>
    </w:div>
    <w:div w:id="1069114691">
      <w:bodyDiv w:val="1"/>
      <w:marLeft w:val="0"/>
      <w:marRight w:val="0"/>
      <w:marTop w:val="0"/>
      <w:marBottom w:val="0"/>
      <w:divBdr>
        <w:top w:val="none" w:sz="0" w:space="0" w:color="auto"/>
        <w:left w:val="none" w:sz="0" w:space="0" w:color="auto"/>
        <w:bottom w:val="none" w:sz="0" w:space="0" w:color="auto"/>
        <w:right w:val="none" w:sz="0" w:space="0" w:color="auto"/>
      </w:divBdr>
    </w:div>
    <w:div w:id="1167945142">
      <w:bodyDiv w:val="1"/>
      <w:marLeft w:val="0"/>
      <w:marRight w:val="0"/>
      <w:marTop w:val="0"/>
      <w:marBottom w:val="0"/>
      <w:divBdr>
        <w:top w:val="none" w:sz="0" w:space="0" w:color="auto"/>
        <w:left w:val="none" w:sz="0" w:space="0" w:color="auto"/>
        <w:bottom w:val="none" w:sz="0" w:space="0" w:color="auto"/>
        <w:right w:val="none" w:sz="0" w:space="0" w:color="auto"/>
      </w:divBdr>
    </w:div>
    <w:div w:id="1344628728">
      <w:bodyDiv w:val="1"/>
      <w:marLeft w:val="0"/>
      <w:marRight w:val="0"/>
      <w:marTop w:val="0"/>
      <w:marBottom w:val="0"/>
      <w:divBdr>
        <w:top w:val="none" w:sz="0" w:space="0" w:color="auto"/>
        <w:left w:val="none" w:sz="0" w:space="0" w:color="auto"/>
        <w:bottom w:val="none" w:sz="0" w:space="0" w:color="auto"/>
        <w:right w:val="none" w:sz="0" w:space="0" w:color="auto"/>
      </w:divBdr>
    </w:div>
    <w:div w:id="1518616211">
      <w:bodyDiv w:val="1"/>
      <w:marLeft w:val="0"/>
      <w:marRight w:val="0"/>
      <w:marTop w:val="0"/>
      <w:marBottom w:val="0"/>
      <w:divBdr>
        <w:top w:val="none" w:sz="0" w:space="0" w:color="auto"/>
        <w:left w:val="none" w:sz="0" w:space="0" w:color="auto"/>
        <w:bottom w:val="none" w:sz="0" w:space="0" w:color="auto"/>
        <w:right w:val="none" w:sz="0" w:space="0" w:color="auto"/>
      </w:divBdr>
      <w:divsChild>
        <w:div w:id="242297524">
          <w:marLeft w:val="0"/>
          <w:marRight w:val="0"/>
          <w:marTop w:val="105"/>
          <w:marBottom w:val="30"/>
          <w:divBdr>
            <w:top w:val="none" w:sz="0" w:space="0" w:color="auto"/>
            <w:left w:val="none" w:sz="0" w:space="0" w:color="auto"/>
            <w:bottom w:val="none" w:sz="0" w:space="0" w:color="auto"/>
            <w:right w:val="none" w:sz="0" w:space="0" w:color="auto"/>
          </w:divBdr>
          <w:divsChild>
            <w:div w:id="1430004485">
              <w:marLeft w:val="0"/>
              <w:marRight w:val="0"/>
              <w:marTop w:val="0"/>
              <w:marBottom w:val="0"/>
              <w:divBdr>
                <w:top w:val="none" w:sz="0" w:space="0" w:color="auto"/>
                <w:left w:val="none" w:sz="0" w:space="0" w:color="auto"/>
                <w:bottom w:val="none" w:sz="0" w:space="0" w:color="auto"/>
                <w:right w:val="none" w:sz="0" w:space="0" w:color="auto"/>
              </w:divBdr>
              <w:divsChild>
                <w:div w:id="577255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7044302">
          <w:marLeft w:val="0"/>
          <w:marRight w:val="0"/>
          <w:marTop w:val="0"/>
          <w:marBottom w:val="0"/>
          <w:divBdr>
            <w:top w:val="none" w:sz="0" w:space="0" w:color="auto"/>
            <w:left w:val="none" w:sz="0" w:space="0" w:color="auto"/>
            <w:bottom w:val="none" w:sz="0" w:space="0" w:color="auto"/>
            <w:right w:val="none" w:sz="0" w:space="0" w:color="auto"/>
          </w:divBdr>
          <w:divsChild>
            <w:div w:id="285934158">
              <w:marLeft w:val="0"/>
              <w:marRight w:val="0"/>
              <w:marTop w:val="0"/>
              <w:marBottom w:val="0"/>
              <w:divBdr>
                <w:top w:val="none" w:sz="0" w:space="0" w:color="auto"/>
                <w:left w:val="none" w:sz="0" w:space="0" w:color="auto"/>
                <w:bottom w:val="none" w:sz="0" w:space="0" w:color="auto"/>
                <w:right w:val="none" w:sz="0" w:space="0" w:color="auto"/>
              </w:divBdr>
              <w:divsChild>
                <w:div w:id="1107314139">
                  <w:marLeft w:val="0"/>
                  <w:marRight w:val="60"/>
                  <w:marTop w:val="0"/>
                  <w:marBottom w:val="0"/>
                  <w:divBdr>
                    <w:top w:val="none" w:sz="0" w:space="0" w:color="auto"/>
                    <w:left w:val="none" w:sz="0" w:space="0" w:color="auto"/>
                    <w:bottom w:val="none" w:sz="0" w:space="0" w:color="auto"/>
                    <w:right w:val="none" w:sz="0" w:space="0" w:color="auto"/>
                  </w:divBdr>
                  <w:divsChild>
                    <w:div w:id="587740623">
                      <w:marLeft w:val="0"/>
                      <w:marRight w:val="0"/>
                      <w:marTop w:val="0"/>
                      <w:marBottom w:val="120"/>
                      <w:divBdr>
                        <w:top w:val="single" w:sz="6" w:space="0" w:color="C0C0C0"/>
                        <w:left w:val="single" w:sz="6" w:space="0" w:color="D9D9D9"/>
                        <w:bottom w:val="single" w:sz="6" w:space="0" w:color="D9D9D9"/>
                        <w:right w:val="single" w:sz="6" w:space="0" w:color="D9D9D9"/>
                      </w:divBdr>
                      <w:divsChild>
                        <w:div w:id="1423650132">
                          <w:marLeft w:val="0"/>
                          <w:marRight w:val="0"/>
                          <w:marTop w:val="0"/>
                          <w:marBottom w:val="0"/>
                          <w:divBdr>
                            <w:top w:val="none" w:sz="0" w:space="0" w:color="auto"/>
                            <w:left w:val="none" w:sz="0" w:space="0" w:color="auto"/>
                            <w:bottom w:val="none" w:sz="0" w:space="0" w:color="auto"/>
                            <w:right w:val="none" w:sz="0" w:space="0" w:color="auto"/>
                          </w:divBdr>
                        </w:div>
                        <w:div w:id="2009480924">
                          <w:marLeft w:val="0"/>
                          <w:marRight w:val="0"/>
                          <w:marTop w:val="0"/>
                          <w:marBottom w:val="0"/>
                          <w:divBdr>
                            <w:top w:val="none" w:sz="0" w:space="0" w:color="auto"/>
                            <w:left w:val="none" w:sz="0" w:space="0" w:color="auto"/>
                            <w:bottom w:val="none" w:sz="0" w:space="0" w:color="auto"/>
                            <w:right w:val="none" w:sz="0" w:space="0" w:color="auto"/>
                          </w:divBdr>
                        </w:div>
                      </w:divsChild>
                    </w:div>
                    <w:div w:id="1777604017">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1080448223">
              <w:marLeft w:val="0"/>
              <w:marRight w:val="0"/>
              <w:marTop w:val="0"/>
              <w:marBottom w:val="0"/>
              <w:divBdr>
                <w:top w:val="none" w:sz="0" w:space="0" w:color="auto"/>
                <w:left w:val="none" w:sz="0" w:space="0" w:color="auto"/>
                <w:bottom w:val="none" w:sz="0" w:space="0" w:color="auto"/>
                <w:right w:val="none" w:sz="0" w:space="0" w:color="auto"/>
              </w:divBdr>
              <w:divsChild>
                <w:div w:id="1841965267">
                  <w:marLeft w:val="60"/>
                  <w:marRight w:val="0"/>
                  <w:marTop w:val="0"/>
                  <w:marBottom w:val="0"/>
                  <w:divBdr>
                    <w:top w:val="none" w:sz="0" w:space="0" w:color="auto"/>
                    <w:left w:val="none" w:sz="0" w:space="0" w:color="auto"/>
                    <w:bottom w:val="none" w:sz="0" w:space="0" w:color="auto"/>
                    <w:right w:val="none" w:sz="0" w:space="0" w:color="auto"/>
                  </w:divBdr>
                  <w:divsChild>
                    <w:div w:id="1061170118">
                      <w:marLeft w:val="0"/>
                      <w:marRight w:val="0"/>
                      <w:marTop w:val="0"/>
                      <w:marBottom w:val="0"/>
                      <w:divBdr>
                        <w:top w:val="none" w:sz="0" w:space="0" w:color="auto"/>
                        <w:left w:val="none" w:sz="0" w:space="0" w:color="auto"/>
                        <w:bottom w:val="none" w:sz="0" w:space="0" w:color="auto"/>
                        <w:right w:val="none" w:sz="0" w:space="0" w:color="auto"/>
                      </w:divBdr>
                      <w:divsChild>
                        <w:div w:id="471479818">
                          <w:marLeft w:val="0"/>
                          <w:marRight w:val="0"/>
                          <w:marTop w:val="0"/>
                          <w:marBottom w:val="120"/>
                          <w:divBdr>
                            <w:top w:val="single" w:sz="6" w:space="0" w:color="F5F5F5"/>
                            <w:left w:val="single" w:sz="6" w:space="0" w:color="F5F5F5"/>
                            <w:bottom w:val="single" w:sz="6" w:space="0" w:color="F5F5F5"/>
                            <w:right w:val="single" w:sz="6" w:space="0" w:color="F5F5F5"/>
                          </w:divBdr>
                          <w:divsChild>
                            <w:div w:id="995690050">
                              <w:marLeft w:val="0"/>
                              <w:marRight w:val="0"/>
                              <w:marTop w:val="0"/>
                              <w:marBottom w:val="0"/>
                              <w:divBdr>
                                <w:top w:val="none" w:sz="0" w:space="0" w:color="auto"/>
                                <w:left w:val="none" w:sz="0" w:space="0" w:color="auto"/>
                                <w:bottom w:val="none" w:sz="0" w:space="0" w:color="auto"/>
                                <w:right w:val="none" w:sz="0" w:space="0" w:color="auto"/>
                              </w:divBdr>
                              <w:divsChild>
                                <w:div w:id="1835418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8503498">
      <w:bodyDiv w:val="1"/>
      <w:marLeft w:val="0"/>
      <w:marRight w:val="0"/>
      <w:marTop w:val="0"/>
      <w:marBottom w:val="0"/>
      <w:divBdr>
        <w:top w:val="none" w:sz="0" w:space="0" w:color="auto"/>
        <w:left w:val="none" w:sz="0" w:space="0" w:color="auto"/>
        <w:bottom w:val="none" w:sz="0" w:space="0" w:color="auto"/>
        <w:right w:val="none" w:sz="0" w:space="0" w:color="auto"/>
      </w:divBdr>
    </w:div>
    <w:div w:id="1834298548">
      <w:bodyDiv w:val="1"/>
      <w:marLeft w:val="0"/>
      <w:marRight w:val="0"/>
      <w:marTop w:val="0"/>
      <w:marBottom w:val="0"/>
      <w:divBdr>
        <w:top w:val="none" w:sz="0" w:space="0" w:color="auto"/>
        <w:left w:val="none" w:sz="0" w:space="0" w:color="auto"/>
        <w:bottom w:val="none" w:sz="0" w:space="0" w:color="auto"/>
        <w:right w:val="none" w:sz="0" w:space="0" w:color="auto"/>
      </w:divBdr>
    </w:div>
    <w:div w:id="1916430195">
      <w:bodyDiv w:val="1"/>
      <w:marLeft w:val="0"/>
      <w:marRight w:val="0"/>
      <w:marTop w:val="0"/>
      <w:marBottom w:val="0"/>
      <w:divBdr>
        <w:top w:val="none" w:sz="0" w:space="0" w:color="auto"/>
        <w:left w:val="none" w:sz="0" w:space="0" w:color="auto"/>
        <w:bottom w:val="none" w:sz="0" w:space="0" w:color="auto"/>
        <w:right w:val="none" w:sz="0" w:space="0" w:color="auto"/>
      </w:divBdr>
    </w:div>
    <w:div w:id="2018268023">
      <w:bodyDiv w:val="1"/>
      <w:marLeft w:val="0"/>
      <w:marRight w:val="0"/>
      <w:marTop w:val="0"/>
      <w:marBottom w:val="0"/>
      <w:divBdr>
        <w:top w:val="none" w:sz="0" w:space="0" w:color="auto"/>
        <w:left w:val="none" w:sz="0" w:space="0" w:color="auto"/>
        <w:bottom w:val="none" w:sz="0" w:space="0" w:color="auto"/>
        <w:right w:val="none" w:sz="0" w:space="0" w:color="auto"/>
      </w:divBdr>
    </w:div>
    <w:div w:id="20410819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2.wmf"/><Relationship Id="rId26" Type="http://schemas.openxmlformats.org/officeDocument/2006/relationships/image" Target="media/image6.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16.bin"/><Relationship Id="rId50" Type="http://schemas.openxmlformats.org/officeDocument/2006/relationships/image" Target="media/image19.png"/><Relationship Id="rId55" Type="http://schemas.openxmlformats.org/officeDocument/2006/relationships/image" Target="media/image24.png"/><Relationship Id="rId63" Type="http://schemas.openxmlformats.org/officeDocument/2006/relationships/image" Target="media/image32.wmf"/><Relationship Id="rId68" Type="http://schemas.openxmlformats.org/officeDocument/2006/relationships/chart" Target="charts/chart4.xml"/><Relationship Id="rId7" Type="http://schemas.openxmlformats.org/officeDocument/2006/relationships/endnotes" Target="endnotes.xml"/><Relationship Id="rId71"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header" Target="header2.xml"/><Relationship Id="rId29" Type="http://schemas.openxmlformats.org/officeDocument/2006/relationships/oleObject" Target="embeddings/oleObject7.bin"/><Relationship Id="rId11" Type="http://schemas.microsoft.com/office/2011/relationships/commentsExtended" Target="commentsExtended.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5.bin"/><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chart" Target="charts/chart2.xml"/><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image" Target="media/image18.png"/><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comments" Target="comments.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15.wmf"/><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chart" Target="charts/chart1.xml"/><Relationship Id="rId73" Type="http://schemas.microsoft.com/office/2011/relationships/people" Target="peop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7.png"/><Relationship Id="rId56" Type="http://schemas.openxmlformats.org/officeDocument/2006/relationships/image" Target="media/image25.png"/><Relationship Id="rId64" Type="http://schemas.openxmlformats.org/officeDocument/2006/relationships/oleObject" Target="embeddings/oleObject17.bin"/><Relationship Id="rId69" Type="http://schemas.openxmlformats.org/officeDocument/2006/relationships/chart" Target="charts/chart5.xml"/><Relationship Id="rId8" Type="http://schemas.openxmlformats.org/officeDocument/2006/relationships/image" Target="media/image1.wmf"/><Relationship Id="rId51" Type="http://schemas.openxmlformats.org/officeDocument/2006/relationships/image" Target="media/image20.png"/><Relationship Id="rId72" Type="http://schemas.openxmlformats.org/officeDocument/2006/relationships/fontTable" Target="fontTable.xml"/><Relationship Id="rId3" Type="http://schemas.openxmlformats.org/officeDocument/2006/relationships/styles" Target="styles.xml"/><Relationship Id="rId12" Type="http://schemas.microsoft.com/office/2016/09/relationships/commentsIds" Target="commentsIds.xml"/><Relationship Id="rId17" Type="http://schemas.openxmlformats.org/officeDocument/2006/relationships/footer" Target="footer3.xml"/><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image" Target="media/image28.png"/><Relationship Id="rId67" Type="http://schemas.openxmlformats.org/officeDocument/2006/relationships/chart" Target="charts/chart3.xml"/><Relationship Id="rId20" Type="http://schemas.openxmlformats.org/officeDocument/2006/relationships/image" Target="media/image3.wmf"/><Relationship Id="rId41" Type="http://schemas.openxmlformats.org/officeDocument/2006/relationships/oleObject" Target="embeddings/oleObject13.bin"/><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chart" Target="charts/chart6.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3437500000000003E-2"/>
          <c:y val="0.11458333333333333"/>
          <c:w val="0.70680699642830702"/>
          <c:h val="0.57291666666666663"/>
        </c:manualLayout>
      </c:layout>
      <c:lineChart>
        <c:grouping val="standard"/>
        <c:varyColors val="0"/>
        <c:ser>
          <c:idx val="0"/>
          <c:order val="0"/>
          <c:tx>
            <c:strRef>
              <c:f>Sheet1!$A$2</c:f>
              <c:strCache>
                <c:ptCount val="1"/>
                <c:pt idx="0">
                  <c:v>精度</c:v>
                </c:pt>
              </c:strCache>
            </c:strRef>
          </c:tx>
          <c:spPr>
            <a:ln w="12699">
              <a:solidFill>
                <a:srgbClr val="000080"/>
              </a:solidFill>
              <a:prstDash val="solid"/>
            </a:ln>
          </c:spPr>
          <c:marker>
            <c:symbol val="diamond"/>
            <c:size val="4"/>
            <c:spPr>
              <a:solidFill>
                <a:srgbClr val="000080"/>
              </a:solidFill>
              <a:ln>
                <a:solidFill>
                  <a:srgbClr val="000080"/>
                </a:solidFill>
                <a:prstDash val="solid"/>
              </a:ln>
            </c:spPr>
          </c:marker>
          <c:cat>
            <c:strRef>
              <c:f>Sheet1!$B$1:$P$1</c:f>
              <c:strCache>
                <c:ptCount val="15"/>
                <c:pt idx="0">
                  <c:v>55bp</c:v>
                </c:pt>
                <c:pt idx="1">
                  <c:v>60bp</c:v>
                </c:pt>
                <c:pt idx="2">
                  <c:v>65bp</c:v>
                </c:pt>
                <c:pt idx="3">
                  <c:v>75bp</c:v>
                </c:pt>
                <c:pt idx="4">
                  <c:v>80bp</c:v>
                </c:pt>
                <c:pt idx="5">
                  <c:v>85bp</c:v>
                </c:pt>
                <c:pt idx="6">
                  <c:v>90bp</c:v>
                </c:pt>
                <c:pt idx="7">
                  <c:v>95bp</c:v>
                </c:pt>
                <c:pt idx="8">
                  <c:v>100bp</c:v>
                </c:pt>
                <c:pt idx="9">
                  <c:v>105bp</c:v>
                </c:pt>
                <c:pt idx="10">
                  <c:v>110bp</c:v>
                </c:pt>
                <c:pt idx="11">
                  <c:v>115bp</c:v>
                </c:pt>
                <c:pt idx="12">
                  <c:v>120bp</c:v>
                </c:pt>
                <c:pt idx="13">
                  <c:v>125bp</c:v>
                </c:pt>
                <c:pt idx="14">
                  <c:v>130bp</c:v>
                </c:pt>
              </c:strCache>
            </c:strRef>
          </c:cat>
          <c:val>
            <c:numRef>
              <c:f>Sheet1!$B$2:$P$2</c:f>
              <c:numCache>
                <c:formatCode>General</c:formatCode>
                <c:ptCount val="15"/>
                <c:pt idx="0">
                  <c:v>9.7600000000000006E-2</c:v>
                </c:pt>
                <c:pt idx="1">
                  <c:v>7.2599999999999998E-2</c:v>
                </c:pt>
                <c:pt idx="2">
                  <c:v>6.6699999999999995E-2</c:v>
                </c:pt>
                <c:pt idx="3">
                  <c:v>9.0999999999999998E-2</c:v>
                </c:pt>
                <c:pt idx="4">
                  <c:v>9.9199999999999997E-2</c:v>
                </c:pt>
                <c:pt idx="5">
                  <c:v>8.9099999999999999E-2</c:v>
                </c:pt>
                <c:pt idx="6">
                  <c:v>0.1087</c:v>
                </c:pt>
                <c:pt idx="7">
                  <c:v>0.106</c:v>
                </c:pt>
                <c:pt idx="8">
                  <c:v>0.1181</c:v>
                </c:pt>
                <c:pt idx="9">
                  <c:v>0.1242</c:v>
                </c:pt>
                <c:pt idx="10">
                  <c:v>0.128</c:v>
                </c:pt>
                <c:pt idx="11">
                  <c:v>0.16339999999999999</c:v>
                </c:pt>
                <c:pt idx="12">
                  <c:v>0.14000000000000001</c:v>
                </c:pt>
                <c:pt idx="13">
                  <c:v>0.1885</c:v>
                </c:pt>
                <c:pt idx="14">
                  <c:v>0.20449999999999999</c:v>
                </c:pt>
              </c:numCache>
            </c:numRef>
          </c:val>
          <c:smooth val="0"/>
          <c:extLst>
            <c:ext xmlns:c16="http://schemas.microsoft.com/office/drawing/2014/chart" uri="{C3380CC4-5D6E-409C-BE32-E72D297353CC}">
              <c16:uniqueId val="{00000000-375C-422C-A2D6-A8A5C493A1C3}"/>
            </c:ext>
          </c:extLst>
        </c:ser>
        <c:ser>
          <c:idx val="1"/>
          <c:order val="1"/>
          <c:tx>
            <c:strRef>
              <c:f>Sheet1!$A$3</c:f>
              <c:strCache>
                <c:ptCount val="1"/>
                <c:pt idx="0">
                  <c:v>召回率</c:v>
                </c:pt>
              </c:strCache>
            </c:strRef>
          </c:tx>
          <c:spPr>
            <a:ln w="12699">
              <a:solidFill>
                <a:srgbClr val="FF00FF"/>
              </a:solidFill>
              <a:prstDash val="solid"/>
            </a:ln>
          </c:spPr>
          <c:marker>
            <c:symbol val="square"/>
            <c:size val="4"/>
            <c:spPr>
              <a:solidFill>
                <a:srgbClr val="FF00FF"/>
              </a:solidFill>
              <a:ln>
                <a:solidFill>
                  <a:srgbClr val="FF00FF"/>
                </a:solidFill>
                <a:prstDash val="solid"/>
              </a:ln>
            </c:spPr>
          </c:marker>
          <c:cat>
            <c:strRef>
              <c:f>Sheet1!$B$1:$P$1</c:f>
              <c:strCache>
                <c:ptCount val="15"/>
                <c:pt idx="0">
                  <c:v>55bp</c:v>
                </c:pt>
                <c:pt idx="1">
                  <c:v>60bp</c:v>
                </c:pt>
                <c:pt idx="2">
                  <c:v>65bp</c:v>
                </c:pt>
                <c:pt idx="3">
                  <c:v>75bp</c:v>
                </c:pt>
                <c:pt idx="4">
                  <c:v>80bp</c:v>
                </c:pt>
                <c:pt idx="5">
                  <c:v>85bp</c:v>
                </c:pt>
                <c:pt idx="6">
                  <c:v>90bp</c:v>
                </c:pt>
                <c:pt idx="7">
                  <c:v>95bp</c:v>
                </c:pt>
                <c:pt idx="8">
                  <c:v>100bp</c:v>
                </c:pt>
                <c:pt idx="9">
                  <c:v>105bp</c:v>
                </c:pt>
                <c:pt idx="10">
                  <c:v>110bp</c:v>
                </c:pt>
                <c:pt idx="11">
                  <c:v>115bp</c:v>
                </c:pt>
                <c:pt idx="12">
                  <c:v>120bp</c:v>
                </c:pt>
                <c:pt idx="13">
                  <c:v>125bp</c:v>
                </c:pt>
                <c:pt idx="14">
                  <c:v>130bp</c:v>
                </c:pt>
              </c:strCache>
            </c:strRef>
          </c:cat>
          <c:val>
            <c:numRef>
              <c:f>Sheet1!$B$3:$P$3</c:f>
              <c:numCache>
                <c:formatCode>General</c:formatCode>
                <c:ptCount val="15"/>
                <c:pt idx="0">
                  <c:v>0.12</c:v>
                </c:pt>
                <c:pt idx="1">
                  <c:v>0.09</c:v>
                </c:pt>
                <c:pt idx="2">
                  <c:v>0.09</c:v>
                </c:pt>
                <c:pt idx="3">
                  <c:v>0.11</c:v>
                </c:pt>
                <c:pt idx="4">
                  <c:v>0.13</c:v>
                </c:pt>
                <c:pt idx="5">
                  <c:v>0.14000000000000001</c:v>
                </c:pt>
                <c:pt idx="6">
                  <c:v>0.15</c:v>
                </c:pt>
                <c:pt idx="7">
                  <c:v>0.16</c:v>
                </c:pt>
                <c:pt idx="8">
                  <c:v>0.17</c:v>
                </c:pt>
                <c:pt idx="9">
                  <c:v>0.19</c:v>
                </c:pt>
                <c:pt idx="10">
                  <c:v>0.21</c:v>
                </c:pt>
                <c:pt idx="11">
                  <c:v>0.25</c:v>
                </c:pt>
                <c:pt idx="12">
                  <c:v>0.21</c:v>
                </c:pt>
                <c:pt idx="13">
                  <c:v>0.23</c:v>
                </c:pt>
                <c:pt idx="14">
                  <c:v>0.26</c:v>
                </c:pt>
              </c:numCache>
            </c:numRef>
          </c:val>
          <c:smooth val="0"/>
          <c:extLst>
            <c:ext xmlns:c16="http://schemas.microsoft.com/office/drawing/2014/chart" uri="{C3380CC4-5D6E-409C-BE32-E72D297353CC}">
              <c16:uniqueId val="{00000001-375C-422C-A2D6-A8A5C493A1C3}"/>
            </c:ext>
          </c:extLst>
        </c:ser>
        <c:dLbls>
          <c:showLegendKey val="0"/>
          <c:showVal val="0"/>
          <c:showCatName val="0"/>
          <c:showSerName val="0"/>
          <c:showPercent val="0"/>
          <c:showBubbleSize val="0"/>
        </c:dLbls>
        <c:marker val="1"/>
        <c:smooth val="0"/>
        <c:axId val="176586464"/>
        <c:axId val="1"/>
      </c:lineChart>
      <c:catAx>
        <c:axId val="176586464"/>
        <c:scaling>
          <c:orientation val="minMax"/>
        </c:scaling>
        <c:delete val="0"/>
        <c:axPos val="b"/>
        <c:numFmt formatCode="General" sourceLinked="1"/>
        <c:majorTickMark val="in"/>
        <c:minorTickMark val="none"/>
        <c:tickLblPos val="nextTo"/>
        <c:spPr>
          <a:ln w="3175">
            <a:solidFill>
              <a:srgbClr val="000000"/>
            </a:solidFill>
            <a:prstDash val="solid"/>
          </a:ln>
        </c:spPr>
        <c:txPr>
          <a:bodyPr rot="-2700000" vert="horz"/>
          <a:lstStyle/>
          <a:p>
            <a:pPr>
              <a:defRPr sz="950" b="0" i="0" u="none" strike="noStrike" baseline="0">
                <a:solidFill>
                  <a:srgbClr val="000000"/>
                </a:solidFill>
                <a:latin typeface="Calibri"/>
                <a:ea typeface="Calibri"/>
                <a:cs typeface="Calibri"/>
              </a:defRPr>
            </a:pPr>
            <a:endParaRPr lang="zh-CN"/>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numFmt formatCode="General" sourceLinked="1"/>
        <c:majorTickMark val="in"/>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Calibri"/>
                <a:ea typeface="Calibri"/>
                <a:cs typeface="Calibri"/>
              </a:defRPr>
            </a:pPr>
            <a:endParaRPr lang="zh-CN"/>
          </a:p>
        </c:txPr>
        <c:crossAx val="176586464"/>
        <c:crosses val="autoZero"/>
        <c:crossBetween val="between"/>
      </c:valAx>
      <c:spPr>
        <a:solidFill>
          <a:srgbClr val="C0C0C0"/>
        </a:solidFill>
        <a:ln w="12699">
          <a:solidFill>
            <a:srgbClr val="808080"/>
          </a:solidFill>
          <a:prstDash val="solid"/>
        </a:ln>
      </c:spPr>
    </c:plotArea>
    <c:legend>
      <c:legendPos val="r"/>
      <c:layout>
        <c:manualLayout>
          <c:xMode val="edge"/>
          <c:yMode val="edge"/>
          <c:x val="0.82054492212014085"/>
          <c:y val="0.23119089388437844"/>
          <c:w val="0.1456748604197092"/>
          <c:h val="0.27922592577482219"/>
        </c:manualLayout>
      </c:layout>
      <c:overlay val="0"/>
      <c:spPr>
        <a:noFill/>
        <a:ln w="3175">
          <a:solidFill>
            <a:srgbClr val="000000"/>
          </a:solidFill>
          <a:prstDash val="solid"/>
        </a:ln>
      </c:spPr>
      <c:txPr>
        <a:bodyPr/>
        <a:lstStyle/>
        <a:p>
          <a:pPr>
            <a:defRPr sz="870" b="0" i="0" u="none" strike="noStrike" baseline="0">
              <a:solidFill>
                <a:srgbClr val="000000"/>
              </a:solidFill>
              <a:latin typeface="Calibri"/>
              <a:ea typeface="Calibri"/>
              <a:cs typeface="Calibri"/>
            </a:defRPr>
          </a:pPr>
          <a:endParaRPr lang="zh-CN"/>
        </a:p>
      </c:txPr>
    </c:legend>
    <c:plotVisOnly val="1"/>
    <c:dispBlanksAs val="gap"/>
    <c:showDLblsOverMax val="0"/>
  </c:chart>
  <c:spPr>
    <a:noFill/>
    <a:ln>
      <a:noFill/>
    </a:ln>
  </c:spPr>
  <c:txPr>
    <a:bodyPr/>
    <a:lstStyle/>
    <a:p>
      <a:pPr>
        <a:defRPr sz="950" b="0" i="0" u="none" strike="noStrike" baseline="0">
          <a:solidFill>
            <a:srgbClr val="000000"/>
          </a:solidFill>
          <a:latin typeface="Calibri"/>
          <a:ea typeface="Calibri"/>
          <a:cs typeface="Calibri"/>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9698795180722892E-2"/>
          <c:y val="0.12352941176470589"/>
          <c:w val="0.70632530120481929"/>
          <c:h val="0.56470588235294117"/>
        </c:manualLayout>
      </c:layout>
      <c:lineChart>
        <c:grouping val="standard"/>
        <c:varyColors val="0"/>
        <c:ser>
          <c:idx val="0"/>
          <c:order val="0"/>
          <c:tx>
            <c:strRef>
              <c:f>Sheet1!$A$2</c:f>
              <c:strCache>
                <c:ptCount val="1"/>
                <c:pt idx="0">
                  <c:v>正确预测的转录本条数</c:v>
                </c:pt>
              </c:strCache>
            </c:strRef>
          </c:tx>
          <c:spPr>
            <a:ln w="12700">
              <a:solidFill>
                <a:srgbClr val="000080"/>
              </a:solidFill>
              <a:prstDash val="solid"/>
            </a:ln>
          </c:spPr>
          <c:marker>
            <c:symbol val="diamond"/>
            <c:size val="5"/>
            <c:spPr>
              <a:solidFill>
                <a:srgbClr val="000080"/>
              </a:solidFill>
              <a:ln>
                <a:solidFill>
                  <a:srgbClr val="000080"/>
                </a:solidFill>
                <a:prstDash val="solid"/>
              </a:ln>
            </c:spPr>
          </c:marker>
          <c:cat>
            <c:strRef>
              <c:f>Sheet1!$B$1:$P$1</c:f>
              <c:strCache>
                <c:ptCount val="15"/>
                <c:pt idx="0">
                  <c:v>55bp</c:v>
                </c:pt>
                <c:pt idx="1">
                  <c:v>60bp</c:v>
                </c:pt>
                <c:pt idx="2">
                  <c:v>65bp</c:v>
                </c:pt>
                <c:pt idx="3">
                  <c:v>75bp</c:v>
                </c:pt>
                <c:pt idx="4">
                  <c:v>80bp</c:v>
                </c:pt>
                <c:pt idx="5">
                  <c:v>85bp</c:v>
                </c:pt>
                <c:pt idx="6">
                  <c:v>90bp</c:v>
                </c:pt>
                <c:pt idx="7">
                  <c:v>95bp</c:v>
                </c:pt>
                <c:pt idx="8">
                  <c:v>100bp</c:v>
                </c:pt>
                <c:pt idx="9">
                  <c:v>105bp</c:v>
                </c:pt>
                <c:pt idx="10">
                  <c:v>110bp</c:v>
                </c:pt>
                <c:pt idx="11">
                  <c:v>115bp</c:v>
                </c:pt>
                <c:pt idx="12">
                  <c:v>120bp</c:v>
                </c:pt>
                <c:pt idx="13">
                  <c:v>125bp</c:v>
                </c:pt>
                <c:pt idx="14">
                  <c:v>130bp</c:v>
                </c:pt>
              </c:strCache>
            </c:strRef>
          </c:cat>
          <c:val>
            <c:numRef>
              <c:f>Sheet1!$B$2:$P$2</c:f>
              <c:numCache>
                <c:formatCode>General</c:formatCode>
                <c:ptCount val="15"/>
                <c:pt idx="0">
                  <c:v>12</c:v>
                </c:pt>
                <c:pt idx="1">
                  <c:v>9</c:v>
                </c:pt>
                <c:pt idx="2">
                  <c:v>9</c:v>
                </c:pt>
                <c:pt idx="3">
                  <c:v>11</c:v>
                </c:pt>
                <c:pt idx="4">
                  <c:v>13</c:v>
                </c:pt>
                <c:pt idx="5">
                  <c:v>14</c:v>
                </c:pt>
                <c:pt idx="6">
                  <c:v>15</c:v>
                </c:pt>
                <c:pt idx="7">
                  <c:v>16</c:v>
                </c:pt>
                <c:pt idx="8">
                  <c:v>17</c:v>
                </c:pt>
                <c:pt idx="9">
                  <c:v>19</c:v>
                </c:pt>
                <c:pt idx="10">
                  <c:v>21</c:v>
                </c:pt>
                <c:pt idx="11">
                  <c:v>25</c:v>
                </c:pt>
                <c:pt idx="12">
                  <c:v>21</c:v>
                </c:pt>
                <c:pt idx="13">
                  <c:v>23</c:v>
                </c:pt>
                <c:pt idx="14">
                  <c:v>26</c:v>
                </c:pt>
              </c:numCache>
            </c:numRef>
          </c:val>
          <c:smooth val="0"/>
          <c:extLst>
            <c:ext xmlns:c16="http://schemas.microsoft.com/office/drawing/2014/chart" uri="{C3380CC4-5D6E-409C-BE32-E72D297353CC}">
              <c16:uniqueId val="{00000000-C7EE-484C-8AB6-854830BF023D}"/>
            </c:ext>
          </c:extLst>
        </c:ser>
        <c:dLbls>
          <c:showLegendKey val="0"/>
          <c:showVal val="0"/>
          <c:showCatName val="0"/>
          <c:showSerName val="0"/>
          <c:showPercent val="0"/>
          <c:showBubbleSize val="0"/>
        </c:dLbls>
        <c:marker val="1"/>
        <c:smooth val="0"/>
        <c:axId val="176585152"/>
        <c:axId val="1"/>
      </c:lineChart>
      <c:catAx>
        <c:axId val="176585152"/>
        <c:scaling>
          <c:orientation val="minMax"/>
        </c:scaling>
        <c:delete val="0"/>
        <c:axPos val="b"/>
        <c:numFmt formatCode="General" sourceLinked="1"/>
        <c:majorTickMark val="in"/>
        <c:minorTickMark val="none"/>
        <c:tickLblPos val="nextTo"/>
        <c:spPr>
          <a:ln w="3175">
            <a:solidFill>
              <a:srgbClr val="000000"/>
            </a:solidFill>
            <a:prstDash val="solid"/>
          </a:ln>
        </c:spPr>
        <c:txPr>
          <a:bodyPr rot="-2700000" vert="horz"/>
          <a:lstStyle/>
          <a:p>
            <a:pPr>
              <a:defRPr sz="850" b="0" i="0" u="none" strike="noStrike" baseline="0">
                <a:solidFill>
                  <a:srgbClr val="000000"/>
                </a:solidFill>
                <a:latin typeface="Calibri"/>
                <a:ea typeface="Calibri"/>
                <a:cs typeface="Calibri"/>
              </a:defRPr>
            </a:pPr>
            <a:endParaRPr lang="zh-CN"/>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numFmt formatCode="General" sourceLinked="1"/>
        <c:majorTickMark val="in"/>
        <c:minorTickMark val="none"/>
        <c:tickLblPos val="nextTo"/>
        <c:spPr>
          <a:ln w="3175">
            <a:solidFill>
              <a:srgbClr val="000000"/>
            </a:solidFill>
            <a:prstDash val="solid"/>
          </a:ln>
        </c:spPr>
        <c:txPr>
          <a:bodyPr rot="0" vert="horz"/>
          <a:lstStyle/>
          <a:p>
            <a:pPr>
              <a:defRPr sz="850" b="0" i="0" u="none" strike="noStrike" baseline="0">
                <a:solidFill>
                  <a:srgbClr val="000000"/>
                </a:solidFill>
                <a:latin typeface="Calibri"/>
                <a:ea typeface="Calibri"/>
                <a:cs typeface="Calibri"/>
              </a:defRPr>
            </a:pPr>
            <a:endParaRPr lang="zh-CN"/>
          </a:p>
        </c:txPr>
        <c:crossAx val="176585152"/>
        <c:crosses val="autoZero"/>
        <c:crossBetween val="between"/>
      </c:valAx>
      <c:spPr>
        <a:solidFill>
          <a:srgbClr val="C0C0C0"/>
        </a:solidFill>
        <a:ln w="12700">
          <a:solidFill>
            <a:srgbClr val="808080"/>
          </a:solidFill>
          <a:prstDash val="solid"/>
        </a:ln>
      </c:spPr>
    </c:plotArea>
    <c:legend>
      <c:legendPos val="r"/>
      <c:layout>
        <c:manualLayout>
          <c:xMode val="edge"/>
          <c:yMode val="edge"/>
          <c:x val="0.79573964596278501"/>
          <c:y val="0.25228754738990955"/>
          <c:w val="0.18332671324096358"/>
          <c:h val="0.36209157188684749"/>
        </c:manualLayout>
      </c:layout>
      <c:overlay val="0"/>
      <c:spPr>
        <a:noFill/>
        <a:ln w="3175">
          <a:solidFill>
            <a:srgbClr val="000000"/>
          </a:solidFill>
          <a:prstDash val="solid"/>
        </a:ln>
      </c:spPr>
      <c:txPr>
        <a:bodyPr/>
        <a:lstStyle/>
        <a:p>
          <a:pPr>
            <a:defRPr sz="780" b="0" i="0" u="none" strike="noStrike" baseline="0">
              <a:solidFill>
                <a:srgbClr val="000000"/>
              </a:solidFill>
              <a:latin typeface="Calibri"/>
              <a:ea typeface="Calibri"/>
              <a:cs typeface="Calibri"/>
            </a:defRPr>
          </a:pPr>
          <a:endParaRPr lang="zh-CN"/>
        </a:p>
      </c:txPr>
    </c:legend>
    <c:plotVisOnly val="1"/>
    <c:dispBlanksAs val="gap"/>
    <c:showDLblsOverMax val="0"/>
  </c:chart>
  <c:spPr>
    <a:noFill/>
    <a:ln>
      <a:noFill/>
    </a:ln>
  </c:spPr>
  <c:txPr>
    <a:bodyPr/>
    <a:lstStyle/>
    <a:p>
      <a:pPr>
        <a:defRPr sz="850" b="0" i="0" u="none" strike="noStrike" baseline="0">
          <a:solidFill>
            <a:srgbClr val="000000"/>
          </a:solidFill>
          <a:latin typeface="Calibri"/>
          <a:ea typeface="Calibri"/>
          <a:cs typeface="Calibri"/>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027568922305764"/>
          <c:y val="0.12087912087912088"/>
          <c:w val="0.66666666666666663"/>
          <c:h val="0.6648351648351648"/>
        </c:manualLayout>
      </c:layout>
      <c:lineChart>
        <c:grouping val="standard"/>
        <c:varyColors val="0"/>
        <c:ser>
          <c:idx val="0"/>
          <c:order val="0"/>
          <c:tx>
            <c:strRef>
              <c:f>Sheet1!$A$2</c:f>
              <c:strCache>
                <c:ptCount val="1"/>
                <c:pt idx="0">
                  <c:v>精度</c:v>
                </c:pt>
              </c:strCache>
            </c:strRef>
          </c:tx>
          <c:spPr>
            <a:ln w="12700">
              <a:solidFill>
                <a:srgbClr val="000080"/>
              </a:solidFill>
              <a:prstDash val="solid"/>
            </a:ln>
          </c:spPr>
          <c:marker>
            <c:symbol val="diamond"/>
            <c:size val="4"/>
            <c:spPr>
              <a:solidFill>
                <a:srgbClr val="000080"/>
              </a:solidFill>
              <a:ln>
                <a:solidFill>
                  <a:srgbClr val="000080"/>
                </a:solidFill>
                <a:prstDash val="solid"/>
              </a:ln>
            </c:spPr>
          </c:marker>
          <c:cat>
            <c:numRef>
              <c:f>Sheet1!$B$1:$H$1</c:f>
              <c:numCache>
                <c:formatCode>General</c:formatCode>
                <c:ptCount val="7"/>
                <c:pt idx="0">
                  <c:v>25</c:v>
                </c:pt>
                <c:pt idx="1">
                  <c:v>26</c:v>
                </c:pt>
                <c:pt idx="2">
                  <c:v>27</c:v>
                </c:pt>
                <c:pt idx="3">
                  <c:v>28</c:v>
                </c:pt>
                <c:pt idx="4">
                  <c:v>29</c:v>
                </c:pt>
                <c:pt idx="5">
                  <c:v>30</c:v>
                </c:pt>
                <c:pt idx="6">
                  <c:v>31</c:v>
                </c:pt>
              </c:numCache>
            </c:numRef>
          </c:cat>
          <c:val>
            <c:numRef>
              <c:f>Sheet1!$B$2:$H$2</c:f>
              <c:numCache>
                <c:formatCode>General</c:formatCode>
                <c:ptCount val="7"/>
                <c:pt idx="0">
                  <c:v>0.20449999999999999</c:v>
                </c:pt>
                <c:pt idx="1">
                  <c:v>0.23419999999999999</c:v>
                </c:pt>
                <c:pt idx="2">
                  <c:v>0.1852</c:v>
                </c:pt>
                <c:pt idx="3">
                  <c:v>0.23630000000000001</c:v>
                </c:pt>
                <c:pt idx="4">
                  <c:v>0.24560000000000001</c:v>
                </c:pt>
                <c:pt idx="5">
                  <c:v>0.2414</c:v>
                </c:pt>
                <c:pt idx="6">
                  <c:v>0.2114</c:v>
                </c:pt>
              </c:numCache>
            </c:numRef>
          </c:val>
          <c:smooth val="0"/>
          <c:extLst>
            <c:ext xmlns:c16="http://schemas.microsoft.com/office/drawing/2014/chart" uri="{C3380CC4-5D6E-409C-BE32-E72D297353CC}">
              <c16:uniqueId val="{00000000-4D44-4A7B-8CB7-891C9DA7DF62}"/>
            </c:ext>
          </c:extLst>
        </c:ser>
        <c:ser>
          <c:idx val="1"/>
          <c:order val="1"/>
          <c:tx>
            <c:strRef>
              <c:f>Sheet1!$A$3</c:f>
              <c:strCache>
                <c:ptCount val="1"/>
                <c:pt idx="0">
                  <c:v>召回率</c:v>
                </c:pt>
              </c:strCache>
            </c:strRef>
          </c:tx>
          <c:spPr>
            <a:ln w="12700">
              <a:solidFill>
                <a:srgbClr val="FF00FF"/>
              </a:solidFill>
              <a:prstDash val="solid"/>
            </a:ln>
          </c:spPr>
          <c:marker>
            <c:symbol val="square"/>
            <c:size val="4"/>
            <c:spPr>
              <a:solidFill>
                <a:srgbClr val="FF00FF"/>
              </a:solidFill>
              <a:ln>
                <a:solidFill>
                  <a:srgbClr val="FF00FF"/>
                </a:solidFill>
                <a:prstDash val="solid"/>
              </a:ln>
            </c:spPr>
          </c:marker>
          <c:cat>
            <c:numRef>
              <c:f>Sheet1!$B$1:$H$1</c:f>
              <c:numCache>
                <c:formatCode>General</c:formatCode>
                <c:ptCount val="7"/>
                <c:pt idx="0">
                  <c:v>25</c:v>
                </c:pt>
                <c:pt idx="1">
                  <c:v>26</c:v>
                </c:pt>
                <c:pt idx="2">
                  <c:v>27</c:v>
                </c:pt>
                <c:pt idx="3">
                  <c:v>28</c:v>
                </c:pt>
                <c:pt idx="4">
                  <c:v>29</c:v>
                </c:pt>
                <c:pt idx="5">
                  <c:v>30</c:v>
                </c:pt>
                <c:pt idx="6">
                  <c:v>31</c:v>
                </c:pt>
              </c:numCache>
            </c:numRef>
          </c:cat>
          <c:val>
            <c:numRef>
              <c:f>Sheet1!$B$3:$H$3</c:f>
              <c:numCache>
                <c:formatCode>General</c:formatCode>
                <c:ptCount val="7"/>
                <c:pt idx="0">
                  <c:v>0.27</c:v>
                </c:pt>
                <c:pt idx="1">
                  <c:v>0.26</c:v>
                </c:pt>
                <c:pt idx="2">
                  <c:v>0.25</c:v>
                </c:pt>
                <c:pt idx="3">
                  <c:v>0.26</c:v>
                </c:pt>
                <c:pt idx="4">
                  <c:v>0.28000000000000003</c:v>
                </c:pt>
                <c:pt idx="5">
                  <c:v>0.28000000000000003</c:v>
                </c:pt>
                <c:pt idx="6">
                  <c:v>0.27</c:v>
                </c:pt>
              </c:numCache>
            </c:numRef>
          </c:val>
          <c:smooth val="0"/>
          <c:extLst>
            <c:ext xmlns:c16="http://schemas.microsoft.com/office/drawing/2014/chart" uri="{C3380CC4-5D6E-409C-BE32-E72D297353CC}">
              <c16:uniqueId val="{00000001-4D44-4A7B-8CB7-891C9DA7DF62}"/>
            </c:ext>
          </c:extLst>
        </c:ser>
        <c:dLbls>
          <c:showLegendKey val="0"/>
          <c:showVal val="0"/>
          <c:showCatName val="0"/>
          <c:showSerName val="0"/>
          <c:showPercent val="0"/>
          <c:showBubbleSize val="0"/>
        </c:dLbls>
        <c:marker val="1"/>
        <c:smooth val="0"/>
        <c:axId val="176583184"/>
        <c:axId val="1"/>
      </c:lineChart>
      <c:catAx>
        <c:axId val="176583184"/>
        <c:scaling>
          <c:orientation val="minMax"/>
        </c:scaling>
        <c:delete val="0"/>
        <c:axPos val="b"/>
        <c:numFmt formatCode="General" sourceLinked="1"/>
        <c:majorTickMark val="in"/>
        <c:minorTickMark val="none"/>
        <c:tickLblPos val="nextTo"/>
        <c:spPr>
          <a:ln w="3175">
            <a:solidFill>
              <a:srgbClr val="000000"/>
            </a:solidFill>
            <a:prstDash val="solid"/>
          </a:ln>
        </c:spPr>
        <c:txPr>
          <a:bodyPr rot="0" vert="horz"/>
          <a:lstStyle/>
          <a:p>
            <a:pPr>
              <a:defRPr sz="900" b="0" i="0" u="none" strike="noStrike" baseline="0">
                <a:solidFill>
                  <a:srgbClr val="000000"/>
                </a:solidFill>
                <a:latin typeface="Calibri"/>
                <a:ea typeface="Calibri"/>
                <a:cs typeface="Calibri"/>
              </a:defRPr>
            </a:pPr>
            <a:endParaRPr lang="zh-CN"/>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numFmt formatCode="General" sourceLinked="1"/>
        <c:majorTickMark val="in"/>
        <c:minorTickMark val="none"/>
        <c:tickLblPos val="nextTo"/>
        <c:spPr>
          <a:ln w="3175">
            <a:solidFill>
              <a:srgbClr val="000000"/>
            </a:solidFill>
            <a:prstDash val="solid"/>
          </a:ln>
        </c:spPr>
        <c:txPr>
          <a:bodyPr rot="0" vert="horz"/>
          <a:lstStyle/>
          <a:p>
            <a:pPr>
              <a:defRPr sz="900" b="0" i="0" u="none" strike="noStrike" baseline="0">
                <a:solidFill>
                  <a:srgbClr val="000000"/>
                </a:solidFill>
                <a:latin typeface="Calibri"/>
                <a:ea typeface="Calibri"/>
                <a:cs typeface="Calibri"/>
              </a:defRPr>
            </a:pPr>
            <a:endParaRPr lang="zh-CN"/>
          </a:p>
        </c:txPr>
        <c:crossAx val="176583184"/>
        <c:crosses val="autoZero"/>
        <c:crossBetween val="between"/>
      </c:valAx>
      <c:spPr>
        <a:solidFill>
          <a:srgbClr val="C0C0C0"/>
        </a:solidFill>
        <a:ln w="12700">
          <a:solidFill>
            <a:srgbClr val="808080"/>
          </a:solidFill>
          <a:prstDash val="solid"/>
        </a:ln>
      </c:spPr>
    </c:plotArea>
    <c:legend>
      <c:legendPos val="r"/>
      <c:layout>
        <c:manualLayout>
          <c:xMode val="edge"/>
          <c:yMode val="edge"/>
          <c:x val="0.8367091665843025"/>
          <c:y val="0.33516483516483514"/>
          <c:w val="0.15326546524780638"/>
          <c:h val="0.22527472527472528"/>
        </c:manualLayout>
      </c:layout>
      <c:overlay val="0"/>
      <c:spPr>
        <a:noFill/>
        <a:ln w="3175">
          <a:solidFill>
            <a:srgbClr val="000000"/>
          </a:solidFill>
          <a:prstDash val="solid"/>
        </a:ln>
      </c:spPr>
      <c:txPr>
        <a:bodyPr/>
        <a:lstStyle/>
        <a:p>
          <a:pPr>
            <a:defRPr sz="825" b="0" i="0" u="none" strike="noStrike" baseline="0">
              <a:solidFill>
                <a:srgbClr val="000000"/>
              </a:solidFill>
              <a:latin typeface="Calibri"/>
              <a:ea typeface="Calibri"/>
              <a:cs typeface="Calibri"/>
            </a:defRPr>
          </a:pPr>
          <a:endParaRPr lang="zh-CN"/>
        </a:p>
      </c:txPr>
    </c:legend>
    <c:plotVisOnly val="1"/>
    <c:dispBlanksAs val="gap"/>
    <c:showDLblsOverMax val="0"/>
  </c:chart>
  <c:spPr>
    <a:noFill/>
    <a:ln>
      <a:noFill/>
    </a:ln>
  </c:spPr>
  <c:txPr>
    <a:bodyPr/>
    <a:lstStyle/>
    <a:p>
      <a:pPr>
        <a:defRPr sz="900" b="0" i="0" u="none" strike="noStrike" baseline="0">
          <a:solidFill>
            <a:srgbClr val="000000"/>
          </a:solidFill>
          <a:latin typeface="Calibri"/>
          <a:ea typeface="Calibri"/>
          <a:cs typeface="Calibri"/>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720588235294118E-2"/>
          <c:y val="0.12962962962962962"/>
          <c:w val="0.73151785098666522"/>
          <c:h val="0.54320987654320985"/>
        </c:manualLayout>
      </c:layout>
      <c:lineChart>
        <c:grouping val="standard"/>
        <c:varyColors val="0"/>
        <c:ser>
          <c:idx val="0"/>
          <c:order val="0"/>
          <c:tx>
            <c:strRef>
              <c:f>Sheet1!$A$2</c:f>
              <c:strCache>
                <c:ptCount val="1"/>
                <c:pt idx="0">
                  <c:v>精度</c:v>
                </c:pt>
              </c:strCache>
            </c:strRef>
          </c:tx>
          <c:spPr>
            <a:ln w="12700">
              <a:solidFill>
                <a:srgbClr val="000080"/>
              </a:solidFill>
              <a:prstDash val="solid"/>
            </a:ln>
          </c:spPr>
          <c:marker>
            <c:symbol val="diamond"/>
            <c:size val="4"/>
            <c:spPr>
              <a:solidFill>
                <a:srgbClr val="000080"/>
              </a:solidFill>
              <a:ln>
                <a:solidFill>
                  <a:srgbClr val="000080"/>
                </a:solidFill>
                <a:prstDash val="solid"/>
              </a:ln>
            </c:spPr>
          </c:marker>
          <c:cat>
            <c:strRef>
              <c:f>Sheet1!$B$1:$P$1</c:f>
              <c:strCache>
                <c:ptCount val="15"/>
                <c:pt idx="0">
                  <c:v>55bp</c:v>
                </c:pt>
                <c:pt idx="1">
                  <c:v>60bp</c:v>
                </c:pt>
                <c:pt idx="2">
                  <c:v>65bp</c:v>
                </c:pt>
                <c:pt idx="3">
                  <c:v>75bp</c:v>
                </c:pt>
                <c:pt idx="4">
                  <c:v>80bp</c:v>
                </c:pt>
                <c:pt idx="5">
                  <c:v>85bp</c:v>
                </c:pt>
                <c:pt idx="6">
                  <c:v>90bp</c:v>
                </c:pt>
                <c:pt idx="7">
                  <c:v>95bp</c:v>
                </c:pt>
                <c:pt idx="8">
                  <c:v>100bp</c:v>
                </c:pt>
                <c:pt idx="9">
                  <c:v>105bp</c:v>
                </c:pt>
                <c:pt idx="10">
                  <c:v>110bp</c:v>
                </c:pt>
                <c:pt idx="11">
                  <c:v>115bp</c:v>
                </c:pt>
                <c:pt idx="12">
                  <c:v>120bp</c:v>
                </c:pt>
                <c:pt idx="13">
                  <c:v>125bp</c:v>
                </c:pt>
                <c:pt idx="14">
                  <c:v>130bp</c:v>
                </c:pt>
              </c:strCache>
            </c:strRef>
          </c:cat>
          <c:val>
            <c:numRef>
              <c:f>Sheet1!$B$2:$P$2</c:f>
              <c:numCache>
                <c:formatCode>General</c:formatCode>
                <c:ptCount val="15"/>
                <c:pt idx="0">
                  <c:v>8.8900000000000007E-2</c:v>
                </c:pt>
                <c:pt idx="1">
                  <c:v>7.1400000000000005E-2</c:v>
                </c:pt>
                <c:pt idx="2">
                  <c:v>8.8200000000000001E-2</c:v>
                </c:pt>
                <c:pt idx="3">
                  <c:v>9.6799999999999997E-2</c:v>
                </c:pt>
                <c:pt idx="4">
                  <c:v>0.11609999999999999</c:v>
                </c:pt>
                <c:pt idx="5">
                  <c:v>0.1011</c:v>
                </c:pt>
                <c:pt idx="6">
                  <c:v>0.1208</c:v>
                </c:pt>
                <c:pt idx="7">
                  <c:v>9.7600000000000006E-2</c:v>
                </c:pt>
                <c:pt idx="8">
                  <c:v>0.1313</c:v>
                </c:pt>
                <c:pt idx="9">
                  <c:v>0.1288</c:v>
                </c:pt>
                <c:pt idx="10">
                  <c:v>0.11890000000000001</c:v>
                </c:pt>
                <c:pt idx="11">
                  <c:v>0.14530000000000001</c:v>
                </c:pt>
                <c:pt idx="12">
                  <c:v>0.16250000000000001</c:v>
                </c:pt>
                <c:pt idx="13">
                  <c:v>0.16880000000000001</c:v>
                </c:pt>
                <c:pt idx="14">
                  <c:v>0.15540000000000001</c:v>
                </c:pt>
              </c:numCache>
            </c:numRef>
          </c:val>
          <c:smooth val="0"/>
          <c:extLst>
            <c:ext xmlns:c16="http://schemas.microsoft.com/office/drawing/2014/chart" uri="{C3380CC4-5D6E-409C-BE32-E72D297353CC}">
              <c16:uniqueId val="{00000000-DEDE-45EF-ADCE-44BA14EBC370}"/>
            </c:ext>
          </c:extLst>
        </c:ser>
        <c:ser>
          <c:idx val="1"/>
          <c:order val="1"/>
          <c:tx>
            <c:strRef>
              <c:f>Sheet1!$A$3</c:f>
              <c:strCache>
                <c:ptCount val="1"/>
                <c:pt idx="0">
                  <c:v>召回率</c:v>
                </c:pt>
              </c:strCache>
            </c:strRef>
          </c:tx>
          <c:spPr>
            <a:ln w="12700">
              <a:solidFill>
                <a:srgbClr val="FF00FF"/>
              </a:solidFill>
              <a:prstDash val="solid"/>
            </a:ln>
          </c:spPr>
          <c:marker>
            <c:symbol val="square"/>
            <c:size val="4"/>
            <c:spPr>
              <a:solidFill>
                <a:srgbClr val="FF00FF"/>
              </a:solidFill>
              <a:ln>
                <a:solidFill>
                  <a:srgbClr val="FF00FF"/>
                </a:solidFill>
                <a:prstDash val="solid"/>
              </a:ln>
            </c:spPr>
          </c:marker>
          <c:cat>
            <c:strRef>
              <c:f>Sheet1!$B$1:$P$1</c:f>
              <c:strCache>
                <c:ptCount val="15"/>
                <c:pt idx="0">
                  <c:v>55bp</c:v>
                </c:pt>
                <c:pt idx="1">
                  <c:v>60bp</c:v>
                </c:pt>
                <c:pt idx="2">
                  <c:v>65bp</c:v>
                </c:pt>
                <c:pt idx="3">
                  <c:v>75bp</c:v>
                </c:pt>
                <c:pt idx="4">
                  <c:v>80bp</c:v>
                </c:pt>
                <c:pt idx="5">
                  <c:v>85bp</c:v>
                </c:pt>
                <c:pt idx="6">
                  <c:v>90bp</c:v>
                </c:pt>
                <c:pt idx="7">
                  <c:v>95bp</c:v>
                </c:pt>
                <c:pt idx="8">
                  <c:v>100bp</c:v>
                </c:pt>
                <c:pt idx="9">
                  <c:v>105bp</c:v>
                </c:pt>
                <c:pt idx="10">
                  <c:v>110bp</c:v>
                </c:pt>
                <c:pt idx="11">
                  <c:v>115bp</c:v>
                </c:pt>
                <c:pt idx="12">
                  <c:v>120bp</c:v>
                </c:pt>
                <c:pt idx="13">
                  <c:v>125bp</c:v>
                </c:pt>
                <c:pt idx="14">
                  <c:v>130bp</c:v>
                </c:pt>
              </c:strCache>
            </c:strRef>
          </c:cat>
          <c:val>
            <c:numRef>
              <c:f>Sheet1!$B$3:$P$3</c:f>
              <c:numCache>
                <c:formatCode>General</c:formatCode>
                <c:ptCount val="15"/>
                <c:pt idx="0">
                  <c:v>0.12</c:v>
                </c:pt>
                <c:pt idx="1">
                  <c:v>0.08</c:v>
                </c:pt>
                <c:pt idx="2">
                  <c:v>0.09</c:v>
                </c:pt>
                <c:pt idx="3">
                  <c:v>0.12</c:v>
                </c:pt>
                <c:pt idx="4">
                  <c:v>0.13</c:v>
                </c:pt>
                <c:pt idx="5">
                  <c:v>0.18</c:v>
                </c:pt>
                <c:pt idx="6">
                  <c:v>0.18</c:v>
                </c:pt>
                <c:pt idx="7">
                  <c:v>0.2</c:v>
                </c:pt>
                <c:pt idx="8">
                  <c:v>0.21</c:v>
                </c:pt>
                <c:pt idx="9">
                  <c:v>0.17</c:v>
                </c:pt>
                <c:pt idx="10">
                  <c:v>0.22</c:v>
                </c:pt>
                <c:pt idx="11">
                  <c:v>0.26</c:v>
                </c:pt>
                <c:pt idx="12">
                  <c:v>0.26</c:v>
                </c:pt>
                <c:pt idx="13">
                  <c:v>0.27</c:v>
                </c:pt>
                <c:pt idx="14">
                  <c:v>0.3</c:v>
                </c:pt>
              </c:numCache>
            </c:numRef>
          </c:val>
          <c:smooth val="0"/>
          <c:extLst>
            <c:ext xmlns:c16="http://schemas.microsoft.com/office/drawing/2014/chart" uri="{C3380CC4-5D6E-409C-BE32-E72D297353CC}">
              <c16:uniqueId val="{00000001-DEDE-45EF-ADCE-44BA14EBC370}"/>
            </c:ext>
          </c:extLst>
        </c:ser>
        <c:dLbls>
          <c:showLegendKey val="0"/>
          <c:showVal val="0"/>
          <c:showCatName val="0"/>
          <c:showSerName val="0"/>
          <c:showPercent val="0"/>
          <c:showBubbleSize val="0"/>
        </c:dLbls>
        <c:marker val="1"/>
        <c:smooth val="0"/>
        <c:axId val="176583512"/>
        <c:axId val="1"/>
      </c:lineChart>
      <c:catAx>
        <c:axId val="176583512"/>
        <c:scaling>
          <c:orientation val="minMax"/>
        </c:scaling>
        <c:delete val="0"/>
        <c:axPos val="b"/>
        <c:numFmt formatCode="General" sourceLinked="1"/>
        <c:majorTickMark val="in"/>
        <c:minorTickMark val="none"/>
        <c:tickLblPos val="nextTo"/>
        <c:spPr>
          <a:ln w="3175">
            <a:solidFill>
              <a:srgbClr val="000000"/>
            </a:solidFill>
            <a:prstDash val="solid"/>
          </a:ln>
        </c:spPr>
        <c:txPr>
          <a:bodyPr rot="-2700000" vert="horz"/>
          <a:lstStyle/>
          <a:p>
            <a:pPr>
              <a:defRPr sz="800" b="0" i="0" u="none" strike="noStrike" baseline="0">
                <a:solidFill>
                  <a:srgbClr val="000000"/>
                </a:solidFill>
                <a:latin typeface="Calibri"/>
                <a:ea typeface="Calibri"/>
                <a:cs typeface="Calibri"/>
              </a:defRPr>
            </a:pPr>
            <a:endParaRPr lang="zh-CN"/>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numFmt formatCode="General" sourceLinked="1"/>
        <c:majorTickMark val="in"/>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Calibri"/>
                <a:ea typeface="Calibri"/>
                <a:cs typeface="Calibri"/>
              </a:defRPr>
            </a:pPr>
            <a:endParaRPr lang="zh-CN"/>
          </a:p>
        </c:txPr>
        <c:crossAx val="176583512"/>
        <c:crosses val="autoZero"/>
        <c:crossBetween val="between"/>
      </c:valAx>
      <c:spPr>
        <a:solidFill>
          <a:srgbClr val="C0C0C0"/>
        </a:solidFill>
        <a:ln w="12700">
          <a:solidFill>
            <a:srgbClr val="808080"/>
          </a:solidFill>
          <a:prstDash val="solid"/>
        </a:ln>
      </c:spPr>
    </c:plotArea>
    <c:legend>
      <c:legendPos val="r"/>
      <c:layout>
        <c:manualLayout>
          <c:xMode val="edge"/>
          <c:yMode val="edge"/>
          <c:x val="0.83956975605720041"/>
          <c:y val="0.27002563633034249"/>
          <c:w val="0.11139353970645366"/>
          <c:h val="0.24074074074074073"/>
        </c:manualLayout>
      </c:layout>
      <c:overlay val="0"/>
      <c:spPr>
        <a:noFill/>
        <a:ln w="3175">
          <a:solidFill>
            <a:srgbClr val="000000"/>
          </a:solidFill>
          <a:prstDash val="solid"/>
        </a:ln>
      </c:spPr>
      <c:txPr>
        <a:bodyPr/>
        <a:lstStyle/>
        <a:p>
          <a:pPr>
            <a:defRPr sz="735" b="0" i="0" u="none" strike="noStrike" baseline="0">
              <a:solidFill>
                <a:srgbClr val="000000"/>
              </a:solidFill>
              <a:latin typeface="Calibri"/>
              <a:ea typeface="Calibri"/>
              <a:cs typeface="Calibri"/>
            </a:defRPr>
          </a:pPr>
          <a:endParaRPr lang="zh-CN"/>
        </a:p>
      </c:txPr>
    </c:legend>
    <c:plotVisOnly val="1"/>
    <c:dispBlanksAs val="gap"/>
    <c:showDLblsOverMax val="0"/>
  </c:chart>
  <c:spPr>
    <a:noFill/>
    <a:ln>
      <a:noFill/>
    </a:ln>
  </c:spPr>
  <c:txPr>
    <a:bodyPr/>
    <a:lstStyle/>
    <a:p>
      <a:pPr>
        <a:defRPr sz="800" b="0" i="0" u="none" strike="noStrike" baseline="0">
          <a:solidFill>
            <a:srgbClr val="000000"/>
          </a:solidFill>
          <a:latin typeface="Calibri"/>
          <a:ea typeface="Calibri"/>
          <a:cs typeface="Calibri"/>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51351351351352"/>
          <c:y val="0.125"/>
          <c:w val="0.65675675675675671"/>
          <c:h val="0.6607142857142857"/>
        </c:manualLayout>
      </c:layout>
      <c:lineChart>
        <c:grouping val="standard"/>
        <c:varyColors val="0"/>
        <c:ser>
          <c:idx val="0"/>
          <c:order val="0"/>
          <c:tx>
            <c:strRef>
              <c:f>Sheet1!$A$2</c:f>
              <c:strCache>
                <c:ptCount val="1"/>
                <c:pt idx="0">
                  <c:v>精度</c:v>
                </c:pt>
              </c:strCache>
            </c:strRef>
          </c:tx>
          <c:spPr>
            <a:ln w="12699">
              <a:solidFill>
                <a:srgbClr val="000080"/>
              </a:solidFill>
              <a:prstDash val="solid"/>
            </a:ln>
          </c:spPr>
          <c:marker>
            <c:symbol val="diamond"/>
            <c:size val="4"/>
            <c:spPr>
              <a:solidFill>
                <a:srgbClr val="000080"/>
              </a:solidFill>
              <a:ln>
                <a:solidFill>
                  <a:srgbClr val="000080"/>
                </a:solidFill>
                <a:prstDash val="solid"/>
              </a:ln>
            </c:spPr>
          </c:marker>
          <c:cat>
            <c:numRef>
              <c:f>Sheet1!$B$1:$H$1</c:f>
              <c:numCache>
                <c:formatCode>General</c:formatCode>
                <c:ptCount val="7"/>
                <c:pt idx="0">
                  <c:v>25</c:v>
                </c:pt>
                <c:pt idx="1">
                  <c:v>26</c:v>
                </c:pt>
                <c:pt idx="2">
                  <c:v>27</c:v>
                </c:pt>
                <c:pt idx="3">
                  <c:v>28</c:v>
                </c:pt>
                <c:pt idx="4">
                  <c:v>29</c:v>
                </c:pt>
                <c:pt idx="5">
                  <c:v>30</c:v>
                </c:pt>
                <c:pt idx="6">
                  <c:v>31</c:v>
                </c:pt>
              </c:numCache>
            </c:numRef>
          </c:cat>
          <c:val>
            <c:numRef>
              <c:f>Sheet1!$B$2:$H$2</c:f>
              <c:numCache>
                <c:formatCode>General</c:formatCode>
                <c:ptCount val="7"/>
                <c:pt idx="0">
                  <c:v>0.15629999999999999</c:v>
                </c:pt>
                <c:pt idx="1">
                  <c:v>0.1588</c:v>
                </c:pt>
                <c:pt idx="2">
                  <c:v>0.1875</c:v>
                </c:pt>
                <c:pt idx="3">
                  <c:v>0.19209999999999999</c:v>
                </c:pt>
                <c:pt idx="4">
                  <c:v>0.21229999999999999</c:v>
                </c:pt>
                <c:pt idx="5">
                  <c:v>0.2205</c:v>
                </c:pt>
                <c:pt idx="6">
                  <c:v>0.1835</c:v>
                </c:pt>
              </c:numCache>
            </c:numRef>
          </c:val>
          <c:smooth val="0"/>
          <c:extLst>
            <c:ext xmlns:c16="http://schemas.microsoft.com/office/drawing/2014/chart" uri="{C3380CC4-5D6E-409C-BE32-E72D297353CC}">
              <c16:uniqueId val="{00000000-08F6-4278-8A80-D341A1B57603}"/>
            </c:ext>
          </c:extLst>
        </c:ser>
        <c:ser>
          <c:idx val="1"/>
          <c:order val="1"/>
          <c:tx>
            <c:strRef>
              <c:f>Sheet1!$A$3</c:f>
              <c:strCache>
                <c:ptCount val="1"/>
                <c:pt idx="0">
                  <c:v>召回率</c:v>
                </c:pt>
              </c:strCache>
            </c:strRef>
          </c:tx>
          <c:spPr>
            <a:ln w="12699">
              <a:solidFill>
                <a:srgbClr val="FF00FF"/>
              </a:solidFill>
              <a:prstDash val="solid"/>
            </a:ln>
          </c:spPr>
          <c:marker>
            <c:symbol val="square"/>
            <c:size val="4"/>
            <c:spPr>
              <a:solidFill>
                <a:srgbClr val="FF00FF"/>
              </a:solidFill>
              <a:ln>
                <a:solidFill>
                  <a:srgbClr val="FF00FF"/>
                </a:solidFill>
                <a:prstDash val="solid"/>
              </a:ln>
            </c:spPr>
          </c:marker>
          <c:cat>
            <c:numRef>
              <c:f>Sheet1!$B$1:$H$1</c:f>
              <c:numCache>
                <c:formatCode>General</c:formatCode>
                <c:ptCount val="7"/>
                <c:pt idx="0">
                  <c:v>25</c:v>
                </c:pt>
                <c:pt idx="1">
                  <c:v>26</c:v>
                </c:pt>
                <c:pt idx="2">
                  <c:v>27</c:v>
                </c:pt>
                <c:pt idx="3">
                  <c:v>28</c:v>
                </c:pt>
                <c:pt idx="4">
                  <c:v>29</c:v>
                </c:pt>
                <c:pt idx="5">
                  <c:v>30</c:v>
                </c:pt>
                <c:pt idx="6">
                  <c:v>31</c:v>
                </c:pt>
              </c:numCache>
            </c:numRef>
          </c:cat>
          <c:val>
            <c:numRef>
              <c:f>Sheet1!$B$3:$H$3</c:f>
              <c:numCache>
                <c:formatCode>General</c:formatCode>
                <c:ptCount val="7"/>
                <c:pt idx="0">
                  <c:v>0.3</c:v>
                </c:pt>
                <c:pt idx="1">
                  <c:v>0.27</c:v>
                </c:pt>
                <c:pt idx="2">
                  <c:v>0.27</c:v>
                </c:pt>
                <c:pt idx="3">
                  <c:v>0.28999999999999998</c:v>
                </c:pt>
                <c:pt idx="4">
                  <c:v>0.31</c:v>
                </c:pt>
                <c:pt idx="5">
                  <c:v>0.28000000000000003</c:v>
                </c:pt>
                <c:pt idx="6">
                  <c:v>0.3</c:v>
                </c:pt>
              </c:numCache>
            </c:numRef>
          </c:val>
          <c:smooth val="0"/>
          <c:extLst>
            <c:ext xmlns:c16="http://schemas.microsoft.com/office/drawing/2014/chart" uri="{C3380CC4-5D6E-409C-BE32-E72D297353CC}">
              <c16:uniqueId val="{00000001-08F6-4278-8A80-D341A1B57603}"/>
            </c:ext>
          </c:extLst>
        </c:ser>
        <c:dLbls>
          <c:showLegendKey val="0"/>
          <c:showVal val="0"/>
          <c:showCatName val="0"/>
          <c:showSerName val="0"/>
          <c:showPercent val="0"/>
          <c:showBubbleSize val="0"/>
        </c:dLbls>
        <c:marker val="1"/>
        <c:smooth val="0"/>
        <c:axId val="176873472"/>
        <c:axId val="1"/>
      </c:lineChart>
      <c:catAx>
        <c:axId val="176873472"/>
        <c:scaling>
          <c:orientation val="minMax"/>
        </c:scaling>
        <c:delete val="0"/>
        <c:axPos val="b"/>
        <c:numFmt formatCode="General" sourceLinked="1"/>
        <c:majorTickMark val="in"/>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zh-CN"/>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numFmt formatCode="General" sourceLinked="1"/>
        <c:majorTickMark val="in"/>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zh-CN"/>
          </a:p>
        </c:txPr>
        <c:crossAx val="176873472"/>
        <c:crosses val="autoZero"/>
        <c:crossBetween val="between"/>
      </c:valAx>
      <c:spPr>
        <a:solidFill>
          <a:srgbClr val="C0C0C0"/>
        </a:solidFill>
        <a:ln w="12699">
          <a:solidFill>
            <a:srgbClr val="808080"/>
          </a:solidFill>
          <a:prstDash val="solid"/>
        </a:ln>
      </c:spPr>
    </c:plotArea>
    <c:legend>
      <c:legendPos val="r"/>
      <c:layout>
        <c:manualLayout>
          <c:xMode val="edge"/>
          <c:yMode val="edge"/>
          <c:x val="0.84295928762329364"/>
          <c:y val="0.33333333333333331"/>
          <c:w val="0.15704071237670633"/>
          <c:h val="0.23214285714285715"/>
        </c:manualLayout>
      </c:layout>
      <c:overlay val="0"/>
      <c:spPr>
        <a:noFill/>
        <a:ln w="3175">
          <a:solidFill>
            <a:srgbClr val="000000"/>
          </a:solidFill>
          <a:prstDash val="solid"/>
        </a:ln>
      </c:spPr>
      <c:txPr>
        <a:bodyPr/>
        <a:lstStyle/>
        <a:p>
          <a:pPr>
            <a:defRPr sz="755" b="0" i="0" u="none" strike="noStrike" baseline="0">
              <a:solidFill>
                <a:srgbClr val="000000"/>
              </a:solidFill>
              <a:latin typeface="Calibri"/>
              <a:ea typeface="Calibri"/>
              <a:cs typeface="Calibri"/>
            </a:defRPr>
          </a:pPr>
          <a:endParaRPr lang="zh-CN"/>
        </a:p>
      </c:txPr>
    </c:legend>
    <c:plotVisOnly val="1"/>
    <c:dispBlanksAs val="gap"/>
    <c:showDLblsOverMax val="0"/>
  </c:chart>
  <c:spPr>
    <a:noFill/>
    <a:ln>
      <a:noFill/>
    </a:ln>
  </c:spPr>
  <c:txPr>
    <a:bodyPr/>
    <a:lstStyle/>
    <a:p>
      <a:pPr>
        <a:defRPr sz="825" b="0" i="0" u="none" strike="noStrike" baseline="0">
          <a:solidFill>
            <a:srgbClr val="000000"/>
          </a:solidFill>
          <a:latin typeface="Calibri"/>
          <a:ea typeface="Calibri"/>
          <a:cs typeface="Calibri"/>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6521739130434779E-2"/>
          <c:y val="0.11891891891891893"/>
          <c:w val="0.70608695652173914"/>
          <c:h val="0.572972972972973"/>
        </c:manualLayout>
      </c:layout>
      <c:lineChart>
        <c:grouping val="standard"/>
        <c:varyColors val="0"/>
        <c:ser>
          <c:idx val="0"/>
          <c:order val="0"/>
          <c:tx>
            <c:strRef>
              <c:f>Sheet1!$A$2</c:f>
              <c:strCache>
                <c:ptCount val="1"/>
                <c:pt idx="0">
                  <c:v>改进前精度</c:v>
                </c:pt>
              </c:strCache>
            </c:strRef>
          </c:tx>
          <c:spPr>
            <a:ln w="12700">
              <a:solidFill>
                <a:srgbClr val="000080"/>
              </a:solidFill>
              <a:prstDash val="solid"/>
            </a:ln>
          </c:spPr>
          <c:marker>
            <c:symbol val="diamond"/>
            <c:size val="4"/>
            <c:spPr>
              <a:solidFill>
                <a:srgbClr val="000080"/>
              </a:solidFill>
              <a:ln>
                <a:solidFill>
                  <a:srgbClr val="000080"/>
                </a:solidFill>
                <a:prstDash val="solid"/>
              </a:ln>
            </c:spPr>
          </c:marker>
          <c:cat>
            <c:strRef>
              <c:f>Sheet1!$B$1:$P$1</c:f>
              <c:strCache>
                <c:ptCount val="15"/>
                <c:pt idx="0">
                  <c:v>55bp</c:v>
                </c:pt>
                <c:pt idx="1">
                  <c:v>60bp</c:v>
                </c:pt>
                <c:pt idx="2">
                  <c:v>65bp</c:v>
                </c:pt>
                <c:pt idx="3">
                  <c:v>75bp</c:v>
                </c:pt>
                <c:pt idx="4">
                  <c:v>80bp</c:v>
                </c:pt>
                <c:pt idx="5">
                  <c:v>85bp</c:v>
                </c:pt>
                <c:pt idx="6">
                  <c:v>90bp</c:v>
                </c:pt>
                <c:pt idx="7">
                  <c:v>95bp</c:v>
                </c:pt>
                <c:pt idx="8">
                  <c:v>100bp</c:v>
                </c:pt>
                <c:pt idx="9">
                  <c:v>105bp</c:v>
                </c:pt>
                <c:pt idx="10">
                  <c:v>110bp</c:v>
                </c:pt>
                <c:pt idx="11">
                  <c:v>115bp</c:v>
                </c:pt>
                <c:pt idx="12">
                  <c:v>120bp</c:v>
                </c:pt>
                <c:pt idx="13">
                  <c:v>125bp</c:v>
                </c:pt>
                <c:pt idx="14">
                  <c:v>130bp</c:v>
                </c:pt>
              </c:strCache>
            </c:strRef>
          </c:cat>
          <c:val>
            <c:numRef>
              <c:f>Sheet1!$B$2:$P$2</c:f>
              <c:numCache>
                <c:formatCode>General</c:formatCode>
                <c:ptCount val="15"/>
                <c:pt idx="0">
                  <c:v>9.7600000000000006E-2</c:v>
                </c:pt>
                <c:pt idx="1">
                  <c:v>7.2599999999999998E-2</c:v>
                </c:pt>
                <c:pt idx="2">
                  <c:v>6.6699999999999995E-2</c:v>
                </c:pt>
                <c:pt idx="3">
                  <c:v>9.0999999999999998E-2</c:v>
                </c:pt>
                <c:pt idx="4">
                  <c:v>9.9199999999999997E-2</c:v>
                </c:pt>
                <c:pt idx="5">
                  <c:v>8.9099999999999999E-2</c:v>
                </c:pt>
                <c:pt idx="6">
                  <c:v>0.1087</c:v>
                </c:pt>
                <c:pt idx="7">
                  <c:v>0.106</c:v>
                </c:pt>
                <c:pt idx="8">
                  <c:v>0.1181</c:v>
                </c:pt>
                <c:pt idx="9">
                  <c:v>0.1242</c:v>
                </c:pt>
                <c:pt idx="10">
                  <c:v>0.128</c:v>
                </c:pt>
                <c:pt idx="11">
                  <c:v>0.16339999999999999</c:v>
                </c:pt>
                <c:pt idx="12">
                  <c:v>0.14000000000000001</c:v>
                </c:pt>
                <c:pt idx="13">
                  <c:v>0.1885</c:v>
                </c:pt>
                <c:pt idx="14">
                  <c:v>0.20449999999999999</c:v>
                </c:pt>
              </c:numCache>
            </c:numRef>
          </c:val>
          <c:smooth val="0"/>
          <c:extLst>
            <c:ext xmlns:c16="http://schemas.microsoft.com/office/drawing/2014/chart" uri="{C3380CC4-5D6E-409C-BE32-E72D297353CC}">
              <c16:uniqueId val="{00000000-DCCE-480D-999D-380B9B3C44F8}"/>
            </c:ext>
          </c:extLst>
        </c:ser>
        <c:ser>
          <c:idx val="1"/>
          <c:order val="1"/>
          <c:tx>
            <c:strRef>
              <c:f>Sheet1!$A$3</c:f>
              <c:strCache>
                <c:ptCount val="1"/>
                <c:pt idx="0">
                  <c:v>改进前召回率</c:v>
                </c:pt>
              </c:strCache>
            </c:strRef>
          </c:tx>
          <c:spPr>
            <a:ln w="12700">
              <a:solidFill>
                <a:srgbClr val="FF00FF"/>
              </a:solidFill>
              <a:prstDash val="solid"/>
            </a:ln>
          </c:spPr>
          <c:marker>
            <c:symbol val="square"/>
            <c:size val="4"/>
            <c:spPr>
              <a:solidFill>
                <a:srgbClr val="FF00FF"/>
              </a:solidFill>
              <a:ln>
                <a:solidFill>
                  <a:srgbClr val="FF00FF"/>
                </a:solidFill>
                <a:prstDash val="solid"/>
              </a:ln>
            </c:spPr>
          </c:marker>
          <c:cat>
            <c:strRef>
              <c:f>Sheet1!$B$1:$P$1</c:f>
              <c:strCache>
                <c:ptCount val="15"/>
                <c:pt idx="0">
                  <c:v>55bp</c:v>
                </c:pt>
                <c:pt idx="1">
                  <c:v>60bp</c:v>
                </c:pt>
                <c:pt idx="2">
                  <c:v>65bp</c:v>
                </c:pt>
                <c:pt idx="3">
                  <c:v>75bp</c:v>
                </c:pt>
                <c:pt idx="4">
                  <c:v>80bp</c:v>
                </c:pt>
                <c:pt idx="5">
                  <c:v>85bp</c:v>
                </c:pt>
                <c:pt idx="6">
                  <c:v>90bp</c:v>
                </c:pt>
                <c:pt idx="7">
                  <c:v>95bp</c:v>
                </c:pt>
                <c:pt idx="8">
                  <c:v>100bp</c:v>
                </c:pt>
                <c:pt idx="9">
                  <c:v>105bp</c:v>
                </c:pt>
                <c:pt idx="10">
                  <c:v>110bp</c:v>
                </c:pt>
                <c:pt idx="11">
                  <c:v>115bp</c:v>
                </c:pt>
                <c:pt idx="12">
                  <c:v>120bp</c:v>
                </c:pt>
                <c:pt idx="13">
                  <c:v>125bp</c:v>
                </c:pt>
                <c:pt idx="14">
                  <c:v>130bp</c:v>
                </c:pt>
              </c:strCache>
            </c:strRef>
          </c:cat>
          <c:val>
            <c:numRef>
              <c:f>Sheet1!$B$3:$P$3</c:f>
              <c:numCache>
                <c:formatCode>General</c:formatCode>
                <c:ptCount val="15"/>
                <c:pt idx="0">
                  <c:v>0.12</c:v>
                </c:pt>
                <c:pt idx="1">
                  <c:v>0.09</c:v>
                </c:pt>
                <c:pt idx="2">
                  <c:v>0.09</c:v>
                </c:pt>
                <c:pt idx="3">
                  <c:v>0.11</c:v>
                </c:pt>
                <c:pt idx="4">
                  <c:v>0.13</c:v>
                </c:pt>
                <c:pt idx="5">
                  <c:v>0.14000000000000001</c:v>
                </c:pt>
                <c:pt idx="6">
                  <c:v>0.15</c:v>
                </c:pt>
                <c:pt idx="7">
                  <c:v>0.16</c:v>
                </c:pt>
                <c:pt idx="8">
                  <c:v>0.17</c:v>
                </c:pt>
                <c:pt idx="9">
                  <c:v>0.19</c:v>
                </c:pt>
                <c:pt idx="10">
                  <c:v>0.21</c:v>
                </c:pt>
                <c:pt idx="11">
                  <c:v>0.25</c:v>
                </c:pt>
                <c:pt idx="12">
                  <c:v>0.21</c:v>
                </c:pt>
                <c:pt idx="13">
                  <c:v>0.23</c:v>
                </c:pt>
                <c:pt idx="14">
                  <c:v>0.27</c:v>
                </c:pt>
              </c:numCache>
            </c:numRef>
          </c:val>
          <c:smooth val="0"/>
          <c:extLst>
            <c:ext xmlns:c16="http://schemas.microsoft.com/office/drawing/2014/chart" uri="{C3380CC4-5D6E-409C-BE32-E72D297353CC}">
              <c16:uniqueId val="{00000001-DCCE-480D-999D-380B9B3C44F8}"/>
            </c:ext>
          </c:extLst>
        </c:ser>
        <c:ser>
          <c:idx val="2"/>
          <c:order val="2"/>
          <c:tx>
            <c:strRef>
              <c:f>Sheet1!$A$4</c:f>
              <c:strCache>
                <c:ptCount val="1"/>
                <c:pt idx="0">
                  <c:v>改进后精度</c:v>
                </c:pt>
              </c:strCache>
            </c:strRef>
          </c:tx>
          <c:spPr>
            <a:ln w="12700">
              <a:solidFill>
                <a:srgbClr val="FFFF00"/>
              </a:solidFill>
              <a:prstDash val="solid"/>
            </a:ln>
          </c:spPr>
          <c:marker>
            <c:symbol val="triangle"/>
            <c:size val="4"/>
            <c:spPr>
              <a:solidFill>
                <a:srgbClr val="FFFF00"/>
              </a:solidFill>
              <a:ln>
                <a:solidFill>
                  <a:srgbClr val="FFFF00"/>
                </a:solidFill>
                <a:prstDash val="solid"/>
              </a:ln>
            </c:spPr>
          </c:marker>
          <c:cat>
            <c:strRef>
              <c:f>Sheet1!$B$1:$P$1</c:f>
              <c:strCache>
                <c:ptCount val="15"/>
                <c:pt idx="0">
                  <c:v>55bp</c:v>
                </c:pt>
                <c:pt idx="1">
                  <c:v>60bp</c:v>
                </c:pt>
                <c:pt idx="2">
                  <c:v>65bp</c:v>
                </c:pt>
                <c:pt idx="3">
                  <c:v>75bp</c:v>
                </c:pt>
                <c:pt idx="4">
                  <c:v>80bp</c:v>
                </c:pt>
                <c:pt idx="5">
                  <c:v>85bp</c:v>
                </c:pt>
                <c:pt idx="6">
                  <c:v>90bp</c:v>
                </c:pt>
                <c:pt idx="7">
                  <c:v>95bp</c:v>
                </c:pt>
                <c:pt idx="8">
                  <c:v>100bp</c:v>
                </c:pt>
                <c:pt idx="9">
                  <c:v>105bp</c:v>
                </c:pt>
                <c:pt idx="10">
                  <c:v>110bp</c:v>
                </c:pt>
                <c:pt idx="11">
                  <c:v>115bp</c:v>
                </c:pt>
                <c:pt idx="12">
                  <c:v>120bp</c:v>
                </c:pt>
                <c:pt idx="13">
                  <c:v>125bp</c:v>
                </c:pt>
                <c:pt idx="14">
                  <c:v>130bp</c:v>
                </c:pt>
              </c:strCache>
            </c:strRef>
          </c:cat>
          <c:val>
            <c:numRef>
              <c:f>Sheet1!$B$4:$P$4</c:f>
              <c:numCache>
                <c:formatCode>General</c:formatCode>
                <c:ptCount val="15"/>
                <c:pt idx="0">
                  <c:v>8.8900000000000007E-2</c:v>
                </c:pt>
                <c:pt idx="1">
                  <c:v>7.1400000000000005E-2</c:v>
                </c:pt>
                <c:pt idx="2">
                  <c:v>8.8200000000000001E-2</c:v>
                </c:pt>
                <c:pt idx="3">
                  <c:v>9.6799999999999997E-2</c:v>
                </c:pt>
                <c:pt idx="4">
                  <c:v>0.11609999999999999</c:v>
                </c:pt>
                <c:pt idx="5">
                  <c:v>0.1011</c:v>
                </c:pt>
                <c:pt idx="6">
                  <c:v>0.1208</c:v>
                </c:pt>
                <c:pt idx="7">
                  <c:v>9.7600000000000006E-2</c:v>
                </c:pt>
                <c:pt idx="8">
                  <c:v>0.1313</c:v>
                </c:pt>
                <c:pt idx="9">
                  <c:v>0.1288</c:v>
                </c:pt>
                <c:pt idx="10">
                  <c:v>0.11890000000000001</c:v>
                </c:pt>
                <c:pt idx="11">
                  <c:v>0.14530000000000001</c:v>
                </c:pt>
                <c:pt idx="12">
                  <c:v>0.16250000000000001</c:v>
                </c:pt>
                <c:pt idx="13">
                  <c:v>0.16880000000000001</c:v>
                </c:pt>
                <c:pt idx="14">
                  <c:v>0.15629999999999999</c:v>
                </c:pt>
              </c:numCache>
            </c:numRef>
          </c:val>
          <c:smooth val="0"/>
          <c:extLst>
            <c:ext xmlns:c16="http://schemas.microsoft.com/office/drawing/2014/chart" uri="{C3380CC4-5D6E-409C-BE32-E72D297353CC}">
              <c16:uniqueId val="{00000002-DCCE-480D-999D-380B9B3C44F8}"/>
            </c:ext>
          </c:extLst>
        </c:ser>
        <c:ser>
          <c:idx val="3"/>
          <c:order val="3"/>
          <c:tx>
            <c:strRef>
              <c:f>Sheet1!$A$5</c:f>
              <c:strCache>
                <c:ptCount val="1"/>
                <c:pt idx="0">
                  <c:v>改进后召回率</c:v>
                </c:pt>
              </c:strCache>
            </c:strRef>
          </c:tx>
          <c:spPr>
            <a:ln w="12700">
              <a:solidFill>
                <a:srgbClr val="00FFFF"/>
              </a:solidFill>
              <a:prstDash val="solid"/>
            </a:ln>
          </c:spPr>
          <c:marker>
            <c:symbol val="x"/>
            <c:size val="4"/>
            <c:spPr>
              <a:noFill/>
              <a:ln>
                <a:solidFill>
                  <a:srgbClr val="00FFFF"/>
                </a:solidFill>
                <a:prstDash val="solid"/>
              </a:ln>
            </c:spPr>
          </c:marker>
          <c:cat>
            <c:strRef>
              <c:f>Sheet1!$B$1:$P$1</c:f>
              <c:strCache>
                <c:ptCount val="15"/>
                <c:pt idx="0">
                  <c:v>55bp</c:v>
                </c:pt>
                <c:pt idx="1">
                  <c:v>60bp</c:v>
                </c:pt>
                <c:pt idx="2">
                  <c:v>65bp</c:v>
                </c:pt>
                <c:pt idx="3">
                  <c:v>75bp</c:v>
                </c:pt>
                <c:pt idx="4">
                  <c:v>80bp</c:v>
                </c:pt>
                <c:pt idx="5">
                  <c:v>85bp</c:v>
                </c:pt>
                <c:pt idx="6">
                  <c:v>90bp</c:v>
                </c:pt>
                <c:pt idx="7">
                  <c:v>95bp</c:v>
                </c:pt>
                <c:pt idx="8">
                  <c:v>100bp</c:v>
                </c:pt>
                <c:pt idx="9">
                  <c:v>105bp</c:v>
                </c:pt>
                <c:pt idx="10">
                  <c:v>110bp</c:v>
                </c:pt>
                <c:pt idx="11">
                  <c:v>115bp</c:v>
                </c:pt>
                <c:pt idx="12">
                  <c:v>120bp</c:v>
                </c:pt>
                <c:pt idx="13">
                  <c:v>125bp</c:v>
                </c:pt>
                <c:pt idx="14">
                  <c:v>130bp</c:v>
                </c:pt>
              </c:strCache>
            </c:strRef>
          </c:cat>
          <c:val>
            <c:numRef>
              <c:f>Sheet1!$B$5:$P$5</c:f>
              <c:numCache>
                <c:formatCode>General</c:formatCode>
                <c:ptCount val="15"/>
                <c:pt idx="0">
                  <c:v>0.12</c:v>
                </c:pt>
                <c:pt idx="1">
                  <c:v>0.08</c:v>
                </c:pt>
                <c:pt idx="2">
                  <c:v>0.09</c:v>
                </c:pt>
                <c:pt idx="3">
                  <c:v>0.12</c:v>
                </c:pt>
                <c:pt idx="4">
                  <c:v>0.13</c:v>
                </c:pt>
                <c:pt idx="5">
                  <c:v>0.18</c:v>
                </c:pt>
                <c:pt idx="6">
                  <c:v>0.18</c:v>
                </c:pt>
                <c:pt idx="7">
                  <c:v>0.2</c:v>
                </c:pt>
                <c:pt idx="8">
                  <c:v>0.21</c:v>
                </c:pt>
                <c:pt idx="9">
                  <c:v>0.17</c:v>
                </c:pt>
                <c:pt idx="10">
                  <c:v>0.22</c:v>
                </c:pt>
                <c:pt idx="11">
                  <c:v>0.26</c:v>
                </c:pt>
                <c:pt idx="12">
                  <c:v>0.26</c:v>
                </c:pt>
                <c:pt idx="13">
                  <c:v>0.27</c:v>
                </c:pt>
                <c:pt idx="14">
                  <c:v>0.3</c:v>
                </c:pt>
              </c:numCache>
            </c:numRef>
          </c:val>
          <c:smooth val="0"/>
          <c:extLst>
            <c:ext xmlns:c16="http://schemas.microsoft.com/office/drawing/2014/chart" uri="{C3380CC4-5D6E-409C-BE32-E72D297353CC}">
              <c16:uniqueId val="{00000003-DCCE-480D-999D-380B9B3C44F8}"/>
            </c:ext>
          </c:extLst>
        </c:ser>
        <c:dLbls>
          <c:showLegendKey val="0"/>
          <c:showVal val="0"/>
          <c:showCatName val="0"/>
          <c:showSerName val="0"/>
          <c:showPercent val="0"/>
          <c:showBubbleSize val="0"/>
        </c:dLbls>
        <c:marker val="1"/>
        <c:smooth val="0"/>
        <c:axId val="175260584"/>
        <c:axId val="1"/>
      </c:lineChart>
      <c:catAx>
        <c:axId val="175260584"/>
        <c:scaling>
          <c:orientation val="minMax"/>
        </c:scaling>
        <c:delete val="0"/>
        <c:axPos val="b"/>
        <c:numFmt formatCode="General" sourceLinked="1"/>
        <c:majorTickMark val="in"/>
        <c:minorTickMark val="none"/>
        <c:tickLblPos val="nextTo"/>
        <c:spPr>
          <a:ln w="3175">
            <a:solidFill>
              <a:srgbClr val="000000"/>
            </a:solidFill>
            <a:prstDash val="solid"/>
          </a:ln>
        </c:spPr>
        <c:txPr>
          <a:bodyPr rot="-2700000" vert="horz"/>
          <a:lstStyle/>
          <a:p>
            <a:pPr>
              <a:defRPr sz="925" b="0" i="0" u="none" strike="noStrike" baseline="0">
                <a:solidFill>
                  <a:srgbClr val="000000"/>
                </a:solidFill>
                <a:latin typeface="Calibri"/>
                <a:ea typeface="Calibri"/>
                <a:cs typeface="Calibri"/>
              </a:defRPr>
            </a:pPr>
            <a:endParaRPr lang="zh-CN"/>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numFmt formatCode="General" sourceLinked="1"/>
        <c:majorTickMark val="in"/>
        <c:minorTickMark val="none"/>
        <c:tickLblPos val="nextTo"/>
        <c:spPr>
          <a:ln w="3175">
            <a:solidFill>
              <a:srgbClr val="000000"/>
            </a:solidFill>
            <a:prstDash val="solid"/>
          </a:ln>
        </c:spPr>
        <c:txPr>
          <a:bodyPr rot="0" vert="horz"/>
          <a:lstStyle/>
          <a:p>
            <a:pPr>
              <a:defRPr sz="925" b="0" i="0" u="none" strike="noStrike" baseline="0">
                <a:solidFill>
                  <a:srgbClr val="000000"/>
                </a:solidFill>
                <a:latin typeface="Calibri"/>
                <a:ea typeface="Calibri"/>
                <a:cs typeface="Calibri"/>
              </a:defRPr>
            </a:pPr>
            <a:endParaRPr lang="zh-CN"/>
          </a:p>
        </c:txPr>
        <c:crossAx val="175260584"/>
        <c:crosses val="autoZero"/>
        <c:crossBetween val="between"/>
      </c:valAx>
      <c:spPr>
        <a:solidFill>
          <a:srgbClr val="C0C0C0"/>
        </a:solidFill>
        <a:ln w="12700">
          <a:solidFill>
            <a:srgbClr val="808080"/>
          </a:solidFill>
          <a:prstDash val="solid"/>
        </a:ln>
      </c:spPr>
    </c:plotArea>
    <c:legend>
      <c:legendPos val="r"/>
      <c:layout>
        <c:manualLayout>
          <c:xMode val="edge"/>
          <c:yMode val="edge"/>
          <c:x val="0.83598381010454503"/>
          <c:y val="0.1834725204803945"/>
          <c:w val="0.16401618989545499"/>
          <c:h val="0.43783783783783786"/>
        </c:manualLayout>
      </c:layout>
      <c:overlay val="0"/>
      <c:spPr>
        <a:noFill/>
        <a:ln w="3175">
          <a:solidFill>
            <a:srgbClr val="000000"/>
          </a:solidFill>
          <a:prstDash val="solid"/>
        </a:ln>
      </c:spPr>
      <c:txPr>
        <a:bodyPr/>
        <a:lstStyle/>
        <a:p>
          <a:pPr>
            <a:defRPr sz="850" b="0" i="0" u="none" strike="noStrike" baseline="0">
              <a:solidFill>
                <a:srgbClr val="000000"/>
              </a:solidFill>
              <a:latin typeface="Calibri"/>
              <a:ea typeface="Calibri"/>
              <a:cs typeface="Calibri"/>
            </a:defRPr>
          </a:pPr>
          <a:endParaRPr lang="zh-CN"/>
        </a:p>
      </c:txPr>
    </c:legend>
    <c:plotVisOnly val="1"/>
    <c:dispBlanksAs val="gap"/>
    <c:showDLblsOverMax val="0"/>
  </c:chart>
  <c:spPr>
    <a:noFill/>
    <a:ln>
      <a:noFill/>
    </a:ln>
  </c:spPr>
  <c:txPr>
    <a:bodyPr/>
    <a:lstStyle/>
    <a:p>
      <a:pPr>
        <a:defRPr sz="925" b="0" i="0" u="none" strike="noStrike" baseline="0">
          <a:solidFill>
            <a:srgbClr val="000000"/>
          </a:solidFill>
          <a:latin typeface="Calibri"/>
          <a:ea typeface="Calibri"/>
          <a:cs typeface="Calibri"/>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AE7C9C-DC4E-4B46-90AE-9772045CA1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2</Pages>
  <Words>6297</Words>
  <Characters>35893</Characters>
  <Application>Microsoft Office Word</Application>
  <DocSecurity>0</DocSecurity>
  <Lines>299</Lines>
  <Paragraphs>84</Paragraphs>
  <ScaleCrop>false</ScaleCrop>
  <Company>番茄花园</Company>
  <LinksUpToDate>false</LinksUpToDate>
  <CharactersWithSpaces>42106</CharactersWithSpaces>
  <SharedDoc>false</SharedDoc>
  <HLinks>
    <vt:vector size="300" baseType="variant">
      <vt:variant>
        <vt:i4>1376307</vt:i4>
      </vt:variant>
      <vt:variant>
        <vt:i4>296</vt:i4>
      </vt:variant>
      <vt:variant>
        <vt:i4>0</vt:i4>
      </vt:variant>
      <vt:variant>
        <vt:i4>5</vt:i4>
      </vt:variant>
      <vt:variant>
        <vt:lpwstr/>
      </vt:variant>
      <vt:variant>
        <vt:lpwstr>_Toc514664413</vt:lpwstr>
      </vt:variant>
      <vt:variant>
        <vt:i4>1376307</vt:i4>
      </vt:variant>
      <vt:variant>
        <vt:i4>290</vt:i4>
      </vt:variant>
      <vt:variant>
        <vt:i4>0</vt:i4>
      </vt:variant>
      <vt:variant>
        <vt:i4>5</vt:i4>
      </vt:variant>
      <vt:variant>
        <vt:lpwstr/>
      </vt:variant>
      <vt:variant>
        <vt:lpwstr>_Toc514664412</vt:lpwstr>
      </vt:variant>
      <vt:variant>
        <vt:i4>1376307</vt:i4>
      </vt:variant>
      <vt:variant>
        <vt:i4>284</vt:i4>
      </vt:variant>
      <vt:variant>
        <vt:i4>0</vt:i4>
      </vt:variant>
      <vt:variant>
        <vt:i4>5</vt:i4>
      </vt:variant>
      <vt:variant>
        <vt:lpwstr/>
      </vt:variant>
      <vt:variant>
        <vt:lpwstr>_Toc514664411</vt:lpwstr>
      </vt:variant>
      <vt:variant>
        <vt:i4>1376307</vt:i4>
      </vt:variant>
      <vt:variant>
        <vt:i4>278</vt:i4>
      </vt:variant>
      <vt:variant>
        <vt:i4>0</vt:i4>
      </vt:variant>
      <vt:variant>
        <vt:i4>5</vt:i4>
      </vt:variant>
      <vt:variant>
        <vt:lpwstr/>
      </vt:variant>
      <vt:variant>
        <vt:lpwstr>_Toc514664410</vt:lpwstr>
      </vt:variant>
      <vt:variant>
        <vt:i4>1310771</vt:i4>
      </vt:variant>
      <vt:variant>
        <vt:i4>272</vt:i4>
      </vt:variant>
      <vt:variant>
        <vt:i4>0</vt:i4>
      </vt:variant>
      <vt:variant>
        <vt:i4>5</vt:i4>
      </vt:variant>
      <vt:variant>
        <vt:lpwstr/>
      </vt:variant>
      <vt:variant>
        <vt:lpwstr>_Toc514664409</vt:lpwstr>
      </vt:variant>
      <vt:variant>
        <vt:i4>1310771</vt:i4>
      </vt:variant>
      <vt:variant>
        <vt:i4>266</vt:i4>
      </vt:variant>
      <vt:variant>
        <vt:i4>0</vt:i4>
      </vt:variant>
      <vt:variant>
        <vt:i4>5</vt:i4>
      </vt:variant>
      <vt:variant>
        <vt:lpwstr/>
      </vt:variant>
      <vt:variant>
        <vt:lpwstr>_Toc514664408</vt:lpwstr>
      </vt:variant>
      <vt:variant>
        <vt:i4>1310771</vt:i4>
      </vt:variant>
      <vt:variant>
        <vt:i4>260</vt:i4>
      </vt:variant>
      <vt:variant>
        <vt:i4>0</vt:i4>
      </vt:variant>
      <vt:variant>
        <vt:i4>5</vt:i4>
      </vt:variant>
      <vt:variant>
        <vt:lpwstr/>
      </vt:variant>
      <vt:variant>
        <vt:lpwstr>_Toc514664407</vt:lpwstr>
      </vt:variant>
      <vt:variant>
        <vt:i4>1310771</vt:i4>
      </vt:variant>
      <vt:variant>
        <vt:i4>254</vt:i4>
      </vt:variant>
      <vt:variant>
        <vt:i4>0</vt:i4>
      </vt:variant>
      <vt:variant>
        <vt:i4>5</vt:i4>
      </vt:variant>
      <vt:variant>
        <vt:lpwstr/>
      </vt:variant>
      <vt:variant>
        <vt:lpwstr>_Toc514664406</vt:lpwstr>
      </vt:variant>
      <vt:variant>
        <vt:i4>1310771</vt:i4>
      </vt:variant>
      <vt:variant>
        <vt:i4>248</vt:i4>
      </vt:variant>
      <vt:variant>
        <vt:i4>0</vt:i4>
      </vt:variant>
      <vt:variant>
        <vt:i4>5</vt:i4>
      </vt:variant>
      <vt:variant>
        <vt:lpwstr/>
      </vt:variant>
      <vt:variant>
        <vt:lpwstr>_Toc514664405</vt:lpwstr>
      </vt:variant>
      <vt:variant>
        <vt:i4>1310771</vt:i4>
      </vt:variant>
      <vt:variant>
        <vt:i4>242</vt:i4>
      </vt:variant>
      <vt:variant>
        <vt:i4>0</vt:i4>
      </vt:variant>
      <vt:variant>
        <vt:i4>5</vt:i4>
      </vt:variant>
      <vt:variant>
        <vt:lpwstr/>
      </vt:variant>
      <vt:variant>
        <vt:lpwstr>_Toc514664404</vt:lpwstr>
      </vt:variant>
      <vt:variant>
        <vt:i4>1310771</vt:i4>
      </vt:variant>
      <vt:variant>
        <vt:i4>236</vt:i4>
      </vt:variant>
      <vt:variant>
        <vt:i4>0</vt:i4>
      </vt:variant>
      <vt:variant>
        <vt:i4>5</vt:i4>
      </vt:variant>
      <vt:variant>
        <vt:lpwstr/>
      </vt:variant>
      <vt:variant>
        <vt:lpwstr>_Toc514664403</vt:lpwstr>
      </vt:variant>
      <vt:variant>
        <vt:i4>1310771</vt:i4>
      </vt:variant>
      <vt:variant>
        <vt:i4>230</vt:i4>
      </vt:variant>
      <vt:variant>
        <vt:i4>0</vt:i4>
      </vt:variant>
      <vt:variant>
        <vt:i4>5</vt:i4>
      </vt:variant>
      <vt:variant>
        <vt:lpwstr/>
      </vt:variant>
      <vt:variant>
        <vt:lpwstr>_Toc514664402</vt:lpwstr>
      </vt:variant>
      <vt:variant>
        <vt:i4>1310771</vt:i4>
      </vt:variant>
      <vt:variant>
        <vt:i4>224</vt:i4>
      </vt:variant>
      <vt:variant>
        <vt:i4>0</vt:i4>
      </vt:variant>
      <vt:variant>
        <vt:i4>5</vt:i4>
      </vt:variant>
      <vt:variant>
        <vt:lpwstr/>
      </vt:variant>
      <vt:variant>
        <vt:lpwstr>_Toc514664401</vt:lpwstr>
      </vt:variant>
      <vt:variant>
        <vt:i4>1310771</vt:i4>
      </vt:variant>
      <vt:variant>
        <vt:i4>218</vt:i4>
      </vt:variant>
      <vt:variant>
        <vt:i4>0</vt:i4>
      </vt:variant>
      <vt:variant>
        <vt:i4>5</vt:i4>
      </vt:variant>
      <vt:variant>
        <vt:lpwstr/>
      </vt:variant>
      <vt:variant>
        <vt:lpwstr>_Toc514664400</vt:lpwstr>
      </vt:variant>
      <vt:variant>
        <vt:i4>1900596</vt:i4>
      </vt:variant>
      <vt:variant>
        <vt:i4>212</vt:i4>
      </vt:variant>
      <vt:variant>
        <vt:i4>0</vt:i4>
      </vt:variant>
      <vt:variant>
        <vt:i4>5</vt:i4>
      </vt:variant>
      <vt:variant>
        <vt:lpwstr/>
      </vt:variant>
      <vt:variant>
        <vt:lpwstr>_Toc514664399</vt:lpwstr>
      </vt:variant>
      <vt:variant>
        <vt:i4>1900596</vt:i4>
      </vt:variant>
      <vt:variant>
        <vt:i4>206</vt:i4>
      </vt:variant>
      <vt:variant>
        <vt:i4>0</vt:i4>
      </vt:variant>
      <vt:variant>
        <vt:i4>5</vt:i4>
      </vt:variant>
      <vt:variant>
        <vt:lpwstr/>
      </vt:variant>
      <vt:variant>
        <vt:lpwstr>_Toc514664398</vt:lpwstr>
      </vt:variant>
      <vt:variant>
        <vt:i4>1900596</vt:i4>
      </vt:variant>
      <vt:variant>
        <vt:i4>200</vt:i4>
      </vt:variant>
      <vt:variant>
        <vt:i4>0</vt:i4>
      </vt:variant>
      <vt:variant>
        <vt:i4>5</vt:i4>
      </vt:variant>
      <vt:variant>
        <vt:lpwstr/>
      </vt:variant>
      <vt:variant>
        <vt:lpwstr>_Toc514664397</vt:lpwstr>
      </vt:variant>
      <vt:variant>
        <vt:i4>1900596</vt:i4>
      </vt:variant>
      <vt:variant>
        <vt:i4>194</vt:i4>
      </vt:variant>
      <vt:variant>
        <vt:i4>0</vt:i4>
      </vt:variant>
      <vt:variant>
        <vt:i4>5</vt:i4>
      </vt:variant>
      <vt:variant>
        <vt:lpwstr/>
      </vt:variant>
      <vt:variant>
        <vt:lpwstr>_Toc514664396</vt:lpwstr>
      </vt:variant>
      <vt:variant>
        <vt:i4>1900596</vt:i4>
      </vt:variant>
      <vt:variant>
        <vt:i4>188</vt:i4>
      </vt:variant>
      <vt:variant>
        <vt:i4>0</vt:i4>
      </vt:variant>
      <vt:variant>
        <vt:i4>5</vt:i4>
      </vt:variant>
      <vt:variant>
        <vt:lpwstr/>
      </vt:variant>
      <vt:variant>
        <vt:lpwstr>_Toc514664395</vt:lpwstr>
      </vt:variant>
      <vt:variant>
        <vt:i4>1900596</vt:i4>
      </vt:variant>
      <vt:variant>
        <vt:i4>182</vt:i4>
      </vt:variant>
      <vt:variant>
        <vt:i4>0</vt:i4>
      </vt:variant>
      <vt:variant>
        <vt:i4>5</vt:i4>
      </vt:variant>
      <vt:variant>
        <vt:lpwstr/>
      </vt:variant>
      <vt:variant>
        <vt:lpwstr>_Toc514664394</vt:lpwstr>
      </vt:variant>
      <vt:variant>
        <vt:i4>1900596</vt:i4>
      </vt:variant>
      <vt:variant>
        <vt:i4>176</vt:i4>
      </vt:variant>
      <vt:variant>
        <vt:i4>0</vt:i4>
      </vt:variant>
      <vt:variant>
        <vt:i4>5</vt:i4>
      </vt:variant>
      <vt:variant>
        <vt:lpwstr/>
      </vt:variant>
      <vt:variant>
        <vt:lpwstr>_Toc514664393</vt:lpwstr>
      </vt:variant>
      <vt:variant>
        <vt:i4>1900596</vt:i4>
      </vt:variant>
      <vt:variant>
        <vt:i4>170</vt:i4>
      </vt:variant>
      <vt:variant>
        <vt:i4>0</vt:i4>
      </vt:variant>
      <vt:variant>
        <vt:i4>5</vt:i4>
      </vt:variant>
      <vt:variant>
        <vt:lpwstr/>
      </vt:variant>
      <vt:variant>
        <vt:lpwstr>_Toc514664392</vt:lpwstr>
      </vt:variant>
      <vt:variant>
        <vt:i4>1900596</vt:i4>
      </vt:variant>
      <vt:variant>
        <vt:i4>164</vt:i4>
      </vt:variant>
      <vt:variant>
        <vt:i4>0</vt:i4>
      </vt:variant>
      <vt:variant>
        <vt:i4>5</vt:i4>
      </vt:variant>
      <vt:variant>
        <vt:lpwstr/>
      </vt:variant>
      <vt:variant>
        <vt:lpwstr>_Toc514664391</vt:lpwstr>
      </vt:variant>
      <vt:variant>
        <vt:i4>1900596</vt:i4>
      </vt:variant>
      <vt:variant>
        <vt:i4>158</vt:i4>
      </vt:variant>
      <vt:variant>
        <vt:i4>0</vt:i4>
      </vt:variant>
      <vt:variant>
        <vt:i4>5</vt:i4>
      </vt:variant>
      <vt:variant>
        <vt:lpwstr/>
      </vt:variant>
      <vt:variant>
        <vt:lpwstr>_Toc514664390</vt:lpwstr>
      </vt:variant>
      <vt:variant>
        <vt:i4>1835060</vt:i4>
      </vt:variant>
      <vt:variant>
        <vt:i4>152</vt:i4>
      </vt:variant>
      <vt:variant>
        <vt:i4>0</vt:i4>
      </vt:variant>
      <vt:variant>
        <vt:i4>5</vt:i4>
      </vt:variant>
      <vt:variant>
        <vt:lpwstr/>
      </vt:variant>
      <vt:variant>
        <vt:lpwstr>_Toc514664389</vt:lpwstr>
      </vt:variant>
      <vt:variant>
        <vt:i4>1835060</vt:i4>
      </vt:variant>
      <vt:variant>
        <vt:i4>146</vt:i4>
      </vt:variant>
      <vt:variant>
        <vt:i4>0</vt:i4>
      </vt:variant>
      <vt:variant>
        <vt:i4>5</vt:i4>
      </vt:variant>
      <vt:variant>
        <vt:lpwstr/>
      </vt:variant>
      <vt:variant>
        <vt:lpwstr>_Toc514664388</vt:lpwstr>
      </vt:variant>
      <vt:variant>
        <vt:i4>1835060</vt:i4>
      </vt:variant>
      <vt:variant>
        <vt:i4>140</vt:i4>
      </vt:variant>
      <vt:variant>
        <vt:i4>0</vt:i4>
      </vt:variant>
      <vt:variant>
        <vt:i4>5</vt:i4>
      </vt:variant>
      <vt:variant>
        <vt:lpwstr/>
      </vt:variant>
      <vt:variant>
        <vt:lpwstr>_Toc514664387</vt:lpwstr>
      </vt:variant>
      <vt:variant>
        <vt:i4>1835060</vt:i4>
      </vt:variant>
      <vt:variant>
        <vt:i4>134</vt:i4>
      </vt:variant>
      <vt:variant>
        <vt:i4>0</vt:i4>
      </vt:variant>
      <vt:variant>
        <vt:i4>5</vt:i4>
      </vt:variant>
      <vt:variant>
        <vt:lpwstr/>
      </vt:variant>
      <vt:variant>
        <vt:lpwstr>_Toc514664386</vt:lpwstr>
      </vt:variant>
      <vt:variant>
        <vt:i4>1835060</vt:i4>
      </vt:variant>
      <vt:variant>
        <vt:i4>128</vt:i4>
      </vt:variant>
      <vt:variant>
        <vt:i4>0</vt:i4>
      </vt:variant>
      <vt:variant>
        <vt:i4>5</vt:i4>
      </vt:variant>
      <vt:variant>
        <vt:lpwstr/>
      </vt:variant>
      <vt:variant>
        <vt:lpwstr>_Toc514664385</vt:lpwstr>
      </vt:variant>
      <vt:variant>
        <vt:i4>1835060</vt:i4>
      </vt:variant>
      <vt:variant>
        <vt:i4>122</vt:i4>
      </vt:variant>
      <vt:variant>
        <vt:i4>0</vt:i4>
      </vt:variant>
      <vt:variant>
        <vt:i4>5</vt:i4>
      </vt:variant>
      <vt:variant>
        <vt:lpwstr/>
      </vt:variant>
      <vt:variant>
        <vt:lpwstr>_Toc514664384</vt:lpwstr>
      </vt:variant>
      <vt:variant>
        <vt:i4>1835060</vt:i4>
      </vt:variant>
      <vt:variant>
        <vt:i4>116</vt:i4>
      </vt:variant>
      <vt:variant>
        <vt:i4>0</vt:i4>
      </vt:variant>
      <vt:variant>
        <vt:i4>5</vt:i4>
      </vt:variant>
      <vt:variant>
        <vt:lpwstr/>
      </vt:variant>
      <vt:variant>
        <vt:lpwstr>_Toc514664383</vt:lpwstr>
      </vt:variant>
      <vt:variant>
        <vt:i4>1835060</vt:i4>
      </vt:variant>
      <vt:variant>
        <vt:i4>110</vt:i4>
      </vt:variant>
      <vt:variant>
        <vt:i4>0</vt:i4>
      </vt:variant>
      <vt:variant>
        <vt:i4>5</vt:i4>
      </vt:variant>
      <vt:variant>
        <vt:lpwstr/>
      </vt:variant>
      <vt:variant>
        <vt:lpwstr>_Toc514664382</vt:lpwstr>
      </vt:variant>
      <vt:variant>
        <vt:i4>1835060</vt:i4>
      </vt:variant>
      <vt:variant>
        <vt:i4>104</vt:i4>
      </vt:variant>
      <vt:variant>
        <vt:i4>0</vt:i4>
      </vt:variant>
      <vt:variant>
        <vt:i4>5</vt:i4>
      </vt:variant>
      <vt:variant>
        <vt:lpwstr/>
      </vt:variant>
      <vt:variant>
        <vt:lpwstr>_Toc514664381</vt:lpwstr>
      </vt:variant>
      <vt:variant>
        <vt:i4>1835060</vt:i4>
      </vt:variant>
      <vt:variant>
        <vt:i4>98</vt:i4>
      </vt:variant>
      <vt:variant>
        <vt:i4>0</vt:i4>
      </vt:variant>
      <vt:variant>
        <vt:i4>5</vt:i4>
      </vt:variant>
      <vt:variant>
        <vt:lpwstr/>
      </vt:variant>
      <vt:variant>
        <vt:lpwstr>_Toc514664380</vt:lpwstr>
      </vt:variant>
      <vt:variant>
        <vt:i4>1245236</vt:i4>
      </vt:variant>
      <vt:variant>
        <vt:i4>92</vt:i4>
      </vt:variant>
      <vt:variant>
        <vt:i4>0</vt:i4>
      </vt:variant>
      <vt:variant>
        <vt:i4>5</vt:i4>
      </vt:variant>
      <vt:variant>
        <vt:lpwstr/>
      </vt:variant>
      <vt:variant>
        <vt:lpwstr>_Toc514664379</vt:lpwstr>
      </vt:variant>
      <vt:variant>
        <vt:i4>1245236</vt:i4>
      </vt:variant>
      <vt:variant>
        <vt:i4>86</vt:i4>
      </vt:variant>
      <vt:variant>
        <vt:i4>0</vt:i4>
      </vt:variant>
      <vt:variant>
        <vt:i4>5</vt:i4>
      </vt:variant>
      <vt:variant>
        <vt:lpwstr/>
      </vt:variant>
      <vt:variant>
        <vt:lpwstr>_Toc514664378</vt:lpwstr>
      </vt:variant>
      <vt:variant>
        <vt:i4>1245236</vt:i4>
      </vt:variant>
      <vt:variant>
        <vt:i4>80</vt:i4>
      </vt:variant>
      <vt:variant>
        <vt:i4>0</vt:i4>
      </vt:variant>
      <vt:variant>
        <vt:i4>5</vt:i4>
      </vt:variant>
      <vt:variant>
        <vt:lpwstr/>
      </vt:variant>
      <vt:variant>
        <vt:lpwstr>_Toc514664377</vt:lpwstr>
      </vt:variant>
      <vt:variant>
        <vt:i4>1245236</vt:i4>
      </vt:variant>
      <vt:variant>
        <vt:i4>74</vt:i4>
      </vt:variant>
      <vt:variant>
        <vt:i4>0</vt:i4>
      </vt:variant>
      <vt:variant>
        <vt:i4>5</vt:i4>
      </vt:variant>
      <vt:variant>
        <vt:lpwstr/>
      </vt:variant>
      <vt:variant>
        <vt:lpwstr>_Toc514664376</vt:lpwstr>
      </vt:variant>
      <vt:variant>
        <vt:i4>1245236</vt:i4>
      </vt:variant>
      <vt:variant>
        <vt:i4>68</vt:i4>
      </vt:variant>
      <vt:variant>
        <vt:i4>0</vt:i4>
      </vt:variant>
      <vt:variant>
        <vt:i4>5</vt:i4>
      </vt:variant>
      <vt:variant>
        <vt:lpwstr/>
      </vt:variant>
      <vt:variant>
        <vt:lpwstr>_Toc514664375</vt:lpwstr>
      </vt:variant>
      <vt:variant>
        <vt:i4>1245236</vt:i4>
      </vt:variant>
      <vt:variant>
        <vt:i4>62</vt:i4>
      </vt:variant>
      <vt:variant>
        <vt:i4>0</vt:i4>
      </vt:variant>
      <vt:variant>
        <vt:i4>5</vt:i4>
      </vt:variant>
      <vt:variant>
        <vt:lpwstr/>
      </vt:variant>
      <vt:variant>
        <vt:lpwstr>_Toc514664374</vt:lpwstr>
      </vt:variant>
      <vt:variant>
        <vt:i4>1245236</vt:i4>
      </vt:variant>
      <vt:variant>
        <vt:i4>56</vt:i4>
      </vt:variant>
      <vt:variant>
        <vt:i4>0</vt:i4>
      </vt:variant>
      <vt:variant>
        <vt:i4>5</vt:i4>
      </vt:variant>
      <vt:variant>
        <vt:lpwstr/>
      </vt:variant>
      <vt:variant>
        <vt:lpwstr>_Toc514664373</vt:lpwstr>
      </vt:variant>
      <vt:variant>
        <vt:i4>1245236</vt:i4>
      </vt:variant>
      <vt:variant>
        <vt:i4>50</vt:i4>
      </vt:variant>
      <vt:variant>
        <vt:i4>0</vt:i4>
      </vt:variant>
      <vt:variant>
        <vt:i4>5</vt:i4>
      </vt:variant>
      <vt:variant>
        <vt:lpwstr/>
      </vt:variant>
      <vt:variant>
        <vt:lpwstr>_Toc514664372</vt:lpwstr>
      </vt:variant>
      <vt:variant>
        <vt:i4>1245236</vt:i4>
      </vt:variant>
      <vt:variant>
        <vt:i4>44</vt:i4>
      </vt:variant>
      <vt:variant>
        <vt:i4>0</vt:i4>
      </vt:variant>
      <vt:variant>
        <vt:i4>5</vt:i4>
      </vt:variant>
      <vt:variant>
        <vt:lpwstr/>
      </vt:variant>
      <vt:variant>
        <vt:lpwstr>_Toc514664371</vt:lpwstr>
      </vt:variant>
      <vt:variant>
        <vt:i4>1245236</vt:i4>
      </vt:variant>
      <vt:variant>
        <vt:i4>38</vt:i4>
      </vt:variant>
      <vt:variant>
        <vt:i4>0</vt:i4>
      </vt:variant>
      <vt:variant>
        <vt:i4>5</vt:i4>
      </vt:variant>
      <vt:variant>
        <vt:lpwstr/>
      </vt:variant>
      <vt:variant>
        <vt:lpwstr>_Toc514664370</vt:lpwstr>
      </vt:variant>
      <vt:variant>
        <vt:i4>1179700</vt:i4>
      </vt:variant>
      <vt:variant>
        <vt:i4>32</vt:i4>
      </vt:variant>
      <vt:variant>
        <vt:i4>0</vt:i4>
      </vt:variant>
      <vt:variant>
        <vt:i4>5</vt:i4>
      </vt:variant>
      <vt:variant>
        <vt:lpwstr/>
      </vt:variant>
      <vt:variant>
        <vt:lpwstr>_Toc514664369</vt:lpwstr>
      </vt:variant>
      <vt:variant>
        <vt:i4>1179700</vt:i4>
      </vt:variant>
      <vt:variant>
        <vt:i4>26</vt:i4>
      </vt:variant>
      <vt:variant>
        <vt:i4>0</vt:i4>
      </vt:variant>
      <vt:variant>
        <vt:i4>5</vt:i4>
      </vt:variant>
      <vt:variant>
        <vt:lpwstr/>
      </vt:variant>
      <vt:variant>
        <vt:lpwstr>_Toc514664368</vt:lpwstr>
      </vt:variant>
      <vt:variant>
        <vt:i4>1179700</vt:i4>
      </vt:variant>
      <vt:variant>
        <vt:i4>20</vt:i4>
      </vt:variant>
      <vt:variant>
        <vt:i4>0</vt:i4>
      </vt:variant>
      <vt:variant>
        <vt:i4>5</vt:i4>
      </vt:variant>
      <vt:variant>
        <vt:lpwstr/>
      </vt:variant>
      <vt:variant>
        <vt:lpwstr>_Toc514664367</vt:lpwstr>
      </vt:variant>
      <vt:variant>
        <vt:i4>1179700</vt:i4>
      </vt:variant>
      <vt:variant>
        <vt:i4>14</vt:i4>
      </vt:variant>
      <vt:variant>
        <vt:i4>0</vt:i4>
      </vt:variant>
      <vt:variant>
        <vt:i4>5</vt:i4>
      </vt:variant>
      <vt:variant>
        <vt:lpwstr/>
      </vt:variant>
      <vt:variant>
        <vt:lpwstr>_Toc514664366</vt:lpwstr>
      </vt:variant>
      <vt:variant>
        <vt:i4>1179700</vt:i4>
      </vt:variant>
      <vt:variant>
        <vt:i4>8</vt:i4>
      </vt:variant>
      <vt:variant>
        <vt:i4>0</vt:i4>
      </vt:variant>
      <vt:variant>
        <vt:i4>5</vt:i4>
      </vt:variant>
      <vt:variant>
        <vt:lpwstr/>
      </vt:variant>
      <vt:variant>
        <vt:lpwstr>_Toc514664365</vt:lpwstr>
      </vt:variant>
      <vt:variant>
        <vt:i4>1179700</vt:i4>
      </vt:variant>
      <vt:variant>
        <vt:i4>2</vt:i4>
      </vt:variant>
      <vt:variant>
        <vt:i4>0</vt:i4>
      </vt:variant>
      <vt:variant>
        <vt:i4>5</vt:i4>
      </vt:variant>
      <vt:variant>
        <vt:lpwstr/>
      </vt:variant>
      <vt:variant>
        <vt:lpwstr>_Toc5146643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论文排版样例</dc:title>
  <dc:subject/>
  <dc:creator>db2admin</dc:creator>
  <cp:keywords/>
  <dc:description/>
  <cp:lastModifiedBy>他来时翻山越岭</cp:lastModifiedBy>
  <cp:revision>2</cp:revision>
  <cp:lastPrinted>2018-05-23T13:27:00Z</cp:lastPrinted>
  <dcterms:created xsi:type="dcterms:W3CDTF">2018-05-27T14:25:00Z</dcterms:created>
  <dcterms:modified xsi:type="dcterms:W3CDTF">2018-05-27T14:25:00Z</dcterms:modified>
</cp:coreProperties>
</file>